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6F20" w:rsidRDefault="00846F20" w:rsidP="00846F20">
      <w:pPr>
        <w:jc w:val="center"/>
        <w:rPr>
          <w:b/>
        </w:rPr>
      </w:pPr>
    </w:p>
    <w:p w:rsidR="00205EA8" w:rsidRDefault="00F6607A" w:rsidP="00846F20">
      <w:pPr>
        <w:widowControl/>
        <w:autoSpaceDE/>
        <w:autoSpaceDN/>
        <w:adjustRightInd/>
        <w:jc w:val="center"/>
        <w:rPr>
          <w:b/>
          <w:sz w:val="24"/>
          <w:szCs w:val="24"/>
        </w:rPr>
      </w:pPr>
      <w:r w:rsidRPr="00F6607A">
        <w:rPr>
          <w:rFonts w:ascii="PT Astra Serif" w:hAnsi="PT Astra Serif"/>
          <w:b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5pt;height:79.5pt">
            <v:imagedata r:id="rId8" o:title="Щекино%20b&amp;w_1" gain="2.5" grayscale="t"/>
            <o:lock v:ext="edit" aspectratio="f"/>
          </v:shape>
        </w:pict>
      </w:r>
    </w:p>
    <w:p w:rsidR="00846F20" w:rsidRPr="00A11A9F" w:rsidRDefault="00846F20" w:rsidP="00846F20">
      <w:pPr>
        <w:widowControl/>
        <w:autoSpaceDE/>
        <w:autoSpaceDN/>
        <w:adjustRightInd/>
        <w:jc w:val="center"/>
        <w:rPr>
          <w:rFonts w:ascii="PT Astra Serif" w:hAnsi="PT Astra Serif"/>
          <w:b/>
          <w:sz w:val="24"/>
          <w:szCs w:val="24"/>
        </w:rPr>
      </w:pPr>
      <w:r w:rsidRPr="00A11A9F">
        <w:rPr>
          <w:rFonts w:ascii="PT Astra Serif" w:hAnsi="PT Astra Serif"/>
          <w:b/>
          <w:sz w:val="24"/>
          <w:szCs w:val="24"/>
        </w:rPr>
        <w:t>Тульская область</w:t>
      </w:r>
    </w:p>
    <w:p w:rsidR="00846F20" w:rsidRPr="00A11A9F" w:rsidRDefault="00846F20" w:rsidP="00846F20">
      <w:pPr>
        <w:widowControl/>
        <w:autoSpaceDE/>
        <w:autoSpaceDN/>
        <w:adjustRightInd/>
        <w:jc w:val="center"/>
        <w:rPr>
          <w:rFonts w:ascii="PT Astra Serif" w:hAnsi="PT Astra Serif"/>
          <w:b/>
          <w:sz w:val="24"/>
          <w:szCs w:val="24"/>
        </w:rPr>
      </w:pPr>
      <w:r w:rsidRPr="00A11A9F">
        <w:rPr>
          <w:rFonts w:ascii="PT Astra Serif" w:hAnsi="PT Astra Serif"/>
          <w:b/>
          <w:sz w:val="24"/>
          <w:szCs w:val="24"/>
        </w:rPr>
        <w:t xml:space="preserve">Муниципальное образование </w:t>
      </w:r>
    </w:p>
    <w:p w:rsidR="00846F20" w:rsidRPr="00A11A9F" w:rsidRDefault="00846F20" w:rsidP="00846F20">
      <w:pPr>
        <w:jc w:val="center"/>
        <w:rPr>
          <w:rFonts w:ascii="PT Astra Serif" w:hAnsi="PT Astra Serif"/>
          <w:b/>
          <w:spacing w:val="43"/>
          <w:sz w:val="24"/>
          <w:szCs w:val="24"/>
        </w:rPr>
      </w:pPr>
      <w:r w:rsidRPr="00A11A9F">
        <w:rPr>
          <w:rFonts w:ascii="PT Astra Serif" w:hAnsi="PT Astra Serif"/>
          <w:b/>
          <w:spacing w:val="43"/>
          <w:sz w:val="24"/>
          <w:szCs w:val="24"/>
        </w:rPr>
        <w:t>ЩЁКИНСКИЙ РАЙОН</w:t>
      </w:r>
    </w:p>
    <w:p w:rsidR="00846F20" w:rsidRPr="00A11A9F" w:rsidRDefault="00846F20" w:rsidP="00846F20">
      <w:pPr>
        <w:spacing w:line="120" w:lineRule="exact"/>
        <w:jc w:val="center"/>
        <w:rPr>
          <w:rFonts w:ascii="PT Astra Serif" w:hAnsi="PT Astra Serif"/>
          <w:b/>
        </w:rPr>
      </w:pPr>
    </w:p>
    <w:p w:rsidR="00846F20" w:rsidRPr="00A11A9F" w:rsidRDefault="00846F20" w:rsidP="00846F20">
      <w:pPr>
        <w:jc w:val="center"/>
        <w:rPr>
          <w:rFonts w:ascii="PT Astra Serif" w:hAnsi="PT Astra Serif"/>
          <w:b/>
          <w:sz w:val="24"/>
          <w:szCs w:val="24"/>
        </w:rPr>
      </w:pPr>
      <w:r w:rsidRPr="00A11A9F">
        <w:rPr>
          <w:rFonts w:ascii="PT Astra Serif" w:hAnsi="PT Astra Serif"/>
          <w:b/>
          <w:sz w:val="24"/>
          <w:szCs w:val="24"/>
        </w:rPr>
        <w:t>АДМИНИСТРАЦИЯ ЩЁКИНСКОГО РАЙОНА</w:t>
      </w:r>
    </w:p>
    <w:p w:rsidR="00846F20" w:rsidRPr="00A11A9F" w:rsidRDefault="00846F20" w:rsidP="00846F20">
      <w:pPr>
        <w:spacing w:line="120" w:lineRule="exact"/>
        <w:jc w:val="center"/>
        <w:rPr>
          <w:rFonts w:ascii="PT Astra Serif" w:hAnsi="PT Astra Serif"/>
        </w:rPr>
      </w:pPr>
    </w:p>
    <w:p w:rsidR="00846F20" w:rsidRPr="00A11A9F" w:rsidRDefault="00846F20" w:rsidP="00846F20">
      <w:pPr>
        <w:tabs>
          <w:tab w:val="left" w:pos="567"/>
          <w:tab w:val="left" w:pos="5387"/>
        </w:tabs>
        <w:jc w:val="center"/>
        <w:rPr>
          <w:rFonts w:ascii="PT Astra Serif" w:hAnsi="PT Astra Serif" w:cs="Tahoma"/>
          <w:b/>
          <w:spacing w:val="30"/>
          <w:sz w:val="28"/>
          <w:szCs w:val="28"/>
        </w:rPr>
      </w:pPr>
      <w:proofErr w:type="gramStart"/>
      <w:r w:rsidRPr="00A11A9F">
        <w:rPr>
          <w:rFonts w:ascii="PT Astra Serif" w:hAnsi="PT Astra Serif" w:cs="Tahoma"/>
          <w:b/>
          <w:spacing w:val="30"/>
          <w:sz w:val="28"/>
          <w:szCs w:val="28"/>
        </w:rPr>
        <w:t>П</w:t>
      </w:r>
      <w:proofErr w:type="gramEnd"/>
      <w:r w:rsidRPr="00A11A9F">
        <w:rPr>
          <w:rFonts w:ascii="PT Astra Serif" w:hAnsi="PT Astra Serif" w:cs="Tahoma"/>
          <w:b/>
          <w:spacing w:val="30"/>
          <w:sz w:val="28"/>
          <w:szCs w:val="28"/>
        </w:rPr>
        <w:t xml:space="preserve"> О С Т А Н О В Л Е Н И Е</w:t>
      </w:r>
    </w:p>
    <w:p w:rsidR="00846F20" w:rsidRPr="00A11A9F" w:rsidRDefault="00846F20" w:rsidP="00846F20">
      <w:pPr>
        <w:tabs>
          <w:tab w:val="left" w:pos="5160"/>
        </w:tabs>
        <w:rPr>
          <w:rFonts w:ascii="PT Astra Serif" w:hAnsi="PT Astra Serif"/>
        </w:rPr>
      </w:pPr>
      <w:r w:rsidRPr="00A11A9F">
        <w:rPr>
          <w:rFonts w:ascii="PT Astra Serif" w:hAnsi="PT Astra Serif"/>
        </w:rPr>
        <w:tab/>
      </w:r>
    </w:p>
    <w:p w:rsidR="00846F20" w:rsidRPr="00A11A9F" w:rsidRDefault="00F6607A" w:rsidP="00846F20">
      <w:pPr>
        <w:ind w:firstLine="142"/>
        <w:rPr>
          <w:rFonts w:ascii="PT Astra Serif" w:hAnsi="PT Astra Serif"/>
        </w:rPr>
      </w:pPr>
      <w:r>
        <w:rPr>
          <w:rFonts w:ascii="PT Astra Serif" w:hAnsi="PT Astra Serif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left:0;text-align:left;margin-left:4.3pt;margin-top:6.1pt;width:300pt;height:20.4pt;z-index:1" filled="f" stroked="f">
            <v:textbox style="mso-next-textbox:#_x0000_s1034" inset="0,0,0,0">
              <w:txbxContent>
                <w:p w:rsidR="008E357F" w:rsidRPr="006A313C" w:rsidRDefault="008E357F" w:rsidP="006A313C">
                  <w:pPr>
                    <w:widowControl/>
                    <w:autoSpaceDE/>
                    <w:autoSpaceDN/>
                    <w:adjustRightInd/>
                    <w:rPr>
                      <w:rFonts w:ascii="Arial" w:hAnsi="Arial"/>
                      <w:sz w:val="24"/>
                      <w:szCs w:val="24"/>
                    </w:rPr>
                  </w:pPr>
                  <w:r w:rsidRPr="00CB44AE">
                    <w:rPr>
                      <w:rFonts w:ascii="PT Astra Serif" w:hAnsi="PT Astra Serif"/>
                      <w:sz w:val="28"/>
                      <w:szCs w:val="28"/>
                    </w:rPr>
                    <w:t xml:space="preserve">от  </w:t>
                  </w:r>
                  <w:r w:rsidR="00FB5B39" w:rsidRPr="00FB5B39">
                    <w:rPr>
                      <w:rFonts w:ascii="PT Astra Serif" w:hAnsi="PT Astra Serif"/>
                      <w:b/>
                      <w:sz w:val="28"/>
                      <w:szCs w:val="28"/>
                    </w:rPr>
                    <w:t>_</w:t>
                  </w:r>
                  <w:r w:rsidR="00591579" w:rsidRPr="00591579">
                    <w:rPr>
                      <w:rFonts w:ascii="PT Astra Serif" w:hAnsi="PT Astra Serif"/>
                      <w:sz w:val="28"/>
                      <w:szCs w:val="28"/>
                      <w:u w:val="single"/>
                    </w:rPr>
                    <w:t>20.12.2019</w:t>
                  </w:r>
                  <w:r w:rsidR="00FB5B39" w:rsidRPr="00FB5B39">
                    <w:rPr>
                      <w:rFonts w:ascii="PT Astra Serif" w:hAnsi="PT Astra Serif"/>
                      <w:b/>
                      <w:sz w:val="28"/>
                      <w:szCs w:val="28"/>
                    </w:rPr>
                    <w:t>_</w:t>
                  </w:r>
                  <w:r w:rsidRPr="00FB5B39">
                    <w:rPr>
                      <w:rFonts w:ascii="PT Astra Serif" w:hAnsi="PT Astra Serif"/>
                      <w:sz w:val="28"/>
                      <w:szCs w:val="28"/>
                    </w:rPr>
                    <w:t xml:space="preserve">  № </w:t>
                  </w:r>
                  <w:r w:rsidRPr="00FB5B39">
                    <w:rPr>
                      <w:rFonts w:ascii="PT Astra Serif" w:hAnsi="PT Astra Serif"/>
                      <w:b/>
                      <w:sz w:val="28"/>
                      <w:szCs w:val="28"/>
                    </w:rPr>
                    <w:t xml:space="preserve"> </w:t>
                  </w:r>
                  <w:r w:rsidR="00FB5B39" w:rsidRPr="00FB5B39">
                    <w:rPr>
                      <w:rFonts w:ascii="PT Astra Serif" w:hAnsi="PT Astra Serif"/>
                      <w:b/>
                      <w:sz w:val="28"/>
                      <w:szCs w:val="28"/>
                    </w:rPr>
                    <w:t>__</w:t>
                  </w:r>
                  <w:r w:rsidR="00591579" w:rsidRPr="00591579">
                    <w:rPr>
                      <w:rFonts w:ascii="PT Astra Serif" w:hAnsi="PT Astra Serif"/>
                      <w:sz w:val="28"/>
                      <w:szCs w:val="28"/>
                      <w:u w:val="single"/>
                    </w:rPr>
                    <w:t>12-1677</w:t>
                  </w:r>
                  <w:r w:rsidR="00FB5B39" w:rsidRPr="00FB5B39">
                    <w:rPr>
                      <w:rFonts w:ascii="PT Astra Serif" w:hAnsi="PT Astra Serif"/>
                      <w:b/>
                      <w:sz w:val="28"/>
                      <w:szCs w:val="28"/>
                    </w:rPr>
                    <w:t>_</w:t>
                  </w:r>
                </w:p>
              </w:txbxContent>
            </v:textbox>
          </v:shape>
        </w:pict>
      </w:r>
    </w:p>
    <w:p w:rsidR="00846F20" w:rsidRPr="00A11A9F" w:rsidRDefault="00846F20" w:rsidP="00846F20">
      <w:pPr>
        <w:ind w:firstLine="142"/>
        <w:rPr>
          <w:rFonts w:ascii="PT Astra Serif" w:hAnsi="PT Astra Serif"/>
        </w:rPr>
      </w:pPr>
    </w:p>
    <w:p w:rsidR="000A3C3E" w:rsidRPr="00A11A9F" w:rsidRDefault="000A3C3E" w:rsidP="000A3C3E">
      <w:pPr>
        <w:ind w:firstLine="142"/>
        <w:rPr>
          <w:rFonts w:ascii="PT Astra Serif" w:hAnsi="PT Astra Serif"/>
          <w:sz w:val="24"/>
          <w:szCs w:val="24"/>
        </w:rPr>
      </w:pPr>
    </w:p>
    <w:p w:rsidR="0088091A" w:rsidRPr="00A11A9F" w:rsidRDefault="0088091A" w:rsidP="000A3C3E">
      <w:pPr>
        <w:spacing w:line="360" w:lineRule="auto"/>
        <w:ind w:firstLine="142"/>
        <w:rPr>
          <w:rFonts w:ascii="PT Astra Serif" w:hAnsi="PT Astra Serif"/>
          <w:sz w:val="24"/>
          <w:szCs w:val="24"/>
        </w:rPr>
      </w:pPr>
    </w:p>
    <w:p w:rsidR="00792BAB" w:rsidRPr="00A11A9F" w:rsidRDefault="00792BAB" w:rsidP="00792BAB">
      <w:pPr>
        <w:jc w:val="center"/>
        <w:rPr>
          <w:rFonts w:ascii="PT Astra Serif" w:hAnsi="PT Astra Serif"/>
          <w:b/>
          <w:sz w:val="28"/>
          <w:szCs w:val="28"/>
        </w:rPr>
      </w:pPr>
      <w:r w:rsidRPr="00A11A9F">
        <w:rPr>
          <w:rFonts w:ascii="PT Astra Serif" w:hAnsi="PT Astra Serif"/>
          <w:b/>
          <w:bCs/>
          <w:color w:val="000000"/>
          <w:spacing w:val="1"/>
          <w:sz w:val="28"/>
          <w:szCs w:val="28"/>
        </w:rPr>
        <w:t xml:space="preserve">О внесении изменений в </w:t>
      </w:r>
      <w:r w:rsidRPr="00A11A9F">
        <w:rPr>
          <w:rFonts w:ascii="PT Astra Serif" w:hAnsi="PT Astra Serif"/>
          <w:b/>
          <w:sz w:val="28"/>
          <w:szCs w:val="28"/>
        </w:rPr>
        <w:t xml:space="preserve">постановление администрации </w:t>
      </w:r>
    </w:p>
    <w:p w:rsidR="00792BAB" w:rsidRPr="00A11A9F" w:rsidRDefault="00792BAB" w:rsidP="00792BAB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b/>
          <w:sz w:val="28"/>
          <w:szCs w:val="28"/>
        </w:rPr>
      </w:pPr>
      <w:r w:rsidRPr="00A11A9F">
        <w:rPr>
          <w:rFonts w:ascii="PT Astra Serif" w:hAnsi="PT Astra Serif"/>
          <w:b/>
          <w:sz w:val="28"/>
          <w:szCs w:val="28"/>
        </w:rPr>
        <w:t xml:space="preserve">Щекинского района от 13.11.2018 № 11-1495 </w:t>
      </w:r>
    </w:p>
    <w:p w:rsidR="00D418BA" w:rsidRPr="00A11A9F" w:rsidRDefault="00792BAB" w:rsidP="00792BAB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b/>
          <w:bCs/>
          <w:color w:val="000000"/>
          <w:spacing w:val="1"/>
          <w:sz w:val="28"/>
          <w:szCs w:val="28"/>
        </w:rPr>
      </w:pPr>
      <w:r w:rsidRPr="00A11A9F">
        <w:rPr>
          <w:rFonts w:ascii="PT Astra Serif" w:hAnsi="PT Astra Serif"/>
          <w:b/>
          <w:bCs/>
          <w:color w:val="000000"/>
          <w:spacing w:val="-1"/>
          <w:sz w:val="28"/>
          <w:szCs w:val="28"/>
        </w:rPr>
        <w:t>«</w:t>
      </w:r>
      <w:r w:rsidR="00D418BA" w:rsidRPr="00A11A9F">
        <w:rPr>
          <w:rFonts w:ascii="PT Astra Serif" w:hAnsi="PT Astra Serif"/>
          <w:b/>
          <w:bCs/>
          <w:color w:val="000000"/>
          <w:spacing w:val="1"/>
          <w:sz w:val="28"/>
          <w:szCs w:val="28"/>
        </w:rPr>
        <w:t>Об утверждении муниципальной программы</w:t>
      </w:r>
    </w:p>
    <w:p w:rsidR="00D418BA" w:rsidRPr="00A11A9F" w:rsidRDefault="00D418BA" w:rsidP="00D418BA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b/>
          <w:bCs/>
          <w:color w:val="000000"/>
          <w:spacing w:val="-1"/>
          <w:sz w:val="28"/>
          <w:szCs w:val="28"/>
        </w:rPr>
      </w:pPr>
      <w:r w:rsidRPr="00A11A9F">
        <w:rPr>
          <w:rFonts w:ascii="PT Astra Serif" w:hAnsi="PT Astra Serif"/>
          <w:b/>
          <w:bCs/>
          <w:color w:val="000000"/>
          <w:spacing w:val="1"/>
          <w:sz w:val="28"/>
          <w:szCs w:val="28"/>
        </w:rPr>
        <w:t xml:space="preserve"> муниципального </w:t>
      </w:r>
      <w:r w:rsidRPr="00A11A9F">
        <w:rPr>
          <w:rFonts w:ascii="PT Astra Serif" w:hAnsi="PT Astra Serif"/>
          <w:b/>
          <w:bCs/>
          <w:color w:val="000000"/>
          <w:spacing w:val="-1"/>
          <w:sz w:val="28"/>
          <w:szCs w:val="28"/>
        </w:rPr>
        <w:t xml:space="preserve">образования Щекинский район </w:t>
      </w:r>
    </w:p>
    <w:p w:rsidR="00D418BA" w:rsidRPr="00A11A9F" w:rsidRDefault="00D418BA" w:rsidP="00D418BA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b/>
          <w:bCs/>
          <w:color w:val="000000"/>
          <w:spacing w:val="-1"/>
          <w:sz w:val="28"/>
          <w:szCs w:val="28"/>
        </w:rPr>
      </w:pPr>
      <w:r w:rsidRPr="00A11A9F">
        <w:rPr>
          <w:rFonts w:ascii="PT Astra Serif" w:hAnsi="PT Astra Serif"/>
          <w:b/>
          <w:bCs/>
          <w:color w:val="000000"/>
          <w:spacing w:val="-1"/>
          <w:sz w:val="28"/>
          <w:szCs w:val="28"/>
        </w:rPr>
        <w:t>«Развитие образования и архивного дела</w:t>
      </w:r>
    </w:p>
    <w:p w:rsidR="00D418BA" w:rsidRPr="00A11A9F" w:rsidRDefault="00D418BA" w:rsidP="00D418BA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b/>
          <w:bCs/>
          <w:color w:val="000000"/>
          <w:spacing w:val="-1"/>
          <w:sz w:val="28"/>
          <w:szCs w:val="28"/>
        </w:rPr>
        <w:t xml:space="preserve"> </w:t>
      </w:r>
      <w:r w:rsidRPr="00A11A9F">
        <w:rPr>
          <w:rFonts w:ascii="PT Astra Serif" w:hAnsi="PT Astra Serif"/>
          <w:b/>
          <w:bCs/>
          <w:color w:val="000000"/>
          <w:spacing w:val="1"/>
          <w:sz w:val="28"/>
          <w:szCs w:val="28"/>
        </w:rPr>
        <w:t>в муниципальном образовании Щекинский район»</w:t>
      </w:r>
    </w:p>
    <w:p w:rsidR="00DA57DD" w:rsidRPr="00A11A9F" w:rsidRDefault="00DA57DD" w:rsidP="00DA57DD">
      <w:pPr>
        <w:tabs>
          <w:tab w:val="left" w:pos="9354"/>
        </w:tabs>
        <w:ind w:right="-6"/>
        <w:jc w:val="center"/>
        <w:rPr>
          <w:rFonts w:ascii="PT Astra Serif" w:hAnsi="PT Astra Serif"/>
          <w:b/>
          <w:bCs/>
          <w:sz w:val="28"/>
          <w:szCs w:val="28"/>
        </w:rPr>
      </w:pPr>
    </w:p>
    <w:p w:rsidR="009F3AFB" w:rsidRPr="00A11A9F" w:rsidRDefault="009F3AFB" w:rsidP="00E24447">
      <w:pPr>
        <w:jc w:val="center"/>
        <w:rPr>
          <w:rFonts w:ascii="PT Astra Serif" w:hAnsi="PT Astra Serif"/>
          <w:b/>
          <w:bCs/>
          <w:sz w:val="28"/>
          <w:szCs w:val="28"/>
        </w:rPr>
      </w:pPr>
    </w:p>
    <w:p w:rsidR="004768E2" w:rsidRPr="00A11A9F" w:rsidRDefault="00D418BA" w:rsidP="007B65CB">
      <w:pPr>
        <w:spacing w:line="360" w:lineRule="auto"/>
        <w:ind w:firstLine="709"/>
        <w:jc w:val="both"/>
        <w:rPr>
          <w:rFonts w:ascii="PT Astra Serif" w:hAnsi="PT Astra Serif"/>
          <w:sz w:val="28"/>
          <w:szCs w:val="28"/>
        </w:rPr>
      </w:pPr>
      <w:proofErr w:type="gramStart"/>
      <w:r w:rsidRPr="00A11A9F">
        <w:rPr>
          <w:rFonts w:ascii="PT Astra Serif" w:hAnsi="PT Astra Serif"/>
          <w:sz w:val="28"/>
          <w:szCs w:val="28"/>
        </w:rPr>
        <w:t>В соответствии с Федеральным законом от 06.10.2003 №</w:t>
      </w:r>
      <w:r w:rsidR="007A2A78">
        <w:rPr>
          <w:rFonts w:ascii="PT Astra Serif" w:hAnsi="PT Astra Serif"/>
          <w:sz w:val="28"/>
          <w:szCs w:val="28"/>
        </w:rPr>
        <w:t xml:space="preserve"> </w:t>
      </w:r>
      <w:r w:rsidRPr="00A11A9F">
        <w:rPr>
          <w:rFonts w:ascii="PT Astra Serif" w:hAnsi="PT Astra Serif"/>
          <w:sz w:val="28"/>
          <w:szCs w:val="28"/>
        </w:rPr>
        <w:t xml:space="preserve">131-ФЗ </w:t>
      </w:r>
      <w:r w:rsidR="009030FC">
        <w:rPr>
          <w:rFonts w:ascii="PT Astra Serif" w:hAnsi="PT Astra Serif"/>
          <w:sz w:val="28"/>
          <w:szCs w:val="28"/>
        </w:rPr>
        <w:br/>
      </w:r>
      <w:r w:rsidRPr="00A11A9F">
        <w:rPr>
          <w:rFonts w:ascii="PT Astra Serif" w:hAnsi="PT Astra Serif"/>
          <w:sz w:val="28"/>
          <w:szCs w:val="28"/>
        </w:rPr>
        <w:t>«Об общих принципах организации местно</w:t>
      </w:r>
      <w:r w:rsidR="00F85246" w:rsidRPr="00A11A9F">
        <w:rPr>
          <w:rFonts w:ascii="PT Astra Serif" w:hAnsi="PT Astra Serif"/>
          <w:sz w:val="28"/>
          <w:szCs w:val="28"/>
        </w:rPr>
        <w:t>го самоуправления в Российской Ф</w:t>
      </w:r>
      <w:r w:rsidRPr="00A11A9F">
        <w:rPr>
          <w:rFonts w:ascii="PT Astra Serif" w:hAnsi="PT Astra Serif"/>
          <w:sz w:val="28"/>
          <w:szCs w:val="28"/>
        </w:rPr>
        <w:t xml:space="preserve">едерации», решением Собрания представителей Щекинского района от </w:t>
      </w:r>
      <w:r w:rsidR="00C55FA3">
        <w:rPr>
          <w:rFonts w:ascii="PT Astra Serif" w:hAnsi="PT Astra Serif"/>
          <w:sz w:val="28"/>
          <w:szCs w:val="28"/>
        </w:rPr>
        <w:t>31</w:t>
      </w:r>
      <w:r w:rsidR="00205EA8" w:rsidRPr="00A11A9F">
        <w:rPr>
          <w:rFonts w:ascii="PT Astra Serif" w:hAnsi="PT Astra Serif"/>
          <w:sz w:val="28"/>
          <w:szCs w:val="28"/>
        </w:rPr>
        <w:t>.</w:t>
      </w:r>
      <w:r w:rsidR="00C55FA3">
        <w:rPr>
          <w:rFonts w:ascii="PT Astra Serif" w:hAnsi="PT Astra Serif"/>
          <w:sz w:val="28"/>
          <w:szCs w:val="28"/>
        </w:rPr>
        <w:t>10</w:t>
      </w:r>
      <w:r w:rsidR="00205EA8" w:rsidRPr="00A11A9F">
        <w:rPr>
          <w:rFonts w:ascii="PT Astra Serif" w:hAnsi="PT Astra Serif"/>
          <w:sz w:val="28"/>
          <w:szCs w:val="28"/>
        </w:rPr>
        <w:t>.201</w:t>
      </w:r>
      <w:r w:rsidR="00395CDE" w:rsidRPr="00A11A9F">
        <w:rPr>
          <w:rFonts w:ascii="PT Astra Serif" w:hAnsi="PT Astra Serif"/>
          <w:sz w:val="28"/>
          <w:szCs w:val="28"/>
        </w:rPr>
        <w:t>9</w:t>
      </w:r>
      <w:r w:rsidR="00205EA8" w:rsidRPr="00A11A9F">
        <w:rPr>
          <w:rFonts w:ascii="PT Astra Serif" w:hAnsi="PT Astra Serif"/>
          <w:sz w:val="28"/>
          <w:szCs w:val="28"/>
        </w:rPr>
        <w:t xml:space="preserve">  № </w:t>
      </w:r>
      <w:r w:rsidR="00C55FA3">
        <w:rPr>
          <w:rFonts w:ascii="PT Astra Serif" w:hAnsi="PT Astra Serif"/>
          <w:sz w:val="28"/>
          <w:szCs w:val="28"/>
        </w:rPr>
        <w:t>25/159</w:t>
      </w:r>
      <w:r w:rsidR="00205EA8" w:rsidRPr="00A11A9F">
        <w:rPr>
          <w:rFonts w:ascii="PT Astra Serif" w:hAnsi="PT Astra Serif"/>
          <w:sz w:val="28"/>
          <w:szCs w:val="28"/>
        </w:rPr>
        <w:t xml:space="preserve"> </w:t>
      </w:r>
      <w:r w:rsidR="00A1307B">
        <w:rPr>
          <w:rFonts w:ascii="PT Astra Serif" w:hAnsi="PT Astra Serif"/>
          <w:sz w:val="28"/>
          <w:szCs w:val="28"/>
        </w:rPr>
        <w:t xml:space="preserve">«О внесении изменений в решение Собрания представителей Щекинского района от 18.12.2018 № 5/54 </w:t>
      </w:r>
      <w:r w:rsidR="00205EA8" w:rsidRPr="00A11A9F">
        <w:rPr>
          <w:rFonts w:ascii="PT Astra Serif" w:hAnsi="PT Astra Serif"/>
          <w:sz w:val="28"/>
          <w:szCs w:val="28"/>
        </w:rPr>
        <w:t>«О бюджете муниципального образования Щекинский район на 201</w:t>
      </w:r>
      <w:r w:rsidR="00203D87" w:rsidRPr="00A11A9F">
        <w:rPr>
          <w:rFonts w:ascii="PT Astra Serif" w:hAnsi="PT Astra Serif"/>
          <w:sz w:val="28"/>
          <w:szCs w:val="28"/>
        </w:rPr>
        <w:t>9</w:t>
      </w:r>
      <w:r w:rsidR="00205EA8" w:rsidRPr="00A11A9F">
        <w:rPr>
          <w:rFonts w:ascii="PT Astra Serif" w:hAnsi="PT Astra Serif"/>
          <w:sz w:val="28"/>
          <w:szCs w:val="28"/>
        </w:rPr>
        <w:t xml:space="preserve"> год и на плановый период 20</w:t>
      </w:r>
      <w:r w:rsidR="00203D87" w:rsidRPr="00A11A9F">
        <w:rPr>
          <w:rFonts w:ascii="PT Astra Serif" w:hAnsi="PT Astra Serif"/>
          <w:sz w:val="28"/>
          <w:szCs w:val="28"/>
        </w:rPr>
        <w:t>20</w:t>
      </w:r>
      <w:r w:rsidR="00205EA8" w:rsidRPr="00A11A9F">
        <w:rPr>
          <w:rFonts w:ascii="PT Astra Serif" w:hAnsi="PT Astra Serif"/>
          <w:sz w:val="28"/>
          <w:szCs w:val="28"/>
        </w:rPr>
        <w:t xml:space="preserve"> и 202</w:t>
      </w:r>
      <w:r w:rsidR="00203D87" w:rsidRPr="00A11A9F">
        <w:rPr>
          <w:rFonts w:ascii="PT Astra Serif" w:hAnsi="PT Astra Serif"/>
          <w:sz w:val="28"/>
          <w:szCs w:val="28"/>
        </w:rPr>
        <w:t>1</w:t>
      </w:r>
      <w:r w:rsidR="00205EA8" w:rsidRPr="00A11A9F">
        <w:rPr>
          <w:rFonts w:ascii="PT Astra Serif" w:hAnsi="PT Astra Serif"/>
          <w:sz w:val="28"/>
          <w:szCs w:val="28"/>
        </w:rPr>
        <w:t xml:space="preserve"> годов»</w:t>
      </w:r>
      <w:r w:rsidRPr="00A11A9F">
        <w:rPr>
          <w:rFonts w:ascii="PT Astra Serif" w:hAnsi="PT Astra Serif"/>
          <w:bCs/>
          <w:sz w:val="28"/>
          <w:szCs w:val="28"/>
        </w:rPr>
        <w:t>, постановлением администрации муниципального образования</w:t>
      </w:r>
      <w:proofErr w:type="gramEnd"/>
      <w:r w:rsidRPr="00A11A9F">
        <w:rPr>
          <w:rFonts w:ascii="PT Astra Serif" w:hAnsi="PT Astra Serif"/>
          <w:bCs/>
          <w:sz w:val="28"/>
          <w:szCs w:val="28"/>
        </w:rPr>
        <w:t xml:space="preserve"> Щекинский район от 20.07.2015 № 7-1117 «О порядке разработки, реализации и оценк</w:t>
      </w:r>
      <w:r w:rsidR="009D7520" w:rsidRPr="00A11A9F">
        <w:rPr>
          <w:rFonts w:ascii="PT Astra Serif" w:hAnsi="PT Astra Serif"/>
          <w:bCs/>
          <w:sz w:val="28"/>
          <w:szCs w:val="28"/>
        </w:rPr>
        <w:t>е</w:t>
      </w:r>
      <w:r w:rsidRPr="00A11A9F">
        <w:rPr>
          <w:rFonts w:ascii="PT Astra Serif" w:hAnsi="PT Astra Serif"/>
          <w:bCs/>
          <w:sz w:val="28"/>
          <w:szCs w:val="28"/>
        </w:rPr>
        <w:t xml:space="preserve"> эффективности муниципальных программ муниципального образования Щекинский район», на основании</w:t>
      </w:r>
      <w:r w:rsidRPr="00A11A9F">
        <w:rPr>
          <w:rFonts w:ascii="PT Astra Serif" w:hAnsi="PT Astra Serif"/>
          <w:sz w:val="28"/>
          <w:szCs w:val="28"/>
        </w:rPr>
        <w:t xml:space="preserve"> Устава муниципального образования Щекинский район администрация муниципального образования Щекинский район </w:t>
      </w:r>
      <w:r w:rsidR="004768E2" w:rsidRPr="00A11A9F">
        <w:rPr>
          <w:rFonts w:ascii="PT Astra Serif" w:hAnsi="PT Astra Serif"/>
          <w:sz w:val="28"/>
          <w:szCs w:val="28"/>
        </w:rPr>
        <w:t>ПОСТАНОВЛЯЕТ:</w:t>
      </w:r>
    </w:p>
    <w:p w:rsidR="00792BAB" w:rsidRPr="00A11A9F" w:rsidRDefault="00F6607A" w:rsidP="00792BAB">
      <w:pPr>
        <w:spacing w:line="336" w:lineRule="auto"/>
        <w:ind w:firstLine="709"/>
        <w:jc w:val="both"/>
        <w:rPr>
          <w:rFonts w:ascii="PT Astra Serif" w:hAnsi="PT Astra Serif"/>
          <w:color w:val="000000"/>
          <w:sz w:val="28"/>
          <w:szCs w:val="28"/>
        </w:rPr>
      </w:pPr>
      <w:r>
        <w:rPr>
          <w:rFonts w:ascii="PT Astra Serif" w:hAnsi="PT Astra Serif"/>
          <w:noProof/>
          <w:color w:val="000000"/>
          <w:sz w:val="28"/>
          <w:szCs w:val="28"/>
        </w:rPr>
        <w:pict>
          <v:shape id="_x0000_s1051" type="#_x0000_t75" style="position:absolute;left:0;text-align:left;margin-left:490.05pt;margin-top:777.7pt;width:69.25pt;height:45.55pt;z-index:-1;visibility:visible;mso-wrap-edited:f;mso-position-horizontal-relative:page;mso-position-vertical-relative:page">
            <v:imagedata r:id="rId9" o:title=""/>
            <w10:wrap anchorx="page" anchory="page"/>
          </v:shape>
          <o:OLEObject Type="Embed" ProgID="Word.Picture.8" ShapeID="_x0000_s1051" DrawAspect="Content" ObjectID="_1638358113" r:id="rId10"/>
        </w:pict>
      </w:r>
      <w:r w:rsidR="00792BAB" w:rsidRPr="00A11A9F">
        <w:rPr>
          <w:rFonts w:ascii="PT Astra Serif" w:hAnsi="PT Astra Serif"/>
          <w:color w:val="000000"/>
          <w:sz w:val="28"/>
          <w:szCs w:val="28"/>
        </w:rPr>
        <w:t xml:space="preserve">1. Внести в постановление администрации Щекинского района от 13.11.2018 № 11-1495 «Об утверждении муниципальной программы муниципального образования Щекинский район «Развитие образования и </w:t>
      </w:r>
      <w:r w:rsidR="00792BAB" w:rsidRPr="00A11A9F">
        <w:rPr>
          <w:rFonts w:ascii="PT Astra Serif" w:hAnsi="PT Astra Serif"/>
          <w:color w:val="000000"/>
          <w:sz w:val="28"/>
          <w:szCs w:val="28"/>
        </w:rPr>
        <w:lastRenderedPageBreak/>
        <w:t>архивного дела в муниципальном образовании Щекинский район» изменение, изложив приложение в новой редакции (приложение).</w:t>
      </w:r>
    </w:p>
    <w:p w:rsidR="00792BAB" w:rsidRPr="00A11A9F" w:rsidRDefault="00792BAB" w:rsidP="00792BAB">
      <w:pPr>
        <w:spacing w:line="360" w:lineRule="auto"/>
        <w:ind w:firstLine="708"/>
        <w:jc w:val="both"/>
        <w:rPr>
          <w:rFonts w:ascii="PT Astra Serif" w:hAnsi="PT Astra Serif"/>
          <w:sz w:val="28"/>
          <w:szCs w:val="28"/>
        </w:rPr>
      </w:pPr>
      <w:r w:rsidRPr="00A11A9F">
        <w:rPr>
          <w:rFonts w:ascii="PT Astra Serif" w:hAnsi="PT Astra Serif"/>
          <w:sz w:val="28"/>
          <w:szCs w:val="28"/>
        </w:rPr>
        <w:t xml:space="preserve">2. Настоящее постановление обнародовать путем размещения на официальном </w:t>
      </w:r>
      <w:r w:rsidR="007A2A78">
        <w:rPr>
          <w:rFonts w:ascii="PT Astra Serif" w:hAnsi="PT Astra Serif"/>
          <w:sz w:val="28"/>
          <w:szCs w:val="28"/>
        </w:rPr>
        <w:t>П</w:t>
      </w:r>
      <w:r w:rsidRPr="00A11A9F">
        <w:rPr>
          <w:rFonts w:ascii="PT Astra Serif" w:hAnsi="PT Astra Serif"/>
          <w:sz w:val="28"/>
          <w:szCs w:val="28"/>
        </w:rPr>
        <w:t xml:space="preserve">ортале муниципального образования Щекинский район и информационном стенде администрации Щекинского района по адресу: 301248, Тульская область, </w:t>
      </w:r>
      <w:proofErr w:type="gramStart"/>
      <w:r w:rsidRPr="00A11A9F">
        <w:rPr>
          <w:rFonts w:ascii="PT Astra Serif" w:hAnsi="PT Astra Serif"/>
          <w:sz w:val="28"/>
          <w:szCs w:val="28"/>
        </w:rPr>
        <w:t>г</w:t>
      </w:r>
      <w:proofErr w:type="gramEnd"/>
      <w:r w:rsidRPr="00A11A9F">
        <w:rPr>
          <w:rFonts w:ascii="PT Astra Serif" w:hAnsi="PT Astra Serif"/>
          <w:sz w:val="28"/>
          <w:szCs w:val="28"/>
        </w:rPr>
        <w:t>. Щекино, пл. Ленина, д.1.</w:t>
      </w:r>
    </w:p>
    <w:p w:rsidR="004768E2" w:rsidRPr="00A11A9F" w:rsidRDefault="00792BAB" w:rsidP="00792BAB">
      <w:pPr>
        <w:spacing w:line="360" w:lineRule="auto"/>
        <w:ind w:firstLine="720"/>
        <w:jc w:val="both"/>
        <w:rPr>
          <w:rFonts w:ascii="PT Astra Serif" w:hAnsi="PT Astra Serif"/>
          <w:sz w:val="28"/>
          <w:szCs w:val="28"/>
        </w:rPr>
      </w:pPr>
      <w:r w:rsidRPr="00A11A9F">
        <w:rPr>
          <w:rFonts w:ascii="PT Astra Serif" w:hAnsi="PT Astra Serif"/>
          <w:sz w:val="28"/>
          <w:szCs w:val="28"/>
        </w:rPr>
        <w:t xml:space="preserve">3. </w:t>
      </w:r>
      <w:r w:rsidR="008007C9" w:rsidRPr="00A11A9F">
        <w:rPr>
          <w:rFonts w:ascii="PT Astra Serif" w:hAnsi="PT Astra Serif"/>
          <w:sz w:val="28"/>
          <w:szCs w:val="28"/>
        </w:rPr>
        <w:t>Настоящее п</w:t>
      </w:r>
      <w:r w:rsidRPr="00A11A9F">
        <w:rPr>
          <w:rFonts w:ascii="PT Astra Serif" w:hAnsi="PT Astra Serif"/>
          <w:sz w:val="28"/>
          <w:szCs w:val="28"/>
        </w:rPr>
        <w:t>остановление вступает в силу со дня официального обнародования.</w:t>
      </w: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792BAB" w:rsidRPr="00A11A9F">
        <w:tc>
          <w:tcPr>
            <w:tcW w:w="4785" w:type="dxa"/>
          </w:tcPr>
          <w:p w:rsidR="00792BAB" w:rsidRPr="00A11A9F" w:rsidRDefault="006F61F4" w:rsidP="006F61F4">
            <w:pPr>
              <w:jc w:val="center"/>
              <w:rPr>
                <w:rFonts w:ascii="PT Astra Serif" w:hAnsi="PT Astra Serif"/>
                <w:sz w:val="28"/>
                <w:szCs w:val="28"/>
              </w:rPr>
            </w:pPr>
            <w:r>
              <w:rPr>
                <w:rFonts w:ascii="PT Astra Serif" w:hAnsi="PT Astra Serif"/>
                <w:b/>
                <w:bCs/>
                <w:sz w:val="28"/>
                <w:szCs w:val="28"/>
              </w:rPr>
              <w:t>Г</w:t>
            </w:r>
            <w:r w:rsidR="00B57FAA" w:rsidRPr="00A11A9F">
              <w:rPr>
                <w:rFonts w:ascii="PT Astra Serif" w:hAnsi="PT Astra Serif"/>
                <w:b/>
                <w:bCs/>
                <w:sz w:val="28"/>
                <w:szCs w:val="28"/>
              </w:rPr>
              <w:t>лав</w:t>
            </w:r>
            <w:r>
              <w:rPr>
                <w:rFonts w:ascii="PT Astra Serif" w:hAnsi="PT Astra Serif"/>
                <w:b/>
                <w:bCs/>
                <w:sz w:val="28"/>
                <w:szCs w:val="28"/>
              </w:rPr>
              <w:t>а</w:t>
            </w:r>
            <w:r w:rsidR="00792BAB" w:rsidRPr="00A11A9F">
              <w:rPr>
                <w:rFonts w:ascii="PT Astra Serif" w:hAnsi="PT Astra Serif"/>
                <w:b/>
                <w:bCs/>
                <w:sz w:val="28"/>
                <w:szCs w:val="28"/>
              </w:rPr>
              <w:t xml:space="preserve"> администрации</w:t>
            </w:r>
            <w:r w:rsidR="008767D9">
              <w:rPr>
                <w:rFonts w:ascii="PT Astra Serif" w:hAnsi="PT Astra Serif"/>
                <w:b/>
                <w:bCs/>
                <w:sz w:val="28"/>
                <w:szCs w:val="28"/>
              </w:rPr>
              <w:t xml:space="preserve"> </w:t>
            </w:r>
            <w:r w:rsidR="00792BAB" w:rsidRPr="00A11A9F">
              <w:rPr>
                <w:rFonts w:ascii="PT Astra Serif" w:hAnsi="PT Astra Serif"/>
                <w:b/>
                <w:bCs/>
                <w:sz w:val="28"/>
                <w:szCs w:val="28"/>
              </w:rPr>
              <w:t>муниципального образования</w:t>
            </w:r>
            <w:r w:rsidR="008767D9">
              <w:rPr>
                <w:rFonts w:ascii="PT Astra Serif" w:hAnsi="PT Astra Serif"/>
                <w:b/>
                <w:bCs/>
                <w:sz w:val="28"/>
                <w:szCs w:val="28"/>
              </w:rPr>
              <w:t xml:space="preserve"> </w:t>
            </w:r>
            <w:r w:rsidR="00792BAB" w:rsidRPr="00A11A9F">
              <w:rPr>
                <w:rFonts w:ascii="PT Astra Serif" w:hAnsi="PT Astra Serif"/>
                <w:b/>
                <w:bCs/>
                <w:sz w:val="28"/>
                <w:szCs w:val="28"/>
              </w:rPr>
              <w:t>Щекинский район</w:t>
            </w:r>
          </w:p>
        </w:tc>
        <w:tc>
          <w:tcPr>
            <w:tcW w:w="4785" w:type="dxa"/>
            <w:vAlign w:val="bottom"/>
          </w:tcPr>
          <w:p w:rsidR="00792BAB" w:rsidRPr="00A11A9F" w:rsidRDefault="00B57FAA" w:rsidP="00073EF0">
            <w:pPr>
              <w:jc w:val="right"/>
              <w:rPr>
                <w:rFonts w:ascii="PT Astra Serif" w:hAnsi="PT Astra Serif"/>
                <w:sz w:val="28"/>
                <w:szCs w:val="28"/>
              </w:rPr>
            </w:pPr>
            <w:r w:rsidRPr="00A11A9F">
              <w:rPr>
                <w:rFonts w:ascii="PT Astra Serif" w:hAnsi="PT Astra Serif"/>
                <w:b/>
                <w:bCs/>
                <w:sz w:val="28"/>
                <w:szCs w:val="28"/>
              </w:rPr>
              <w:t>А.С. Гамбург</w:t>
            </w:r>
          </w:p>
        </w:tc>
      </w:tr>
    </w:tbl>
    <w:p w:rsidR="00792BAB" w:rsidRPr="00A11A9F" w:rsidRDefault="00792BAB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A268EE" w:rsidRPr="00A11A9F" w:rsidRDefault="00A268EE" w:rsidP="00A268EE">
      <w:pPr>
        <w:ind w:firstLine="709"/>
        <w:jc w:val="both"/>
        <w:rPr>
          <w:rFonts w:ascii="PT Astra Serif" w:hAnsi="PT Astra Serif"/>
          <w:b/>
          <w:bCs/>
          <w:sz w:val="28"/>
          <w:szCs w:val="28"/>
        </w:rPr>
      </w:pPr>
      <w:r w:rsidRPr="00A11A9F">
        <w:rPr>
          <w:rFonts w:ascii="PT Astra Serif" w:hAnsi="PT Astra Serif"/>
          <w:b/>
          <w:bCs/>
          <w:sz w:val="28"/>
          <w:szCs w:val="28"/>
        </w:rPr>
        <w:tab/>
      </w:r>
      <w:r w:rsidRPr="00A11A9F">
        <w:rPr>
          <w:rFonts w:ascii="PT Astra Serif" w:hAnsi="PT Astra Serif"/>
          <w:b/>
          <w:bCs/>
          <w:sz w:val="28"/>
          <w:szCs w:val="28"/>
        </w:rPr>
        <w:tab/>
      </w:r>
      <w:r w:rsidRPr="00A11A9F">
        <w:rPr>
          <w:rFonts w:ascii="PT Astra Serif" w:hAnsi="PT Astra Serif"/>
          <w:b/>
          <w:bCs/>
          <w:sz w:val="28"/>
          <w:szCs w:val="28"/>
        </w:rPr>
        <w:tab/>
      </w:r>
      <w:r w:rsidRPr="00A11A9F">
        <w:rPr>
          <w:rFonts w:ascii="PT Astra Serif" w:hAnsi="PT Astra Serif"/>
          <w:b/>
          <w:bCs/>
          <w:sz w:val="28"/>
          <w:szCs w:val="28"/>
        </w:rPr>
        <w:tab/>
      </w:r>
      <w:r w:rsidRPr="00A11A9F">
        <w:rPr>
          <w:rFonts w:ascii="PT Astra Serif" w:hAnsi="PT Astra Serif"/>
          <w:b/>
          <w:bCs/>
          <w:sz w:val="28"/>
          <w:szCs w:val="28"/>
        </w:rPr>
        <w:tab/>
      </w:r>
      <w:r w:rsidRPr="00A11A9F">
        <w:rPr>
          <w:rFonts w:ascii="PT Astra Serif" w:hAnsi="PT Astra Serif"/>
          <w:b/>
          <w:bCs/>
          <w:sz w:val="28"/>
          <w:szCs w:val="28"/>
        </w:rPr>
        <w:tab/>
      </w:r>
    </w:p>
    <w:p w:rsidR="003F1A4E" w:rsidRPr="00A11A9F" w:rsidRDefault="003F1A4E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3F1A4E" w:rsidRPr="00A11A9F" w:rsidRDefault="003F1A4E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A05FFF" w:rsidRPr="00A11A9F" w:rsidRDefault="00A05FFF" w:rsidP="00A05FFF">
      <w:pPr>
        <w:tabs>
          <w:tab w:val="left" w:pos="5955"/>
          <w:tab w:val="right" w:pos="9354"/>
        </w:tabs>
        <w:ind w:firstLine="709"/>
        <w:rPr>
          <w:rFonts w:ascii="PT Astra Serif" w:hAnsi="PT Astra Serif"/>
          <w:bCs/>
          <w:sz w:val="28"/>
          <w:szCs w:val="28"/>
        </w:rPr>
      </w:pPr>
      <w:r w:rsidRPr="00A11A9F">
        <w:rPr>
          <w:rFonts w:ascii="PT Astra Serif" w:hAnsi="PT Astra Serif"/>
          <w:bCs/>
          <w:sz w:val="28"/>
          <w:szCs w:val="28"/>
        </w:rPr>
        <w:t xml:space="preserve"> </w:t>
      </w:r>
    </w:p>
    <w:p w:rsidR="0076747B" w:rsidRPr="00A11A9F" w:rsidRDefault="00A05FFF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  <w:r w:rsidRPr="00A11A9F">
        <w:rPr>
          <w:rFonts w:ascii="PT Astra Serif" w:hAnsi="PT Astra Serif"/>
          <w:bCs/>
          <w:sz w:val="28"/>
          <w:szCs w:val="28"/>
        </w:rPr>
        <w:t xml:space="preserve">                                                                                </w:t>
      </w:r>
    </w:p>
    <w:p w:rsidR="0076747B" w:rsidRPr="00A11A9F" w:rsidRDefault="0076747B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7F3E23" w:rsidRPr="00A11A9F" w:rsidRDefault="007F3E23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B3334B" w:rsidRDefault="00B3334B" w:rsidP="000E3BAC">
      <w:pPr>
        <w:tabs>
          <w:tab w:val="left" w:pos="5955"/>
          <w:tab w:val="right" w:pos="9354"/>
        </w:tabs>
        <w:spacing w:line="360" w:lineRule="auto"/>
        <w:ind w:firstLine="709"/>
        <w:jc w:val="right"/>
        <w:rPr>
          <w:rFonts w:ascii="PT Astra Serif" w:hAnsi="PT Astra Serif"/>
          <w:bCs/>
          <w:sz w:val="28"/>
          <w:szCs w:val="28"/>
        </w:rPr>
      </w:pPr>
    </w:p>
    <w:p w:rsidR="00A9267B" w:rsidRPr="00591579" w:rsidRDefault="00A05FFF" w:rsidP="000E3BAC">
      <w:pPr>
        <w:tabs>
          <w:tab w:val="left" w:pos="5955"/>
          <w:tab w:val="right" w:pos="9354"/>
        </w:tabs>
        <w:spacing w:line="360" w:lineRule="auto"/>
        <w:ind w:firstLine="709"/>
        <w:jc w:val="right"/>
        <w:rPr>
          <w:rFonts w:ascii="PT Astra Serif" w:hAnsi="PT Astra Serif"/>
          <w:bCs/>
          <w:color w:val="FFFFFF" w:themeColor="background1"/>
          <w:sz w:val="28"/>
          <w:szCs w:val="28"/>
        </w:rPr>
      </w:pPr>
      <w:r w:rsidRPr="00591579">
        <w:rPr>
          <w:rFonts w:ascii="PT Astra Serif" w:hAnsi="PT Astra Serif"/>
          <w:bCs/>
          <w:color w:val="FFFFFF" w:themeColor="background1"/>
          <w:sz w:val="28"/>
          <w:szCs w:val="28"/>
        </w:rPr>
        <w:t>С</w:t>
      </w:r>
      <w:r w:rsidR="00A9267B" w:rsidRPr="00591579">
        <w:rPr>
          <w:rFonts w:ascii="PT Astra Serif" w:hAnsi="PT Astra Serif"/>
          <w:bCs/>
          <w:color w:val="FFFFFF" w:themeColor="background1"/>
          <w:sz w:val="28"/>
          <w:szCs w:val="28"/>
        </w:rPr>
        <w:t>огласовано:</w:t>
      </w:r>
    </w:p>
    <w:p w:rsidR="00FC26DC" w:rsidRPr="00591579" w:rsidRDefault="00FC26DC" w:rsidP="000E3BAC">
      <w:pPr>
        <w:tabs>
          <w:tab w:val="left" w:pos="5955"/>
          <w:tab w:val="right" w:pos="9354"/>
        </w:tabs>
        <w:spacing w:line="360" w:lineRule="auto"/>
        <w:ind w:firstLine="709"/>
        <w:jc w:val="right"/>
        <w:rPr>
          <w:rFonts w:ascii="PT Astra Serif" w:hAnsi="PT Astra Serif"/>
          <w:bCs/>
          <w:color w:val="FFFFFF" w:themeColor="background1"/>
          <w:sz w:val="28"/>
          <w:szCs w:val="28"/>
        </w:rPr>
      </w:pPr>
      <w:r w:rsidRPr="00591579">
        <w:rPr>
          <w:rFonts w:ascii="PT Astra Serif" w:hAnsi="PT Astra Serif"/>
          <w:bCs/>
          <w:color w:val="FFFFFF" w:themeColor="background1"/>
          <w:sz w:val="28"/>
          <w:szCs w:val="28"/>
        </w:rPr>
        <w:t>О.А. Лукинова</w:t>
      </w:r>
    </w:p>
    <w:p w:rsidR="00A9267B" w:rsidRPr="00591579" w:rsidRDefault="00A9267B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591579">
        <w:rPr>
          <w:rFonts w:ascii="PT Astra Serif" w:hAnsi="PT Astra Serif"/>
          <w:color w:val="FFFFFF" w:themeColor="background1"/>
          <w:sz w:val="28"/>
          <w:szCs w:val="28"/>
        </w:rPr>
        <w:t>В.Е. Калинкин</w:t>
      </w:r>
    </w:p>
    <w:p w:rsidR="00D418BA" w:rsidRPr="00591579" w:rsidRDefault="00D418BA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591579">
        <w:rPr>
          <w:rFonts w:ascii="PT Astra Serif" w:hAnsi="PT Astra Serif"/>
          <w:color w:val="FFFFFF" w:themeColor="background1"/>
          <w:sz w:val="28"/>
          <w:szCs w:val="28"/>
        </w:rPr>
        <w:t>Е.Н. Афанасьева</w:t>
      </w:r>
    </w:p>
    <w:p w:rsidR="00A05FFF" w:rsidRPr="00591579" w:rsidRDefault="00B8422F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591579">
        <w:rPr>
          <w:rFonts w:ascii="PT Astra Serif" w:hAnsi="PT Astra Serif"/>
          <w:color w:val="FFFFFF" w:themeColor="background1"/>
          <w:sz w:val="28"/>
          <w:szCs w:val="28"/>
        </w:rPr>
        <w:t>С.В. Муравьева</w:t>
      </w:r>
    </w:p>
    <w:p w:rsidR="00D418BA" w:rsidRPr="00591579" w:rsidRDefault="00B8422F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591579">
        <w:rPr>
          <w:rFonts w:ascii="PT Astra Serif" w:hAnsi="PT Astra Serif"/>
          <w:color w:val="FFFFFF" w:themeColor="background1"/>
          <w:sz w:val="28"/>
          <w:szCs w:val="28"/>
        </w:rPr>
        <w:t>О.В. Васина</w:t>
      </w:r>
    </w:p>
    <w:p w:rsidR="00A9267B" w:rsidRPr="00591579" w:rsidRDefault="00B8422F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591579">
        <w:rPr>
          <w:rFonts w:ascii="PT Astra Serif" w:hAnsi="PT Astra Serif"/>
          <w:color w:val="FFFFFF" w:themeColor="background1"/>
          <w:sz w:val="28"/>
          <w:szCs w:val="28"/>
        </w:rPr>
        <w:t xml:space="preserve">Л.Н. </w:t>
      </w:r>
      <w:proofErr w:type="spellStart"/>
      <w:r w:rsidRPr="00591579">
        <w:rPr>
          <w:rFonts w:ascii="PT Astra Serif" w:hAnsi="PT Astra Serif"/>
          <w:color w:val="FFFFFF" w:themeColor="background1"/>
          <w:sz w:val="28"/>
          <w:szCs w:val="28"/>
        </w:rPr>
        <w:t>Сенюшина</w:t>
      </w:r>
      <w:proofErr w:type="spellEnd"/>
    </w:p>
    <w:p w:rsidR="00A9267B" w:rsidRPr="00591579" w:rsidRDefault="00A9267B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591579">
        <w:rPr>
          <w:rFonts w:ascii="PT Astra Serif" w:hAnsi="PT Astra Serif"/>
          <w:color w:val="FFFFFF" w:themeColor="background1"/>
          <w:sz w:val="28"/>
          <w:szCs w:val="28"/>
        </w:rPr>
        <w:t xml:space="preserve">Т.Н. </w:t>
      </w:r>
      <w:proofErr w:type="spellStart"/>
      <w:r w:rsidRPr="00591579">
        <w:rPr>
          <w:rFonts w:ascii="PT Astra Serif" w:hAnsi="PT Astra Serif"/>
          <w:color w:val="FFFFFF" w:themeColor="background1"/>
          <w:sz w:val="28"/>
          <w:szCs w:val="28"/>
        </w:rPr>
        <w:t>Еремеева</w:t>
      </w:r>
      <w:proofErr w:type="spellEnd"/>
    </w:p>
    <w:p w:rsidR="00A9267B" w:rsidRPr="00E03987" w:rsidRDefault="00A9267B" w:rsidP="00A9267B">
      <w:pPr>
        <w:ind w:firstLine="6663"/>
        <w:jc w:val="both"/>
        <w:rPr>
          <w:rFonts w:ascii="PT Astra Serif" w:hAnsi="PT Astra Serif"/>
          <w:bCs/>
          <w:sz w:val="28"/>
          <w:szCs w:val="28"/>
        </w:rPr>
      </w:pPr>
    </w:p>
    <w:p w:rsidR="00A9267B" w:rsidRPr="00E03987" w:rsidRDefault="00A9267B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A9267B" w:rsidRPr="008767D9" w:rsidRDefault="00A9267B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A9267B" w:rsidRPr="008767D9" w:rsidRDefault="00A9267B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091FBB" w:rsidRPr="00A11A9F" w:rsidRDefault="00091FBB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A9267B" w:rsidRPr="00A11A9F" w:rsidRDefault="00A9267B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D418BA" w:rsidRPr="00A11A9F" w:rsidRDefault="00D418BA" w:rsidP="00D418BA">
      <w:pPr>
        <w:autoSpaceDE/>
        <w:autoSpaceDN/>
        <w:adjustRightInd/>
        <w:rPr>
          <w:rFonts w:ascii="PT Astra Serif" w:hAnsi="PT Astra Serif"/>
          <w:spacing w:val="-1"/>
          <w:sz w:val="24"/>
          <w:szCs w:val="24"/>
        </w:rPr>
      </w:pPr>
      <w:r w:rsidRPr="00A11A9F">
        <w:rPr>
          <w:rFonts w:ascii="PT Astra Serif" w:hAnsi="PT Astra Serif"/>
          <w:spacing w:val="-1"/>
          <w:sz w:val="24"/>
          <w:szCs w:val="24"/>
        </w:rPr>
        <w:t xml:space="preserve">Исп. </w:t>
      </w:r>
      <w:proofErr w:type="spellStart"/>
      <w:r w:rsidR="00792BAB" w:rsidRPr="00A11A9F">
        <w:rPr>
          <w:rFonts w:ascii="PT Astra Serif" w:hAnsi="PT Astra Serif"/>
          <w:spacing w:val="-1"/>
          <w:sz w:val="24"/>
          <w:szCs w:val="24"/>
        </w:rPr>
        <w:t>Роо</w:t>
      </w:r>
      <w:proofErr w:type="spellEnd"/>
      <w:r w:rsidR="00792BAB" w:rsidRPr="00A11A9F">
        <w:rPr>
          <w:rFonts w:ascii="PT Astra Serif" w:hAnsi="PT Astra Serif"/>
          <w:spacing w:val="-1"/>
          <w:sz w:val="24"/>
          <w:szCs w:val="24"/>
        </w:rPr>
        <w:t xml:space="preserve"> Ирина Сергеевна</w:t>
      </w:r>
    </w:p>
    <w:p w:rsidR="00D418BA" w:rsidRDefault="00D418BA" w:rsidP="00D418BA">
      <w:pPr>
        <w:autoSpaceDE/>
        <w:autoSpaceDN/>
        <w:adjustRightInd/>
        <w:rPr>
          <w:rFonts w:ascii="PT Astra Serif" w:hAnsi="PT Astra Serif"/>
          <w:spacing w:val="-1"/>
          <w:sz w:val="24"/>
          <w:szCs w:val="24"/>
        </w:rPr>
      </w:pPr>
      <w:r w:rsidRPr="00A11A9F">
        <w:rPr>
          <w:rFonts w:ascii="PT Astra Serif" w:hAnsi="PT Astra Serif"/>
          <w:spacing w:val="-1"/>
          <w:sz w:val="24"/>
          <w:szCs w:val="24"/>
        </w:rPr>
        <w:t xml:space="preserve">тел. </w:t>
      </w:r>
      <w:r w:rsidR="00792BAB" w:rsidRPr="00A11A9F">
        <w:rPr>
          <w:rFonts w:ascii="PT Astra Serif" w:hAnsi="PT Astra Serif"/>
          <w:spacing w:val="-1"/>
          <w:sz w:val="24"/>
          <w:szCs w:val="24"/>
        </w:rPr>
        <w:t xml:space="preserve">8 (48751) </w:t>
      </w:r>
      <w:r w:rsidRPr="00A11A9F">
        <w:rPr>
          <w:rFonts w:ascii="PT Astra Serif" w:hAnsi="PT Astra Serif"/>
          <w:spacing w:val="-1"/>
          <w:sz w:val="24"/>
          <w:szCs w:val="24"/>
        </w:rPr>
        <w:t>5-28-11</w:t>
      </w:r>
    </w:p>
    <w:p w:rsidR="009030FC" w:rsidRPr="00A11A9F" w:rsidRDefault="009030FC" w:rsidP="00D418BA">
      <w:pPr>
        <w:autoSpaceDE/>
        <w:autoSpaceDN/>
        <w:adjustRightInd/>
        <w:rPr>
          <w:rFonts w:ascii="PT Astra Serif" w:hAnsi="PT Astra Serif"/>
          <w:spacing w:val="-1"/>
          <w:sz w:val="24"/>
          <w:szCs w:val="24"/>
        </w:rPr>
      </w:pPr>
    </w:p>
    <w:p w:rsidR="00D418BA" w:rsidRPr="00A11A9F" w:rsidRDefault="00792BAB" w:rsidP="00D418BA">
      <w:pPr>
        <w:autoSpaceDE/>
        <w:autoSpaceDN/>
        <w:adjustRightInd/>
        <w:jc w:val="both"/>
        <w:rPr>
          <w:rFonts w:ascii="PT Astra Serif" w:hAnsi="PT Astra Serif"/>
          <w:spacing w:val="-1"/>
          <w:sz w:val="24"/>
          <w:szCs w:val="24"/>
        </w:rPr>
      </w:pPr>
      <w:r w:rsidRPr="00A11A9F">
        <w:rPr>
          <w:rFonts w:ascii="PT Astra Serif" w:hAnsi="PT Astra Serif"/>
          <w:color w:val="000000"/>
          <w:spacing w:val="5"/>
          <w:sz w:val="24"/>
          <w:szCs w:val="24"/>
        </w:rPr>
        <w:t>О внесении изменений в постановление администрации Щекинского района от 13.11.2018 №11-1495 «</w:t>
      </w:r>
      <w:r w:rsidR="00D418BA" w:rsidRPr="00A11A9F">
        <w:rPr>
          <w:rFonts w:ascii="PT Astra Serif" w:hAnsi="PT Astra Serif"/>
          <w:color w:val="000000"/>
          <w:spacing w:val="5"/>
          <w:sz w:val="24"/>
          <w:szCs w:val="24"/>
        </w:rPr>
        <w:t>Об утверждении муниципальной программы муниципального образования Щекинский район «Развитие образования и архивного дела в муниципальном образовании Щекинский район»</w:t>
      </w:r>
    </w:p>
    <w:p w:rsidR="001D451B" w:rsidRPr="00A11A9F" w:rsidRDefault="001D451B" w:rsidP="00D418BA">
      <w:pPr>
        <w:jc w:val="both"/>
        <w:rPr>
          <w:rFonts w:ascii="PT Astra Serif" w:hAnsi="PT Astra Serif"/>
          <w:bCs/>
          <w:sz w:val="24"/>
          <w:szCs w:val="24"/>
        </w:rPr>
        <w:sectPr w:rsidR="001D451B" w:rsidRPr="00A11A9F" w:rsidSect="00372B03">
          <w:headerReference w:type="even" r:id="rId11"/>
          <w:headerReference w:type="default" r:id="rId12"/>
          <w:headerReference w:type="first" r:id="rId13"/>
          <w:pgSz w:w="11906" w:h="16838"/>
          <w:pgMar w:top="1134" w:right="851" w:bottom="1134" w:left="1701" w:header="709" w:footer="709" w:gutter="0"/>
          <w:pgNumType w:start="1"/>
          <w:cols w:space="708"/>
          <w:titlePg/>
          <w:docGrid w:linePitch="360"/>
        </w:sectPr>
      </w:pPr>
    </w:p>
    <w:p w:rsidR="000E3BAC" w:rsidRPr="00A11A9F" w:rsidRDefault="000E3BAC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lastRenderedPageBreak/>
        <w:t>Приложение</w:t>
      </w:r>
    </w:p>
    <w:p w:rsidR="000E3BAC" w:rsidRPr="00A11A9F" w:rsidRDefault="000E3BAC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к постановлению администрации</w:t>
      </w:r>
    </w:p>
    <w:p w:rsidR="00440819" w:rsidRPr="00A11A9F" w:rsidRDefault="00440819" w:rsidP="00406DDE">
      <w:pPr>
        <w:ind w:firstLine="5670"/>
        <w:jc w:val="center"/>
        <w:rPr>
          <w:rFonts w:ascii="PT Astra Serif" w:hAnsi="PT Astra Serif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/>
          <w:color w:val="000000"/>
          <w:spacing w:val="5"/>
          <w:sz w:val="24"/>
          <w:szCs w:val="24"/>
        </w:rPr>
        <w:t>муниципального образования</w:t>
      </w:r>
    </w:p>
    <w:p w:rsidR="00440819" w:rsidRPr="00A11A9F" w:rsidRDefault="00440819" w:rsidP="00406DDE">
      <w:pPr>
        <w:ind w:firstLine="5670"/>
        <w:jc w:val="center"/>
        <w:rPr>
          <w:rFonts w:ascii="PT Astra Serif" w:hAnsi="PT Astra Serif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/>
          <w:color w:val="000000"/>
          <w:spacing w:val="5"/>
          <w:sz w:val="24"/>
          <w:szCs w:val="24"/>
        </w:rPr>
        <w:t>Щекинский район</w:t>
      </w:r>
    </w:p>
    <w:p w:rsidR="000E3BAC" w:rsidRPr="009E3402" w:rsidRDefault="000E3BAC" w:rsidP="00406DDE">
      <w:pPr>
        <w:ind w:firstLine="5670"/>
        <w:jc w:val="center"/>
        <w:rPr>
          <w:rFonts w:ascii="PT Astra Serif" w:hAnsi="PT Astra Serif"/>
          <w:sz w:val="24"/>
          <w:szCs w:val="24"/>
          <w:u w:val="single"/>
        </w:rPr>
      </w:pPr>
      <w:r w:rsidRPr="00A11A9F">
        <w:rPr>
          <w:rFonts w:ascii="PT Astra Serif" w:hAnsi="PT Astra Serif"/>
          <w:sz w:val="24"/>
          <w:szCs w:val="24"/>
        </w:rPr>
        <w:t xml:space="preserve">от </w:t>
      </w:r>
      <w:r w:rsidR="00AB053A" w:rsidRPr="00AB053A">
        <w:rPr>
          <w:rFonts w:ascii="PT Astra Serif" w:hAnsi="PT Astra Serif"/>
          <w:sz w:val="24"/>
          <w:szCs w:val="24"/>
        </w:rPr>
        <w:t>_</w:t>
      </w:r>
      <w:r w:rsidR="00591579" w:rsidRPr="00591579">
        <w:rPr>
          <w:rFonts w:ascii="PT Astra Serif" w:hAnsi="PT Astra Serif"/>
          <w:sz w:val="24"/>
          <w:szCs w:val="24"/>
          <w:u w:val="single"/>
        </w:rPr>
        <w:t>20.12.2019</w:t>
      </w:r>
      <w:r w:rsidRPr="00A11A9F">
        <w:rPr>
          <w:rFonts w:ascii="PT Astra Serif" w:hAnsi="PT Astra Serif"/>
          <w:sz w:val="24"/>
          <w:szCs w:val="24"/>
        </w:rPr>
        <w:t xml:space="preserve">  № </w:t>
      </w:r>
      <w:r w:rsidR="00AB053A" w:rsidRPr="00AB053A">
        <w:rPr>
          <w:rFonts w:ascii="PT Astra Serif" w:hAnsi="PT Astra Serif"/>
          <w:sz w:val="24"/>
          <w:szCs w:val="24"/>
        </w:rPr>
        <w:t>_</w:t>
      </w:r>
      <w:r w:rsidR="00591579" w:rsidRPr="00591579">
        <w:rPr>
          <w:rFonts w:ascii="PT Astra Serif" w:hAnsi="PT Astra Serif"/>
          <w:sz w:val="24"/>
          <w:szCs w:val="24"/>
          <w:u w:val="single"/>
        </w:rPr>
        <w:t>12-1677</w:t>
      </w:r>
      <w:r w:rsidR="00AB053A" w:rsidRPr="00AB053A">
        <w:rPr>
          <w:rFonts w:ascii="PT Astra Serif" w:hAnsi="PT Astra Serif"/>
          <w:sz w:val="24"/>
          <w:szCs w:val="24"/>
        </w:rPr>
        <w:t>_</w:t>
      </w:r>
    </w:p>
    <w:p w:rsidR="000E3BAC" w:rsidRDefault="000E3BAC" w:rsidP="00406DDE">
      <w:pPr>
        <w:pStyle w:val="ConsPlusNormal"/>
        <w:ind w:firstLine="5670"/>
        <w:jc w:val="center"/>
        <w:rPr>
          <w:rFonts w:ascii="PT Astra Serif" w:hAnsi="PT Astra Serif" w:cs="Times New Roman"/>
          <w:sz w:val="24"/>
          <w:szCs w:val="24"/>
        </w:rPr>
      </w:pPr>
    </w:p>
    <w:p w:rsidR="0007485E" w:rsidRPr="00A11A9F" w:rsidRDefault="0007485E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Приложение</w:t>
      </w:r>
    </w:p>
    <w:p w:rsidR="0007485E" w:rsidRPr="00A11A9F" w:rsidRDefault="0007485E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к постановлению администрации</w:t>
      </w:r>
    </w:p>
    <w:p w:rsidR="0007485E" w:rsidRPr="00A11A9F" w:rsidRDefault="0007485E" w:rsidP="00406DDE">
      <w:pPr>
        <w:ind w:firstLine="5670"/>
        <w:jc w:val="center"/>
        <w:rPr>
          <w:rFonts w:ascii="PT Astra Serif" w:hAnsi="PT Astra Serif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/>
          <w:color w:val="000000"/>
          <w:spacing w:val="5"/>
          <w:sz w:val="24"/>
          <w:szCs w:val="24"/>
        </w:rPr>
        <w:t>муниципального образования</w:t>
      </w:r>
    </w:p>
    <w:p w:rsidR="0007485E" w:rsidRPr="00A11A9F" w:rsidRDefault="0007485E" w:rsidP="00406DDE">
      <w:pPr>
        <w:ind w:firstLine="5670"/>
        <w:jc w:val="center"/>
        <w:rPr>
          <w:rFonts w:ascii="PT Astra Serif" w:hAnsi="PT Astra Serif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/>
          <w:color w:val="000000"/>
          <w:spacing w:val="5"/>
          <w:sz w:val="24"/>
          <w:szCs w:val="24"/>
        </w:rPr>
        <w:t>Щекинский район</w:t>
      </w:r>
    </w:p>
    <w:p w:rsidR="0007485E" w:rsidRPr="00A11A9F" w:rsidRDefault="0007485E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от </w:t>
      </w:r>
      <w:r w:rsidR="00D710CD">
        <w:rPr>
          <w:rFonts w:ascii="PT Astra Serif" w:hAnsi="PT Astra Serif"/>
          <w:sz w:val="24"/>
          <w:szCs w:val="24"/>
        </w:rPr>
        <w:t>__</w:t>
      </w:r>
      <w:r w:rsidR="00406DDE" w:rsidRPr="00406DDE">
        <w:rPr>
          <w:rFonts w:ascii="PT Astra Serif" w:hAnsi="PT Astra Serif"/>
          <w:sz w:val="24"/>
          <w:szCs w:val="24"/>
          <w:u w:val="single"/>
        </w:rPr>
        <w:t>13.11.2018</w:t>
      </w:r>
      <w:r w:rsidR="00D710CD">
        <w:rPr>
          <w:rFonts w:ascii="PT Astra Serif" w:hAnsi="PT Astra Serif"/>
          <w:sz w:val="24"/>
          <w:szCs w:val="24"/>
        </w:rPr>
        <w:t>__</w:t>
      </w:r>
      <w:r w:rsidRPr="00A11A9F">
        <w:rPr>
          <w:rFonts w:ascii="PT Astra Serif" w:hAnsi="PT Astra Serif"/>
          <w:sz w:val="24"/>
          <w:szCs w:val="24"/>
        </w:rPr>
        <w:t xml:space="preserve">  № </w:t>
      </w:r>
      <w:r w:rsidR="00D710CD">
        <w:rPr>
          <w:rFonts w:ascii="PT Astra Serif" w:hAnsi="PT Astra Serif"/>
          <w:sz w:val="24"/>
          <w:szCs w:val="24"/>
        </w:rPr>
        <w:t>_</w:t>
      </w:r>
      <w:r w:rsidR="00406DDE" w:rsidRPr="00406DDE">
        <w:rPr>
          <w:rFonts w:ascii="PT Astra Serif" w:hAnsi="PT Astra Serif"/>
          <w:sz w:val="24"/>
          <w:szCs w:val="24"/>
          <w:u w:val="single"/>
        </w:rPr>
        <w:t>11-1495</w:t>
      </w:r>
      <w:r w:rsidR="00D710CD">
        <w:rPr>
          <w:rFonts w:ascii="PT Astra Serif" w:hAnsi="PT Astra Serif"/>
          <w:sz w:val="24"/>
          <w:szCs w:val="24"/>
        </w:rPr>
        <w:t>_</w:t>
      </w:r>
    </w:p>
    <w:p w:rsidR="0007485E" w:rsidRPr="00A11A9F" w:rsidRDefault="0007485E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895675" w:rsidRPr="007A2A78" w:rsidRDefault="00895675" w:rsidP="008956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bookmarkStart w:id="0" w:name="Par71"/>
      <w:bookmarkEnd w:id="0"/>
      <w:r w:rsidRPr="007A2A78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895675" w:rsidRPr="007A2A78" w:rsidRDefault="00895675" w:rsidP="008956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7A2A78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</w:p>
    <w:p w:rsidR="000E3BAC" w:rsidRPr="007A2A78" w:rsidRDefault="00895675" w:rsidP="000E3BAC">
      <w:pPr>
        <w:pStyle w:val="ConsPlusTitle"/>
        <w:jc w:val="center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 xml:space="preserve"> </w:t>
      </w:r>
      <w:r w:rsidR="000E3BAC" w:rsidRPr="007A2A78">
        <w:rPr>
          <w:rFonts w:ascii="PT Astra Serif" w:hAnsi="PT Astra Serif"/>
          <w:sz w:val="28"/>
          <w:szCs w:val="28"/>
        </w:rPr>
        <w:t>«РАЗВИТИЕ ОБРАЗОВАНИЯ И АРХИВНОГО ДЕЛА</w:t>
      </w:r>
    </w:p>
    <w:p w:rsidR="000E3BAC" w:rsidRPr="007A2A78" w:rsidRDefault="000E3BAC" w:rsidP="000E3BAC">
      <w:pPr>
        <w:pStyle w:val="ConsPlusTitle"/>
        <w:jc w:val="center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>В МУНИЦИПАЛЬНОМ ОБРАЗОВАНИИ 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tbl>
      <w:tblPr>
        <w:tblW w:w="9418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26"/>
        <w:gridCol w:w="8"/>
        <w:gridCol w:w="7284"/>
      </w:tblGrid>
      <w:tr w:rsidR="000E3BAC" w:rsidRPr="00A11A9F">
        <w:tc>
          <w:tcPr>
            <w:tcW w:w="212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сполнитель Программы</w:t>
            </w:r>
          </w:p>
        </w:tc>
        <w:tc>
          <w:tcPr>
            <w:tcW w:w="7292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</w:t>
            </w:r>
          </w:p>
        </w:tc>
      </w:tr>
      <w:tr w:rsidR="000E3BAC" w:rsidRPr="00A11A9F">
        <w:tc>
          <w:tcPr>
            <w:tcW w:w="212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оисполнители программы</w:t>
            </w:r>
          </w:p>
        </w:tc>
        <w:tc>
          <w:tcPr>
            <w:tcW w:w="7292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</w:tr>
      <w:tr w:rsidR="000E3BAC" w:rsidRPr="00A11A9F">
        <w:tc>
          <w:tcPr>
            <w:tcW w:w="212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Участники программы</w:t>
            </w:r>
          </w:p>
        </w:tc>
        <w:tc>
          <w:tcPr>
            <w:tcW w:w="7292" w:type="dxa"/>
            <w:gridSpan w:val="2"/>
          </w:tcPr>
          <w:p w:rsidR="000E3BAC" w:rsidRPr="00A11A9F" w:rsidRDefault="000E3BAC" w:rsidP="0016449E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МКУ </w:t>
            </w:r>
            <w:r w:rsidR="0016449E" w:rsidRPr="00A11A9F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«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Архив Щекинского района</w:t>
            </w:r>
            <w:r w:rsidR="0016449E" w:rsidRPr="00A11A9F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»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, МКУ </w:t>
            </w:r>
            <w:r w:rsidR="0016449E" w:rsidRPr="00A11A9F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«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нтр обеспечения деятельности системы образования Щекинского района</w:t>
            </w:r>
            <w:r w:rsidR="0016449E" w:rsidRPr="00A11A9F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»</w:t>
            </w:r>
            <w:r w:rsidR="00A9031B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, муниципальные образовательные организации</w:t>
            </w:r>
          </w:p>
        </w:tc>
      </w:tr>
      <w:tr w:rsidR="000E3BAC" w:rsidRPr="00A11A9F">
        <w:tc>
          <w:tcPr>
            <w:tcW w:w="212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(цели) программы</w:t>
            </w:r>
          </w:p>
        </w:tc>
        <w:tc>
          <w:tcPr>
            <w:tcW w:w="7292" w:type="dxa"/>
            <w:gridSpan w:val="2"/>
          </w:tcPr>
          <w:p w:rsidR="000E3BAC" w:rsidRPr="00A11A9F" w:rsidRDefault="000E3BAC" w:rsidP="00CB44AE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вышение доступности качественного образования, соответствующего требованиям инновационного развития экономики, современным потребностям общества и каждого гражданина; создание условий для хранения, комплектования, уч</w:t>
            </w:r>
            <w:r w:rsidR="00CB44AE">
              <w:rPr>
                <w:rFonts w:ascii="PT Astra Serif" w:hAnsi="PT Astra Serif" w:cs="Times New Roman"/>
                <w:sz w:val="24"/>
                <w:szCs w:val="24"/>
              </w:rPr>
              <w:t>е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.</w:t>
            </w:r>
          </w:p>
        </w:tc>
      </w:tr>
      <w:tr w:rsidR="000E3BAC" w:rsidRPr="00A11A9F" w:rsidTr="006E728D">
        <w:tc>
          <w:tcPr>
            <w:tcW w:w="2126" w:type="dxa"/>
            <w:tcBorders>
              <w:bottom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рограммы</w:t>
            </w:r>
          </w:p>
        </w:tc>
        <w:tc>
          <w:tcPr>
            <w:tcW w:w="7292" w:type="dxa"/>
            <w:gridSpan w:val="2"/>
            <w:tcBorders>
              <w:bottom w:val="single" w:sz="4" w:space="0" w:color="auto"/>
            </w:tcBorders>
          </w:tcPr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государственных гарантий общедоступности  дошкольного образования в Щекинском районе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качества и доступности общего образования, соответствующего современным требованиям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развитие системы дополнительного образования Щекинского района в интересах формирования гармонично развитой, социально активной, творческой личности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реализации потребности граждан Щекинского района в духовно-нравственном воспитании детей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вершенствование механизма обмена знаниями педагогических работников дошкольных и общеобразовательных организаций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 дополнительного образования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формирование системы оценки и контроля качества условий предоставления услуг дошкольными учреждениями, общеобразовательными учреждениями, учреждениями дополнительного образования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в образовательных организациях Щекинского района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условий, отвечающих современным требованиям;</w:t>
            </w:r>
          </w:p>
          <w:p w:rsidR="000E3BAC" w:rsidRPr="00A11A9F" w:rsidRDefault="00EF172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9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создание оптимальных условий и укрепление материально-технической  базы муниципального архива для обеспечения       сохранности архивных документов; </w:t>
            </w:r>
          </w:p>
          <w:p w:rsidR="000E3BAC" w:rsidRPr="00A11A9F" w:rsidRDefault="00EF172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10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реализация прав граждан на получение и использование архивной информации;</w:t>
            </w:r>
          </w:p>
          <w:p w:rsidR="000E3BAC" w:rsidRPr="00A11A9F" w:rsidRDefault="00EF172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11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пополнение ПИК «КАИСА – архив»;                   </w:t>
            </w:r>
          </w:p>
          <w:p w:rsidR="000E3BAC" w:rsidRPr="00A11A9F" w:rsidRDefault="00EF172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proofErr w:type="gramStart"/>
            <w:r w:rsidRPr="00A11A9F">
              <w:rPr>
                <w:rFonts w:ascii="PT Astra Serif" w:hAnsi="PT Astra Serif"/>
                <w:sz w:val="24"/>
                <w:szCs w:val="24"/>
              </w:rPr>
              <w:t>12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повышение качества оказания информационных услуги обеспечение доступности архивных фондов;    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br/>
            </w:r>
            <w:r w:rsidRPr="00A11A9F">
              <w:rPr>
                <w:rFonts w:ascii="PT Astra Serif" w:hAnsi="PT Astra Serif"/>
                <w:sz w:val="24"/>
                <w:szCs w:val="24"/>
              </w:rPr>
              <w:t>13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стабильное формирование Архивного фонда муниципального образования Щекинский район;</w:t>
            </w:r>
            <w:proofErr w:type="gramEnd"/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редоставление информационных услуг и использование документов через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  <w:lang w:val="en-US"/>
              </w:rPr>
              <w:t>web</w:t>
            </w:r>
            <w:r w:rsidR="003B7A11" w:rsidRPr="00A11A9F">
              <w:rPr>
                <w:rFonts w:ascii="PT Astra Serif" w:hAnsi="PT Astra Serif" w:cs="Times New Roman"/>
                <w:sz w:val="24"/>
                <w:szCs w:val="24"/>
              </w:rPr>
              <w:t>-страницу Портала муниципального образования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 и сайта «Единый электронный каталог архивов Тульской области»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информационной открытости деятельности образовательных организаций, подведомственных комитету по образованию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функционирования образовательных организаций, подведомственных комитету по образованию, в соответствии с нормативными требованиями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условий для реализации законодательно закрепленных прав обучающихся и работников образования.</w:t>
            </w:r>
          </w:p>
        </w:tc>
      </w:tr>
      <w:tr w:rsidR="000E3BAC" w:rsidRPr="00A11A9F" w:rsidTr="006E728D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Целевые показатели программы</w:t>
            </w:r>
          </w:p>
        </w:tc>
        <w:tc>
          <w:tcPr>
            <w:tcW w:w="72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ступность дошкольного образования (отношение численности детей 3-7 лет, которым предоставлена возможность получать услуги дошкольного образования, к численности детей в возрасте 3-7 лет)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;</w:t>
            </w:r>
          </w:p>
          <w:p w:rsidR="00C56DA2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C56DA2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численность детей, получающих дошкольную образовательную услугу, приходящихся на одного педагогического работника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численность детей, обучающихся в муниципальных общеобразовательных организациях, приходящихся на одного учителя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выпускников общеобразовательных организаций, не сдавших единый государственный экзамен, в общей численности выпускников муниципальных общеобразовательных организаций;</w:t>
            </w:r>
          </w:p>
          <w:p w:rsidR="00C56DA2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выпускников муниципальных общеобразовательных организаций, не получивших аттестат о среднем общем образовании, в общей численности выпускников муниципальных общеобразовательных организаций;</w:t>
            </w:r>
          </w:p>
        </w:tc>
      </w:tr>
      <w:tr w:rsidR="000E3BAC" w:rsidRPr="00A11A9F" w:rsidTr="006E728D"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BAC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;</w:t>
            </w:r>
          </w:p>
          <w:p w:rsidR="00E3750C" w:rsidRPr="00E3750C" w:rsidRDefault="00E3750C" w:rsidP="00E3750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 xml:space="preserve">9) 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t>Ч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</w:t>
            </w:r>
          </w:p>
          <w:p w:rsidR="00E3750C" w:rsidRPr="00E3750C" w:rsidRDefault="00E3750C" w:rsidP="00E3750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 xml:space="preserve">10) 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t xml:space="preserve">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бщеобразовательных программ цифрового, естественнонаучного и гуманитарного профилей</w:t>
            </w:r>
          </w:p>
          <w:p w:rsidR="00E3750C" w:rsidRPr="00E3750C" w:rsidRDefault="00E3750C" w:rsidP="00E3750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 xml:space="preserve">11) 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t>Доля образовательных организаций, обеспеченных Интернет-соединением со скоростью соединения не менее 100 Мб/</w:t>
            </w:r>
            <w:proofErr w:type="spellStart"/>
            <w:r w:rsidRPr="00E3750C">
              <w:rPr>
                <w:rFonts w:ascii="PT Astra Serif" w:hAnsi="PT Astra Serif" w:cs="Times New Roman"/>
                <w:sz w:val="24"/>
                <w:szCs w:val="24"/>
              </w:rPr>
              <w:t>c</w:t>
            </w:r>
            <w:proofErr w:type="spellEnd"/>
            <w:r w:rsidRPr="00E3750C">
              <w:rPr>
                <w:rFonts w:ascii="PT Astra Serif" w:hAnsi="PT Astra Serif" w:cs="Times New Roman"/>
                <w:sz w:val="24"/>
                <w:szCs w:val="24"/>
              </w:rPr>
              <w:t xml:space="preserve"> – для образовательных организаций, расположенных в городах, 50 Мб/</w:t>
            </w:r>
            <w:proofErr w:type="spellStart"/>
            <w:r w:rsidRPr="00E3750C">
              <w:rPr>
                <w:rFonts w:ascii="PT Astra Serif" w:hAnsi="PT Astra Serif" w:cs="Times New Roman"/>
                <w:sz w:val="24"/>
                <w:szCs w:val="24"/>
              </w:rPr>
              <w:t>c</w:t>
            </w:r>
            <w:proofErr w:type="spellEnd"/>
            <w:r w:rsidRPr="00E3750C">
              <w:rPr>
                <w:rFonts w:ascii="PT Astra Serif" w:hAnsi="PT Astra Serif" w:cs="Times New Roman"/>
                <w:sz w:val="24"/>
                <w:szCs w:val="24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E3750C" w:rsidDel="00317D3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t xml:space="preserve">а также гарантированным </w:t>
            </w:r>
            <w:proofErr w:type="spellStart"/>
            <w:proofErr w:type="gramStart"/>
            <w:r w:rsidRPr="00E3750C">
              <w:rPr>
                <w:rFonts w:ascii="PT Astra Serif" w:hAnsi="PT Astra Serif" w:cs="Times New Roman"/>
                <w:sz w:val="24"/>
                <w:szCs w:val="24"/>
              </w:rPr>
              <w:t>Интернет-трафиком</w:t>
            </w:r>
            <w:proofErr w:type="spellEnd"/>
            <w:proofErr w:type="gramEnd"/>
          </w:p>
          <w:p w:rsidR="00E3750C" w:rsidRDefault="00E3750C" w:rsidP="00E3750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 xml:space="preserve">12) </w:t>
            </w:r>
            <w:r w:rsidR="001A0758">
              <w:rPr>
                <w:rFonts w:ascii="PT Astra Serif" w:hAnsi="PT Astra Serif" w:cs="Times New Roman"/>
                <w:sz w:val="24"/>
                <w:szCs w:val="24"/>
              </w:rPr>
              <w:t>Число общеобразовательных организаций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t>, в которых внедрена целевая модель цифровой образовательной среды в образовательных организациях, реализующих образовательные программы общего образования и среднего профессионального образования</w:t>
            </w:r>
          </w:p>
          <w:p w:rsidR="003634D0" w:rsidRPr="00A11A9F" w:rsidRDefault="00E3750C" w:rsidP="003634D0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3</w:t>
            </w:r>
            <w:r w:rsidR="003634D0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="003634D0"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="003634D0"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;</w:t>
            </w:r>
          </w:p>
          <w:p w:rsidR="003634D0" w:rsidRPr="00A11A9F" w:rsidRDefault="003634D0" w:rsidP="003634D0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;</w:t>
            </w:r>
          </w:p>
          <w:p w:rsidR="003634D0" w:rsidRPr="00A11A9F" w:rsidRDefault="003634D0" w:rsidP="003634D0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;</w:t>
            </w:r>
          </w:p>
          <w:p w:rsidR="000E3BAC" w:rsidRPr="00A11A9F" w:rsidRDefault="003634D0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тношение средней заработной платы педагогических работников муниципальных дошкольных и общеобразовательных организаций к средней заработной плате в экономике региона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дошкольных и общеобразовательных организаций, участвующих в мероприятиях в области духовно-нравственного воспитания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C56DA2" w:rsidRPr="00A11A9F" w:rsidRDefault="00EF1728" w:rsidP="00C56DA2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детей в возрасте 5-18 лет, получающих услуги дополнительного образования, в общей численности детей в возрасте 5 - 18 лет;</w:t>
            </w:r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proofErr w:type="gramStart"/>
            <w:r>
              <w:rPr>
                <w:rFonts w:ascii="PT Astra Serif" w:hAnsi="PT Astra Serif" w:cs="Times New Roman"/>
                <w:sz w:val="24"/>
                <w:szCs w:val="24"/>
              </w:rPr>
              <w:t>20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отношение средней заработной педагогических работников учреждений дополнительного образования к средней заработной плате учителей в Тульской области;</w:t>
            </w:r>
            <w:proofErr w:type="gramEnd"/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1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архивных дел, хранящихся в соответствии  с соблюдением нормативных требований, в общем числе архивных дел;</w:t>
            </w:r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2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число пользователей архивной информацией;</w:t>
            </w:r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3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записей по единицам хранения архивных фондов, внесенных в  ПИК «КАИСА - архив»;</w:t>
            </w:r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4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запросов, поступивших в электронном виде;</w:t>
            </w:r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5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количество принятых документов, включенных в состав Архивного фонда РФ, в установленные сроки;</w:t>
            </w:r>
          </w:p>
          <w:p w:rsidR="000E3BAC" w:rsidRPr="00A11A9F" w:rsidRDefault="003634D0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посещений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  <w:lang w:val="en-US"/>
              </w:rPr>
              <w:t>web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-страницы/сайта;</w:t>
            </w:r>
          </w:p>
          <w:p w:rsidR="000E3BAC" w:rsidRPr="00A11A9F" w:rsidRDefault="000C3EBA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550448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образовательных учреждений, информационная открытость которых </w:t>
            </w:r>
            <w:proofErr w:type="gram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беспечен</w:t>
            </w:r>
            <w:proofErr w:type="gram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общей численности образовательных учреждений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</w:t>
            </w:r>
            <w:r w:rsidR="00550448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организаций, подведомственных комитету по образованию Щекинского района, в отношении которых осуществлено аналитическое, информационно-методическое, организационно-техническое сопровождение их деятельности в общем числе таких организаций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550448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аттестованных педагогических работников, к общему количеству педагогических работников, подлежащих аттестации;</w:t>
            </w:r>
          </w:p>
          <w:p w:rsidR="000E3BAC" w:rsidRPr="00A11A9F" w:rsidRDefault="00550448" w:rsidP="000C3EBA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30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мероприятий для обучающихся и работников сферы образования, организованных комитетом по образованию Щекинского района, МКУ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Центр обеспечения деятельности системы образования Щекинского района</w:t>
            </w:r>
            <w:r w:rsidR="0016449E" w:rsidRPr="00A11A9F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и подведомственными учреждениями.</w:t>
            </w:r>
          </w:p>
        </w:tc>
      </w:tr>
      <w:tr w:rsidR="000E3BAC" w:rsidRPr="00A11A9F" w:rsidTr="006E728D">
        <w:tc>
          <w:tcPr>
            <w:tcW w:w="2126" w:type="dxa"/>
            <w:tcBorders>
              <w:top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Программно-целевые инструменты программы: перечень подпрограмм муниципальной программы, ведомственных целевых программ, основных мероприятий</w:t>
            </w:r>
          </w:p>
        </w:tc>
        <w:tc>
          <w:tcPr>
            <w:tcW w:w="7292" w:type="dxa"/>
            <w:gridSpan w:val="2"/>
            <w:tcBorders>
              <w:top w:val="single" w:sz="4" w:space="0" w:color="auto"/>
            </w:tcBorders>
          </w:tcPr>
          <w:p w:rsidR="000E3BAC" w:rsidRPr="00A11A9F" w:rsidRDefault="00F6607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430" w:tooltip="ПАСПОРТ" w:history="1">
              <w:r w:rsidR="000E3BAC" w:rsidRPr="00A11A9F">
                <w:rPr>
                  <w:rFonts w:ascii="PT Astra Serif" w:hAnsi="PT Astra Serif" w:cs="Times New Roman"/>
                  <w:sz w:val="24"/>
                  <w:szCs w:val="24"/>
                </w:rPr>
                <w:t>Подпрограмма 1</w:t>
              </w:r>
            </w:hyperlink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Развитие дошкольного образования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A11A9F" w:rsidRDefault="00F6607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1292" w:tooltip="ПАСПОРТ" w:history="1">
              <w:r w:rsidR="000E3BAC" w:rsidRPr="00A11A9F">
                <w:rPr>
                  <w:rFonts w:ascii="PT Astra Serif" w:hAnsi="PT Astra Serif" w:cs="Times New Roman"/>
                  <w:sz w:val="24"/>
                  <w:szCs w:val="24"/>
                </w:rPr>
                <w:t>Подпрограмма 2</w:t>
              </w:r>
            </w:hyperlink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Развитие общего образования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A11A9F" w:rsidRDefault="00F6607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2095" w:tooltip="ПАСПОРТ" w:history="1">
              <w:r w:rsidR="000E3BAC" w:rsidRPr="00A11A9F">
                <w:rPr>
                  <w:rFonts w:ascii="PT Astra Serif" w:hAnsi="PT Astra Serif" w:cs="Times New Roman"/>
                  <w:sz w:val="24"/>
                  <w:szCs w:val="24"/>
                </w:rPr>
                <w:t>Подпрограмма 3</w:t>
              </w:r>
            </w:hyperlink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Развитие дополнительного образования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A11A9F" w:rsidRDefault="00F6607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2808" w:tooltip="ПАСПОРТ" w:history="1">
              <w:r w:rsidR="000E3BAC" w:rsidRPr="00A11A9F">
                <w:rPr>
                  <w:rFonts w:ascii="PT Astra Serif" w:hAnsi="PT Astra Serif" w:cs="Times New Roman"/>
                  <w:sz w:val="24"/>
                  <w:szCs w:val="24"/>
                </w:rPr>
                <w:t>Подпрограмма 4</w:t>
              </w:r>
            </w:hyperlink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Развитие архивного дела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A11A9F" w:rsidRDefault="00F6607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3114" w:tooltip="ПАСПОРТ" w:history="1">
              <w:r w:rsidR="000E3BAC" w:rsidRPr="00A11A9F">
                <w:rPr>
                  <w:rFonts w:ascii="PT Astra Serif" w:hAnsi="PT Astra Serif" w:cs="Times New Roman"/>
                  <w:sz w:val="24"/>
                  <w:szCs w:val="24"/>
                </w:rPr>
                <w:t>Подпрограмма 5</w:t>
              </w:r>
            </w:hyperlink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беспечение реализации муниципальной программы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A11A9F" w:rsidRDefault="000E3BAC" w:rsidP="00AF6F95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сновное мероприятие «</w:t>
            </w:r>
            <w:r w:rsidR="00AF6F95" w:rsidRPr="00A11A9F">
              <w:rPr>
                <w:rFonts w:ascii="PT Astra Serif" w:hAnsi="PT Astra Serif" w:cs="Times New Roman"/>
                <w:sz w:val="24"/>
                <w:szCs w:val="24"/>
              </w:rPr>
              <w:t>Разработка и п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оверка сметной документации».</w:t>
            </w:r>
          </w:p>
        </w:tc>
      </w:tr>
      <w:tr w:rsidR="000E3BAC" w:rsidRPr="00A11A9F">
        <w:tc>
          <w:tcPr>
            <w:tcW w:w="212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оки реализации программы</w:t>
            </w:r>
          </w:p>
        </w:tc>
        <w:tc>
          <w:tcPr>
            <w:tcW w:w="7292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A11A9F">
        <w:tc>
          <w:tcPr>
            <w:tcW w:w="2134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рограммы</w:t>
            </w:r>
          </w:p>
        </w:tc>
        <w:tc>
          <w:tcPr>
            <w:tcW w:w="7284" w:type="dxa"/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по муниципальной программе «Развитие образования и архивного дела в муниципальном образовании Щекинский район»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48</w:t>
            </w:r>
            <w:r w:rsidR="00717F3E">
              <w:rPr>
                <w:rFonts w:ascii="PT Astra Serif" w:hAnsi="PT Astra Serif" w:cs="Times New Roman"/>
                <w:sz w:val="24"/>
                <w:szCs w:val="24"/>
              </w:rPr>
              <w:t>8836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717F3E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154</w:t>
            </w:r>
            <w:r w:rsidR="00717F3E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790,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13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672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453833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1274554,2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1273590,6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270875,6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1272520,6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9F2432" w:rsidRPr="00A11A9F" w:rsidRDefault="000E778E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43649,2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9F2432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9F2432"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0E778E">
              <w:rPr>
                <w:rFonts w:ascii="PT Astra Serif" w:hAnsi="PT Astra Serif" w:cs="Times New Roman"/>
                <w:sz w:val="24"/>
                <w:szCs w:val="24"/>
              </w:rPr>
              <w:t>90101,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9F2432" w:rsidRPr="00A11A9F" w:rsidRDefault="000E778E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020 год – 28496,0</w:t>
            </w:r>
            <w:r w:rsidR="009F2432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9F2432" w:rsidRPr="00A11A9F" w:rsidRDefault="000E778E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021 год – 25051,3</w:t>
            </w:r>
            <w:r w:rsidR="009F2432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0E3BAC" w:rsidRPr="00A11A9F" w:rsidRDefault="00640A1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73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1501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10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8658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992987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055961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10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60628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904806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04806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4 год – 904806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904806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A11A9F" w:rsidRDefault="00640A1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9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5142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055961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30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3403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277035,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0D5D44" w:rsidRPr="00A11A9F">
              <w:rPr>
                <w:rFonts w:ascii="PT Astra Serif" w:hAnsi="PT Astra Serif" w:cs="Times New Roman"/>
                <w:sz w:val="24"/>
                <w:szCs w:val="24"/>
              </w:rPr>
              <w:t>273001,4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74594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73630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70915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– 272560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66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8543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7626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95152,9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95152,9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95152,9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5152,9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95152,9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95152,9 тыс. руб.</w:t>
            </w:r>
          </w:p>
        </w:tc>
      </w:tr>
      <w:tr w:rsidR="000E3BAC" w:rsidRPr="00A11A9F">
        <w:tc>
          <w:tcPr>
            <w:tcW w:w="2134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дпрограмма 1 «Развитие дошкольного образования»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41443F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720429">
              <w:rPr>
                <w:rFonts w:ascii="PT Astra Serif" w:hAnsi="PT Astra Serif" w:cs="Times New Roman"/>
                <w:sz w:val="24"/>
                <w:szCs w:val="24"/>
              </w:rPr>
              <w:t>4191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720429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5E66B4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720429">
              <w:rPr>
                <w:rFonts w:ascii="PT Astra Serif" w:hAnsi="PT Astra Serif" w:cs="Times New Roman"/>
                <w:sz w:val="24"/>
                <w:szCs w:val="24"/>
              </w:rPr>
              <w:t>9069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720429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64756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90873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512914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513999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511264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– 511314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0E3BAC" w:rsidRPr="0008116A" w:rsidRDefault="00E261DB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36431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0E3BAC"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в том числе по годам: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8288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2849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0 тыс. руб.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25051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AE79DD" w:rsidRPr="00A11A9F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0E3BAC" w:rsidRPr="0008116A" w:rsidRDefault="00E261DB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462525</w:t>
            </w:r>
            <w:r w:rsidR="005C5EC8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0E3BAC"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399899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35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2705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81740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332045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332045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332045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332045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08116A" w:rsidRDefault="00E261DB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664</w:t>
            </w:r>
            <w:r w:rsidR="00CE3580">
              <w:rPr>
                <w:rFonts w:ascii="PT Astra Serif" w:hAnsi="PT Astra Serif" w:cs="Times New Roman"/>
                <w:sz w:val="24"/>
                <w:szCs w:val="24"/>
              </w:rPr>
              <w:t>058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CE3580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736F7A"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08116A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11</w:t>
            </w:r>
            <w:r w:rsidR="00CE3580">
              <w:rPr>
                <w:rFonts w:ascii="PT Astra Serif" w:hAnsi="PT Astra Serif" w:cs="Times New Roman"/>
                <w:sz w:val="24"/>
                <w:szCs w:val="24"/>
              </w:rPr>
              <w:t>1434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CE3580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5A0D62" w:rsidRPr="00A11A9F">
              <w:rPr>
                <w:rFonts w:ascii="PT Astra Serif" w:hAnsi="PT Astra Serif" w:cs="Times New Roman"/>
                <w:sz w:val="24"/>
                <w:szCs w:val="24"/>
              </w:rPr>
              <w:t>94167,5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94694</w:t>
            </w:r>
            <w:r w:rsidR="005A0D62"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2 год – 91481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2566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89831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– 89881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 w:rsidR="00747658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CE3580">
              <w:rPr>
                <w:rFonts w:ascii="PT Astra Serif" w:hAnsi="PT Astra Serif" w:cs="Times New Roman"/>
                <w:sz w:val="24"/>
                <w:szCs w:val="24"/>
              </w:rPr>
              <w:t>31175</w:t>
            </w:r>
            <w:r w:rsidR="005A0D62"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CE3580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747658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CE3580">
              <w:rPr>
                <w:rFonts w:ascii="PT Astra Serif" w:hAnsi="PT Astra Serif" w:cs="Times New Roman"/>
                <w:sz w:val="24"/>
                <w:szCs w:val="24"/>
              </w:rPr>
              <w:t>4851</w:t>
            </w:r>
            <w:r w:rsidR="005A0D62"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CE3580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89387,4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89387,4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89387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89387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89387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89387,4 тыс. руб.</w:t>
            </w:r>
          </w:p>
        </w:tc>
      </w:tr>
      <w:tr w:rsidR="000E3BAC" w:rsidRPr="00A11A9F">
        <w:tc>
          <w:tcPr>
            <w:tcW w:w="2134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u w:val="single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дпрограмма 2 «Развитие общего образования»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475</w:t>
            </w:r>
            <w:r w:rsidR="00F75467">
              <w:rPr>
                <w:rFonts w:ascii="PT Astra Serif" w:hAnsi="PT Astra Serif" w:cs="Times New Roman"/>
                <w:sz w:val="24"/>
                <w:szCs w:val="24"/>
              </w:rPr>
              <w:t>6527</w:t>
            </w:r>
            <w:r w:rsidR="00725A63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75467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F75467">
              <w:rPr>
                <w:rFonts w:ascii="PT Astra Serif" w:hAnsi="PT Astra Serif" w:cs="Times New Roman"/>
                <w:sz w:val="24"/>
                <w:szCs w:val="24"/>
              </w:rPr>
              <w:t>40966</w:t>
            </w:r>
            <w:r w:rsidR="00725A63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75467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25A63" w:rsidRPr="0008116A">
              <w:rPr>
                <w:rFonts w:ascii="PT Astra Serif" w:hAnsi="PT Astra Serif" w:cs="Times New Roman"/>
                <w:sz w:val="24"/>
                <w:szCs w:val="24"/>
              </w:rPr>
              <w:t>708392,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739240</w:t>
            </w:r>
            <w:r w:rsidR="00725A63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643154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640926,2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641126,2 тыс. руб.</w:t>
            </w:r>
          </w:p>
          <w:p w:rsidR="000E3BAC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642721,2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7218,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21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0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0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0E3BAC" w:rsidRPr="00A11A9F" w:rsidRDefault="008673D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405</w:t>
            </w:r>
            <w:r w:rsidR="000E5032">
              <w:rPr>
                <w:rFonts w:ascii="PT Astra Serif" w:hAnsi="PT Astra Serif" w:cs="Times New Roman"/>
                <w:sz w:val="24"/>
                <w:szCs w:val="24"/>
              </w:rPr>
              <w:t>7951</w:t>
            </w:r>
            <w:r w:rsidR="00725A63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E5032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B9635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62</w:t>
            </w:r>
            <w:r w:rsidR="000E5032">
              <w:rPr>
                <w:rFonts w:ascii="PT Astra Serif" w:hAnsi="PT Astra Serif" w:cs="Times New Roman"/>
                <w:sz w:val="24"/>
                <w:szCs w:val="24"/>
              </w:rPr>
              <w:t>7148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E5032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B9635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611278,9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648048,7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542868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542868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542868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542868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A11A9F" w:rsidRDefault="008673D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66</w:t>
            </w:r>
            <w:r w:rsidR="000F67B7">
              <w:rPr>
                <w:rFonts w:ascii="PT Astra Serif" w:hAnsi="PT Astra Serif" w:cs="Times New Roman"/>
                <w:sz w:val="24"/>
                <w:szCs w:val="24"/>
              </w:rPr>
              <w:t>9983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F67B7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B9635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10</w:t>
            </w:r>
            <w:r w:rsidR="000F67B7">
              <w:rPr>
                <w:rFonts w:ascii="PT Astra Serif" w:hAnsi="PT Astra Serif" w:cs="Times New Roman"/>
                <w:sz w:val="24"/>
                <w:szCs w:val="24"/>
              </w:rPr>
              <w:t>4426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F67B7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93913,6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87991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97085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4857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95057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96652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0F67B7">
              <w:rPr>
                <w:rFonts w:ascii="PT Astra Serif" w:hAnsi="PT Astra Serif" w:cs="Times New Roman"/>
                <w:sz w:val="24"/>
                <w:szCs w:val="24"/>
              </w:rPr>
              <w:t>1373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0F67B7">
              <w:rPr>
                <w:rFonts w:ascii="PT Astra Serif" w:hAnsi="PT Astra Serif" w:cs="Times New Roman"/>
                <w:sz w:val="24"/>
                <w:szCs w:val="24"/>
              </w:rPr>
              <w:t>21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73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0 год – 3200,0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3200,0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3200,0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3200,0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3200,0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3200,0 тыс. руб.</w:t>
            </w:r>
          </w:p>
        </w:tc>
      </w:tr>
      <w:tr w:rsidR="000E3BAC" w:rsidRPr="00A11A9F">
        <w:tc>
          <w:tcPr>
            <w:tcW w:w="2134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u w:val="single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дпрограмма 3 «Развитие дополнительного образования»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728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407</w:t>
            </w:r>
            <w:r w:rsidR="009F53F0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104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965</w:t>
            </w:r>
            <w:r w:rsidR="00F915FD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</w:t>
            </w:r>
            <w:r w:rsidR="00C01683" w:rsidRPr="00A11A9F">
              <w:rPr>
                <w:rFonts w:ascii="PT Astra Serif" w:hAnsi="PT Astra Serif" w:cs="Times New Roman"/>
                <w:sz w:val="24"/>
                <w:szCs w:val="24"/>
              </w:rPr>
              <w:t>20 год – 105848,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108924,3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102122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102302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02122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102122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0E3BAC" w:rsidRPr="00A11A9F" w:rsidRDefault="005C5EC8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11023,7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B9635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– </w:t>
            </w:r>
            <w:r w:rsidR="005C5EC8">
              <w:rPr>
                <w:rFonts w:ascii="PT Astra Serif" w:hAnsi="PT Astra Serif" w:cs="Times New Roman"/>
                <w:sz w:val="24"/>
                <w:szCs w:val="24"/>
              </w:rPr>
              <w:t>31610,1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C01683" w:rsidRPr="00B9635F">
              <w:rPr>
                <w:rFonts w:ascii="PT Astra Serif" w:hAnsi="PT Astra Serif" w:cs="Times New Roman"/>
                <w:sz w:val="24"/>
                <w:szCs w:val="24"/>
              </w:rPr>
              <w:t>29003,4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30839,0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9892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9892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9892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9892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A11A9F" w:rsidRDefault="00E0439B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50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1390</w:t>
            </w:r>
            <w:r w:rsidR="00F915FD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72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754</w:t>
            </w:r>
            <w:r w:rsidR="005C5EC8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0E3BAC"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7427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75519,8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69664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69844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69664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69664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1C7E4E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поселений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="001C7E4E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Щекинского района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15994</w:t>
            </w:r>
            <w:r w:rsidR="00F915FD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– 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601</w:t>
            </w:r>
            <w:r w:rsidR="00F915FD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2565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2565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565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565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565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565,5 тыс. руб.</w:t>
            </w:r>
          </w:p>
        </w:tc>
      </w:tr>
      <w:tr w:rsidR="000E3BAC" w:rsidRPr="00A11A9F">
        <w:tc>
          <w:tcPr>
            <w:tcW w:w="2134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u w:val="single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дпрограмма 4 «Развитие архивного дела»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</w:t>
            </w:r>
            <w:r w:rsidR="00C01683" w:rsidRPr="00A11A9F">
              <w:rPr>
                <w:rFonts w:ascii="PT Astra Serif" w:hAnsi="PT Astra Serif" w:cs="Times New Roman"/>
                <w:sz w:val="24"/>
                <w:szCs w:val="24"/>
              </w:rPr>
              <w:t>ния по подпрограмме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18135</w:t>
            </w:r>
            <w:r w:rsidR="00C01683" w:rsidRPr="00A11A9F">
              <w:rPr>
                <w:rFonts w:ascii="PT Astra Serif" w:hAnsi="PT Astra Serif" w:cs="Times New Roman"/>
                <w:sz w:val="24"/>
                <w:szCs w:val="24"/>
              </w:rPr>
              <w:t>,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год – 2469,9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2481,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C01683" w:rsidRPr="00A11A9F">
              <w:rPr>
                <w:rFonts w:ascii="PT Astra Serif" w:hAnsi="PT Astra Serif" w:cs="Times New Roman"/>
                <w:sz w:val="24"/>
                <w:szCs w:val="24"/>
              </w:rPr>
              <w:t>2533,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4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8135,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год – 2469,9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2481,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2533,3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895675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</w:tc>
      </w:tr>
      <w:tr w:rsidR="000E3BAC" w:rsidRPr="00A11A9F" w:rsidTr="0028285F">
        <w:tc>
          <w:tcPr>
            <w:tcW w:w="2134" w:type="dxa"/>
            <w:gridSpan w:val="2"/>
            <w:tcBorders>
              <w:bottom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  <w:tcBorders>
              <w:bottom w:val="single" w:sz="4" w:space="0" w:color="auto"/>
            </w:tcBorders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дпрограмма 5 «Обеспечение реализации муниципальной программы»</w:t>
            </w:r>
          </w:p>
          <w:p w:rsidR="000D65C0" w:rsidRPr="00B9635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</w:t>
            </w:r>
            <w:r w:rsidR="005B693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90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775</w:t>
            </w:r>
            <w:r w:rsidR="00DF04C9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D65C0" w:rsidRPr="00B9635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12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319</w:t>
            </w:r>
            <w:r w:rsidR="00DF04C9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12193,5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12262,5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D65C0" w:rsidRPr="00B9635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муниципального образования Щекинский район: 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90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775</w:t>
            </w:r>
            <w:r w:rsidR="00DF04C9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12</w:t>
            </w:r>
            <w:r w:rsidR="001B0F64">
              <w:rPr>
                <w:rFonts w:ascii="PT Astra Serif" w:hAnsi="PT Astra Serif" w:cs="Times New Roman"/>
                <w:sz w:val="24"/>
                <w:szCs w:val="24"/>
              </w:rPr>
              <w:t>319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B0F64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12193,5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12262,5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135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сновное мероприятие «Проверка сметной документации»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мероприятию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="00C01683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 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00,0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00,0 тыс. руб.</w:t>
            </w:r>
          </w:p>
          <w:p w:rsidR="000E3BAC" w:rsidRPr="00A11A9F" w:rsidRDefault="000E3BAC" w:rsidP="0016449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00,0 тыс. руб.</w:t>
            </w:r>
          </w:p>
        </w:tc>
      </w:tr>
      <w:tr w:rsidR="000E3BAC" w:rsidRPr="00A11A9F" w:rsidTr="0028285F">
        <w:trPr>
          <w:trHeight w:val="2490"/>
        </w:trPr>
        <w:tc>
          <w:tcPr>
            <w:tcW w:w="2134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рограммы</w:t>
            </w:r>
          </w:p>
        </w:tc>
        <w:tc>
          <w:tcPr>
            <w:tcW w:w="72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E3BAC" w:rsidRPr="00A11A9F" w:rsidRDefault="000C3EBA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хранение показателя доступности дошкольного образования (численность детей 3-7 лет, которым предоставлена возможность получать услуги дошкольного образования, к общей численности детей в возрасте 3-7 лет) - 100%;</w:t>
            </w:r>
          </w:p>
          <w:p w:rsidR="000E3BAC" w:rsidRPr="00A11A9F" w:rsidRDefault="000C3EBA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 до 62%;</w:t>
            </w:r>
          </w:p>
          <w:p w:rsidR="000E3BAC" w:rsidRPr="00A11A9F" w:rsidRDefault="000C3EBA" w:rsidP="00C56DA2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C56DA2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выполнение муниципального задания муниципальными бюджетными и автономными учреждениями по объемам оказания</w:t>
            </w:r>
          </w:p>
        </w:tc>
      </w:tr>
      <w:tr w:rsidR="005F0398" w:rsidRPr="00A11A9F" w:rsidTr="009F0750">
        <w:trPr>
          <w:trHeight w:val="1984"/>
        </w:trPr>
        <w:tc>
          <w:tcPr>
            <w:tcW w:w="213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0398" w:rsidRPr="00A11A9F" w:rsidRDefault="005F0398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0398" w:rsidRPr="00A11A9F" w:rsidRDefault="005F0398" w:rsidP="00C56DA2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муниципальных услуг и выполнения муниципальных работ - 100%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 создание дополнительных мест для детей раннего (до 3-х лет) и дошкольного возраста в образовательных организациях  до 60 мест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 сохранение показателя численности детей, получающих дошкольную образовательную услугу, приходящихся на одного педагогического работника, - 10,81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 повышение среднемесячной заработной платы педагогических работников муниципальных дошкольных образовательных организаций к средней заработной плате в общем образовании региона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 уменьшение доли выпускников общеобразовательных организаций, не сдавших единый государственный экзамен, в общей численности выпускников муниципальных общеобразовательных организаций –  0,5%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) уменьшение доли выпускников муниципальных общеобразовательных организаций, не получивших аттестат о среднем (полном) образовании, в общей численности выпускников муниципальных общеобразовательных организаций до 0,1%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9)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 до 100%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10) увеличение численности обучающихся по программам общего образования, участвующих в олимпиадах и конкурсах различного уровня, в общей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численности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учающихся по программам общего образования до 50%;</w:t>
            </w:r>
          </w:p>
          <w:p w:rsidR="00DF6656" w:rsidRPr="00A11A9F" w:rsidRDefault="00DF6656" w:rsidP="00DF6656">
            <w:pPr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 xml:space="preserve">11) Увеличение доли </w:t>
            </w:r>
            <w:proofErr w:type="gramStart"/>
            <w:r w:rsidRPr="00A11A9F">
              <w:rPr>
                <w:rFonts w:ascii="PT Astra Serif" w:hAnsi="PT Astra Serif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/>
                <w:sz w:val="24"/>
                <w:szCs w:val="24"/>
              </w:rPr>
              <w:t xml:space="preserve"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 </w:t>
            </w:r>
            <w:r w:rsidR="00B57FAA" w:rsidRPr="00A11A9F">
              <w:rPr>
                <w:rFonts w:ascii="PT Astra Serif" w:hAnsi="PT Astra Serif"/>
                <w:sz w:val="24"/>
                <w:szCs w:val="24"/>
              </w:rPr>
              <w:t xml:space="preserve">до </w:t>
            </w:r>
            <w:r w:rsidRPr="00A11A9F">
              <w:rPr>
                <w:rFonts w:ascii="PT Astra Serif" w:hAnsi="PT Astra Serif"/>
                <w:sz w:val="24"/>
                <w:szCs w:val="24"/>
              </w:rPr>
              <w:t>0,1;</w:t>
            </w:r>
          </w:p>
          <w:p w:rsidR="00DF6656" w:rsidRPr="00A11A9F" w:rsidRDefault="00DF6656" w:rsidP="00DF6656">
            <w:pPr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 xml:space="preserve">12) Увеличение доли </w:t>
            </w:r>
            <w:proofErr w:type="gramStart"/>
            <w:r w:rsidRPr="00A11A9F">
              <w:rPr>
                <w:rFonts w:ascii="PT Astra Serif" w:hAnsi="PT Astra Serif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/>
                <w:sz w:val="24"/>
                <w:szCs w:val="24"/>
              </w:rPr>
              <w:t xml:space="preserve"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 </w:t>
            </w:r>
            <w:r w:rsidR="00B57FAA" w:rsidRPr="00A11A9F">
              <w:rPr>
                <w:rFonts w:ascii="PT Astra Serif" w:hAnsi="PT Astra Serif"/>
                <w:sz w:val="24"/>
                <w:szCs w:val="24"/>
              </w:rPr>
              <w:t>до</w:t>
            </w:r>
            <w:r w:rsidRPr="00A11A9F">
              <w:rPr>
                <w:rFonts w:ascii="PT Astra Serif" w:hAnsi="PT Astra Serif"/>
                <w:sz w:val="24"/>
                <w:szCs w:val="24"/>
              </w:rPr>
              <w:t xml:space="preserve"> 0,05;</w:t>
            </w:r>
          </w:p>
          <w:p w:rsidR="00DF6656" w:rsidRPr="00A11A9F" w:rsidRDefault="00DF6656" w:rsidP="00DF6656">
            <w:pPr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 xml:space="preserve">13) Увеличение доли </w:t>
            </w:r>
            <w:proofErr w:type="gramStart"/>
            <w:r w:rsidRPr="00A11A9F">
              <w:rPr>
                <w:rFonts w:ascii="PT Astra Serif" w:hAnsi="PT Astra Serif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/>
                <w:sz w:val="24"/>
                <w:szCs w:val="24"/>
              </w:rPr>
              <w:t xml:space="preserve"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 </w:t>
            </w:r>
            <w:r w:rsidR="00B57FAA" w:rsidRPr="00A11A9F">
              <w:rPr>
                <w:rFonts w:ascii="PT Astra Serif" w:hAnsi="PT Astra Serif"/>
                <w:sz w:val="24"/>
                <w:szCs w:val="24"/>
              </w:rPr>
              <w:t>до</w:t>
            </w:r>
            <w:r w:rsidRPr="00A11A9F">
              <w:rPr>
                <w:rFonts w:ascii="PT Astra Serif" w:hAnsi="PT Astra Serif"/>
                <w:sz w:val="24"/>
                <w:szCs w:val="24"/>
              </w:rPr>
              <w:t xml:space="preserve"> 0,01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повышение среднемесячной заработной платы педагогических работников муниципальных общеобразовательных организаций к средней заработной плате в экономике региона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детей в возрасте 5-18 лет, получающих услуги по дополнительному образованию, в общей численности детей </w:t>
            </w:r>
            <w:r w:rsidR="009F0750">
              <w:rPr>
                <w:rFonts w:ascii="PT Astra Serif" w:hAnsi="PT Astra Serif" w:cs="Times New Roman"/>
                <w:sz w:val="24"/>
                <w:szCs w:val="24"/>
              </w:rPr>
              <w:br/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-18 лет до 70,0%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соотношение средней заработной платы педагогических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работников учреждений дополнительного образования к средней заработной плате учителей в Тульской области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охват муниципальных дошкольных и общеобразовательных организаций, участвующих в мероприятиях в области духовно-нравственного воспитания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частие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обеспечение гарантированной сохранности документов Архивного фонда муниципального образования Щекинский район до 100%;</w:t>
            </w:r>
          </w:p>
          <w:p w:rsidR="005F0398" w:rsidRPr="00A11A9F" w:rsidRDefault="00DF6656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</w:t>
            </w:r>
            <w:r w:rsidR="005F0398" w:rsidRPr="00A11A9F">
              <w:rPr>
                <w:rFonts w:ascii="PT Astra Serif" w:hAnsi="PT Astra Serif" w:cs="Times New Roman"/>
                <w:sz w:val="24"/>
                <w:szCs w:val="24"/>
              </w:rPr>
              <w:t>) создание благоприятных условий для работы с Архивным фондом муниципального образования Щекинский район;</w:t>
            </w:r>
          </w:p>
          <w:p w:rsidR="005F0398" w:rsidRPr="00A11A9F" w:rsidRDefault="00DF6656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1</w:t>
            </w:r>
            <w:r w:rsidR="005F0398" w:rsidRPr="00A11A9F">
              <w:rPr>
                <w:rFonts w:ascii="PT Astra Serif" w:hAnsi="PT Astra Serif" w:cs="Times New Roman"/>
                <w:sz w:val="24"/>
                <w:szCs w:val="24"/>
              </w:rPr>
              <w:t>) сохранение доли документов, находящихся в нормативных условиях хранения, улучшение физического состояния архивных документов 100%;</w:t>
            </w:r>
          </w:p>
          <w:p w:rsidR="005F0398" w:rsidRPr="00A11A9F" w:rsidRDefault="00DF6656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2</w:t>
            </w:r>
            <w:r w:rsidR="005F0398" w:rsidRPr="00A11A9F">
              <w:rPr>
                <w:rFonts w:ascii="PT Astra Serif" w:hAnsi="PT Astra Serif" w:cs="Times New Roman"/>
                <w:sz w:val="24"/>
                <w:szCs w:val="24"/>
              </w:rPr>
              <w:t>) пополнение информационного ресурса Архивного фонда РФ новыми документами, отражающими материальную и духовную жизнь муниципального образования Щекинский район, имеющих историческое, научное, социальное, экономическое, политическое и культурное значение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 удовлетворение потребностей пользователей в своевременном и качественном оказании информационных услуг по документам Архивного фонда РФ;</w:t>
            </w:r>
          </w:p>
          <w:p w:rsidR="005F0398" w:rsidRPr="00A11A9F" w:rsidRDefault="005F039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/>
                <w:sz w:val="24"/>
                <w:szCs w:val="24"/>
              </w:rPr>
              <w:t>4</w:t>
            </w:r>
            <w:r w:rsidRPr="00A11A9F">
              <w:rPr>
                <w:rFonts w:ascii="PT Astra Serif" w:hAnsi="PT Astra Serif"/>
                <w:sz w:val="24"/>
                <w:szCs w:val="24"/>
              </w:rPr>
              <w:t>) пополнение учетных баз данных и автоматизированного научно-справочного аппарата в  ПИК «КАИСА - архив»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количества мероприятий для обучающихся и работников сферы образования, организованных комитетом по образованию Щекинского района, подведомственными ему учреждениями, МКУ </w:t>
            </w:r>
            <w:r w:rsidRPr="00A11A9F">
              <w:rPr>
                <w:rFonts w:ascii="PT Astra Serif" w:hAnsi="PT Astra Serif"/>
                <w:sz w:val="24"/>
                <w:szCs w:val="24"/>
              </w:rPr>
              <w:t>«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нтр обеспечения деятельности системы образования Щекинского района»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обеспечение функционирования муниципальных организаций, подведомственных комитету по образованию Щекинского района, в соответствии с нормативными требованиями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обеспечение условий для проведения аттестации педагогических работников образовательных организаций;</w:t>
            </w:r>
          </w:p>
          <w:p w:rsidR="005F0398" w:rsidRPr="00A11A9F" w:rsidRDefault="005F039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/>
                <w:sz w:val="24"/>
                <w:szCs w:val="24"/>
              </w:rPr>
              <w:t>) обеспечение своевременного исполнения мероприятий Программы и информирование общественности о ходе ее реализации.</w:t>
            </w:r>
          </w:p>
        </w:tc>
      </w:tr>
    </w:tbl>
    <w:p w:rsidR="000E3BAC" w:rsidRPr="007A2A78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lastRenderedPageBreak/>
        <w:br w:type="page"/>
      </w:r>
      <w:r w:rsidRPr="007A2A78">
        <w:rPr>
          <w:rFonts w:ascii="PT Astra Serif" w:hAnsi="PT Astra Serif" w:cs="Times New Roman"/>
          <w:b/>
          <w:bCs/>
          <w:sz w:val="28"/>
          <w:szCs w:val="28"/>
        </w:rPr>
        <w:lastRenderedPageBreak/>
        <w:t>1. Общая характеристика сферы реализации</w:t>
      </w:r>
    </w:p>
    <w:p w:rsidR="00530875" w:rsidRPr="007A2A78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7A2A78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</w:p>
    <w:p w:rsidR="00530875" w:rsidRPr="007A2A78" w:rsidRDefault="00530875" w:rsidP="000E3BAC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7A2A78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0E3BAC" w:rsidRPr="007A2A78" w:rsidRDefault="00530875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7A2A78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0E3BAC" w:rsidRPr="007A2A78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Образование является приоритетной отраслью и как часть социальной политики муниципалитета ориентировано на сохранение социальной стабильности на территории, создание условий для социального и экономического развития через повышение доступности качественного образования, соответствующего требованиям инновационного развития экономики, современным потребностям общества и каждого гражданина.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Достижение этой стратегической цели обеспечивается программно-целевым характером управления муниципальной системой образования на основе муниципальной программы.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Программа представляет собой комплекс мероприятий, направленных на решение приоритетных задач в сфере образования, отражающих изменения в структуре, содержании и технологиях образования, организационно-правовых формах субъектов образовательной деятельности и финансово-экономических механизмах.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Мероприятия Программы затрагивают субъекты системы образования, подведомственные комитету по образованию администрации муниципального образования Щекинский район и учреждения, обеспечивающие организацию предоставления услуг в сфере образования Щекинского района, призваны сформировать единое образовательное и информационное пространство.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Система образования в </w:t>
      </w:r>
      <w:proofErr w:type="spellStart"/>
      <w:r w:rsidRPr="007A2A78">
        <w:rPr>
          <w:rFonts w:ascii="PT Astra Serif" w:hAnsi="PT Astra Serif" w:cs="Times New Roman"/>
          <w:sz w:val="28"/>
          <w:szCs w:val="28"/>
        </w:rPr>
        <w:t>Щекинском</w:t>
      </w:r>
      <w:proofErr w:type="spellEnd"/>
      <w:r w:rsidRPr="007A2A78">
        <w:rPr>
          <w:rFonts w:ascii="PT Astra Serif" w:hAnsi="PT Astra Serif" w:cs="Times New Roman"/>
          <w:sz w:val="28"/>
          <w:szCs w:val="28"/>
        </w:rPr>
        <w:t xml:space="preserve"> районе насчитывает </w:t>
      </w:r>
      <w:r w:rsidR="007A2A78">
        <w:rPr>
          <w:rFonts w:ascii="PT Astra Serif" w:hAnsi="PT Astra Serif" w:cs="Times New Roman"/>
          <w:sz w:val="28"/>
          <w:szCs w:val="28"/>
        </w:rPr>
        <w:t xml:space="preserve">                       </w:t>
      </w:r>
      <w:r w:rsidRPr="007A2A78">
        <w:rPr>
          <w:rFonts w:ascii="PT Astra Serif" w:hAnsi="PT Astra Serif" w:cs="Times New Roman"/>
          <w:sz w:val="28"/>
          <w:szCs w:val="28"/>
        </w:rPr>
        <w:t>59 муниципальных образовательных организаций, из них: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24 дошкольные образовательные организации, 7 структурных дошкольных подразделений в составе Центров образования и 6 отделений для детей дошкольного возраста при общеобразовательных организациях;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31 общеобразовательная организация, из них с 01.09.2015 открыто </w:t>
      </w:r>
      <w:r w:rsidR="007A2A78">
        <w:rPr>
          <w:rFonts w:ascii="PT Astra Serif" w:hAnsi="PT Astra Serif" w:cs="Times New Roman"/>
          <w:sz w:val="28"/>
          <w:szCs w:val="28"/>
        </w:rPr>
        <w:t xml:space="preserve">       </w:t>
      </w:r>
      <w:r w:rsidRPr="007A2A78">
        <w:rPr>
          <w:rFonts w:ascii="PT Astra Serif" w:hAnsi="PT Astra Serif" w:cs="Times New Roman"/>
          <w:sz w:val="28"/>
          <w:szCs w:val="28"/>
        </w:rPr>
        <w:t xml:space="preserve">4 образовательных центра: </w:t>
      </w:r>
      <w:proofErr w:type="spellStart"/>
      <w:r w:rsidRPr="007A2A78">
        <w:rPr>
          <w:rFonts w:ascii="PT Astra Serif" w:hAnsi="PT Astra Serif" w:cs="Times New Roman"/>
          <w:sz w:val="28"/>
          <w:szCs w:val="28"/>
        </w:rPr>
        <w:t>с</w:t>
      </w:r>
      <w:proofErr w:type="gramStart"/>
      <w:r w:rsidRPr="007A2A78">
        <w:rPr>
          <w:rFonts w:ascii="PT Astra Serif" w:hAnsi="PT Astra Serif" w:cs="Times New Roman"/>
          <w:sz w:val="28"/>
          <w:szCs w:val="28"/>
        </w:rPr>
        <w:t>.С</w:t>
      </w:r>
      <w:proofErr w:type="gramEnd"/>
      <w:r w:rsidRPr="007A2A78">
        <w:rPr>
          <w:rFonts w:ascii="PT Astra Serif" w:hAnsi="PT Astra Serif" w:cs="Times New Roman"/>
          <w:sz w:val="28"/>
          <w:szCs w:val="28"/>
        </w:rPr>
        <w:t>еливаново</w:t>
      </w:r>
      <w:proofErr w:type="spellEnd"/>
      <w:r w:rsidRPr="007A2A78">
        <w:rPr>
          <w:rFonts w:ascii="PT Astra Serif" w:hAnsi="PT Astra Serif" w:cs="Times New Roman"/>
          <w:sz w:val="28"/>
          <w:szCs w:val="28"/>
        </w:rPr>
        <w:t xml:space="preserve">, с.Крапивна, р.п. </w:t>
      </w:r>
      <w:proofErr w:type="gramStart"/>
      <w:r w:rsidRPr="007A2A78">
        <w:rPr>
          <w:rFonts w:ascii="PT Astra Serif" w:hAnsi="PT Astra Serif" w:cs="Times New Roman"/>
          <w:sz w:val="28"/>
          <w:szCs w:val="28"/>
        </w:rPr>
        <w:t>Первомайский</w:t>
      </w:r>
      <w:proofErr w:type="gramEnd"/>
      <w:r w:rsidRPr="007A2A78">
        <w:rPr>
          <w:rFonts w:ascii="PT Astra Serif" w:hAnsi="PT Astra Serif" w:cs="Times New Roman"/>
          <w:sz w:val="28"/>
          <w:szCs w:val="28"/>
        </w:rPr>
        <w:t>, Гимназия №1;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4 организации дополнительного образования.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Общее число обучающихся и воспитанников по состоянию на конец 2017 года насчитывает 18 266 человек из них </w:t>
      </w:r>
      <w:proofErr w:type="gramStart"/>
      <w:r w:rsidRPr="007A2A78">
        <w:rPr>
          <w:rFonts w:ascii="PT Astra Serif" w:hAnsi="PT Astra Serif" w:cs="Times New Roman"/>
          <w:sz w:val="28"/>
          <w:szCs w:val="28"/>
        </w:rPr>
        <w:t>в</w:t>
      </w:r>
      <w:proofErr w:type="gramEnd"/>
      <w:r w:rsidRPr="007A2A78">
        <w:rPr>
          <w:rFonts w:ascii="PT Astra Serif" w:hAnsi="PT Astra Serif" w:cs="Times New Roman"/>
          <w:sz w:val="28"/>
          <w:szCs w:val="28"/>
        </w:rPr>
        <w:t>: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общеобразовательных </w:t>
      </w:r>
      <w:proofErr w:type="gramStart"/>
      <w:r w:rsidRPr="007A2A78">
        <w:rPr>
          <w:rFonts w:ascii="PT Astra Serif" w:hAnsi="PT Astra Serif" w:cs="Times New Roman"/>
          <w:sz w:val="28"/>
          <w:szCs w:val="28"/>
        </w:rPr>
        <w:t>организациях</w:t>
      </w:r>
      <w:proofErr w:type="gramEnd"/>
      <w:r w:rsidRPr="007A2A78">
        <w:rPr>
          <w:rFonts w:ascii="PT Astra Serif" w:hAnsi="PT Astra Serif" w:cs="Times New Roman"/>
          <w:sz w:val="28"/>
          <w:szCs w:val="28"/>
        </w:rPr>
        <w:t xml:space="preserve"> 9026 учащихся;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proofErr w:type="gramStart"/>
      <w:r w:rsidRPr="007A2A78">
        <w:rPr>
          <w:rFonts w:ascii="PT Astra Serif" w:hAnsi="PT Astra Serif" w:cs="Times New Roman"/>
          <w:sz w:val="28"/>
          <w:szCs w:val="28"/>
        </w:rPr>
        <w:t>организациях</w:t>
      </w:r>
      <w:proofErr w:type="gramEnd"/>
      <w:r w:rsidRPr="007A2A78">
        <w:rPr>
          <w:rFonts w:ascii="PT Astra Serif" w:hAnsi="PT Astra Serif" w:cs="Times New Roman"/>
          <w:sz w:val="28"/>
          <w:szCs w:val="28"/>
        </w:rPr>
        <w:t xml:space="preserve"> дошкольного образования 4162 воспитанника;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proofErr w:type="gramStart"/>
      <w:r w:rsidRPr="007A2A78">
        <w:rPr>
          <w:rFonts w:ascii="PT Astra Serif" w:hAnsi="PT Astra Serif" w:cs="Times New Roman"/>
          <w:sz w:val="28"/>
          <w:szCs w:val="28"/>
        </w:rPr>
        <w:t>организациях</w:t>
      </w:r>
      <w:proofErr w:type="gramEnd"/>
      <w:r w:rsidRPr="007A2A78">
        <w:rPr>
          <w:rFonts w:ascii="PT Astra Serif" w:hAnsi="PT Astra Serif" w:cs="Times New Roman"/>
          <w:sz w:val="28"/>
          <w:szCs w:val="28"/>
        </w:rPr>
        <w:t xml:space="preserve"> дополнительного образования 5078 обучающихся.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Имеющаяся сеть общеобразовательных организаций позволяет гарантированно получить общее образование гражданам с различными особенностями здоровья и жизненными обстоятельствами на территории Щекинского района.</w:t>
      </w:r>
    </w:p>
    <w:p w:rsidR="000E3BAC" w:rsidRPr="007A2A78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 xml:space="preserve">В связи с запросами родителей и имеющимися вакантными площадями с 2014  по 2017 годы в девяти детских садах открыты 10 дополнительных групп для детей раннего и дошкольного возраста на 195 мест; и </w:t>
      </w:r>
      <w:r w:rsidR="00C91E90">
        <w:rPr>
          <w:rFonts w:ascii="PT Astra Serif" w:hAnsi="PT Astra Serif"/>
          <w:sz w:val="28"/>
          <w:szCs w:val="28"/>
        </w:rPr>
        <w:t xml:space="preserve">                  </w:t>
      </w:r>
      <w:r w:rsidRPr="007A2A78">
        <w:rPr>
          <w:rFonts w:ascii="PT Astra Serif" w:hAnsi="PT Astra Serif"/>
          <w:sz w:val="28"/>
          <w:szCs w:val="28"/>
        </w:rPr>
        <w:lastRenderedPageBreak/>
        <w:t xml:space="preserve">148 дополнительных мест  без открытия групп в 13 дошкольных учреждениях, в рамках реализации мероприятий по модернизации дошкольного образования. В 2019 году планируется постройка детского сада вместимостью 160 мест. Очередность детей в дошкольные образовательные учреждения отсутствует. </w:t>
      </w:r>
      <w:proofErr w:type="gramStart"/>
      <w:r w:rsidRPr="007A2A78">
        <w:rPr>
          <w:rFonts w:ascii="PT Astra Serif" w:hAnsi="PT Astra Serif"/>
          <w:sz w:val="28"/>
          <w:szCs w:val="28"/>
        </w:rPr>
        <w:t>Услугами дошкольного образования охвачено — 4162 чел. (86% в городе, 14% на селе), в том числе от 3-х до 7-ми лет — 80%. В общеобразовательных учреждениях средняя наполняемость классов-комплектов составила: по городу 26,2 чел</w:t>
      </w:r>
      <w:r w:rsidR="009F0750" w:rsidRPr="007A2A78">
        <w:rPr>
          <w:rFonts w:ascii="PT Astra Serif" w:hAnsi="PT Astra Serif"/>
          <w:sz w:val="28"/>
          <w:szCs w:val="28"/>
        </w:rPr>
        <w:t>.</w:t>
      </w:r>
      <w:r w:rsidRPr="007A2A78">
        <w:rPr>
          <w:rFonts w:ascii="PT Astra Serif" w:hAnsi="PT Astra Serif"/>
          <w:sz w:val="28"/>
          <w:szCs w:val="28"/>
        </w:rPr>
        <w:t xml:space="preserve">, по селу 12,9 чел. В муниципальной системе образования на 01.09.2017 функционируют </w:t>
      </w:r>
      <w:r w:rsidR="00C91E90">
        <w:rPr>
          <w:rFonts w:ascii="PT Astra Serif" w:hAnsi="PT Astra Serif"/>
          <w:sz w:val="28"/>
          <w:szCs w:val="28"/>
        </w:rPr>
        <w:t xml:space="preserve">              </w:t>
      </w:r>
      <w:r w:rsidRPr="007A2A78">
        <w:rPr>
          <w:rFonts w:ascii="PT Astra Serif" w:hAnsi="PT Astra Serif"/>
          <w:sz w:val="28"/>
          <w:szCs w:val="28"/>
        </w:rPr>
        <w:t>4 учреждения дополнительного образования (ЦДТ, ДЮСШ – 2, Школа искусств), охвачены услугами дополнительного образования 5078 чел., что составляет</w:t>
      </w:r>
      <w:proofErr w:type="gramEnd"/>
      <w:r w:rsidRPr="007A2A78">
        <w:rPr>
          <w:rFonts w:ascii="PT Astra Serif" w:hAnsi="PT Astra Serif"/>
          <w:sz w:val="28"/>
          <w:szCs w:val="28"/>
        </w:rPr>
        <w:t xml:space="preserve"> 56,3% от всех школьников, все на бесплатной основе. Развитие системы дополнительного образования осуществляется с учетом социального заказа населения. Все обращения родителей на сегодня удовлетворены. Условия, необходимые для занятий по интересам, созданы. </w:t>
      </w:r>
    </w:p>
    <w:p w:rsidR="000E3BAC" w:rsidRPr="007A2A78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>Доля бюджета образования от общего бюджета района составила: в 2015 году – 74,2 %; в 2016 – 70,3 %; в 2017 – 68,1 %.</w:t>
      </w:r>
    </w:p>
    <w:p w:rsidR="000E3BAC" w:rsidRPr="007A2A78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>На подготовку учреждений к новому 2017/2018 учебному году были выделены средства в объеме 37920,1 тыс. руб., из них 1837,8 тыс. руб. средства федерального бюджета, 12196,0 тыс. руб. средства областного бюджета, 23886,3 тыс. руб. средства местного бюджета.</w:t>
      </w:r>
    </w:p>
    <w:p w:rsidR="000E3BAC" w:rsidRPr="007A2A78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>Приоритетными направлениями капитальных ремонтов на 2017 год были определены следующие мероприятия: ремонт кровель, отопления, водопровода и канализации; установка оконных блоков, а так же выполнение предписаний контролирующих органов.</w:t>
      </w:r>
    </w:p>
    <w:p w:rsidR="000E3BAC" w:rsidRPr="007A2A78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 xml:space="preserve">В соответствии с требованиями </w:t>
      </w:r>
      <w:proofErr w:type="spellStart"/>
      <w:r w:rsidRPr="007A2A78">
        <w:rPr>
          <w:rFonts w:ascii="PT Astra Serif" w:hAnsi="PT Astra Serif"/>
          <w:sz w:val="28"/>
          <w:szCs w:val="28"/>
        </w:rPr>
        <w:t>СанПиН</w:t>
      </w:r>
      <w:proofErr w:type="spellEnd"/>
      <w:r w:rsidRPr="007A2A78">
        <w:rPr>
          <w:rFonts w:ascii="PT Astra Serif" w:hAnsi="PT Astra Serif"/>
          <w:sz w:val="28"/>
          <w:szCs w:val="28"/>
        </w:rPr>
        <w:t xml:space="preserve"> 2.4.2.2821-10 «Санитарно-эпидемиологические требования к условиям и организации обучения в общеобразовательных учреждениях» п.2.5, Закона Тульской области «Об образовании», для обучающихся, проживающих в сельской местности, где отсутствуют общеобразовательные учреждения и где пешеходная доступность более </w:t>
      </w:r>
      <w:smartTag w:uri="urn:schemas-microsoft-com:office:smarttags" w:element="metricconverter">
        <w:smartTagPr>
          <w:attr w:name="ProductID" w:val="2 км"/>
        </w:smartTagPr>
        <w:r w:rsidRPr="007A2A78">
          <w:rPr>
            <w:rFonts w:ascii="PT Astra Serif" w:hAnsi="PT Astra Serif"/>
            <w:sz w:val="28"/>
            <w:szCs w:val="28"/>
          </w:rPr>
          <w:t>2 км</w:t>
        </w:r>
      </w:smartTag>
      <w:r w:rsidRPr="007A2A78">
        <w:rPr>
          <w:rFonts w:ascii="PT Astra Serif" w:hAnsi="PT Astra Serif"/>
          <w:sz w:val="28"/>
          <w:szCs w:val="28"/>
        </w:rPr>
        <w:t xml:space="preserve"> для учащихся уровня образования и более </w:t>
      </w:r>
      <w:smartTag w:uri="urn:schemas-microsoft-com:office:smarttags" w:element="metricconverter">
        <w:smartTagPr>
          <w:attr w:name="ProductID" w:val="4 км"/>
        </w:smartTagPr>
        <w:r w:rsidRPr="007A2A78">
          <w:rPr>
            <w:rFonts w:ascii="PT Astra Serif" w:hAnsi="PT Astra Serif"/>
            <w:sz w:val="28"/>
            <w:szCs w:val="28"/>
          </w:rPr>
          <w:t>4 км</w:t>
        </w:r>
      </w:smartTag>
      <w:proofErr w:type="gramStart"/>
      <w:r w:rsidRPr="007A2A78">
        <w:rPr>
          <w:rFonts w:ascii="PT Astra Serif" w:hAnsi="PT Astra Serif"/>
          <w:sz w:val="28"/>
          <w:szCs w:val="28"/>
        </w:rPr>
        <w:t>.</w:t>
      </w:r>
      <w:proofErr w:type="gramEnd"/>
      <w:r w:rsidRPr="007A2A78">
        <w:rPr>
          <w:rFonts w:ascii="PT Astra Serif" w:hAnsi="PT Astra Serif"/>
          <w:sz w:val="28"/>
          <w:szCs w:val="28"/>
        </w:rPr>
        <w:t xml:space="preserve"> </w:t>
      </w:r>
      <w:proofErr w:type="gramStart"/>
      <w:r w:rsidRPr="007A2A78">
        <w:rPr>
          <w:rFonts w:ascii="PT Astra Serif" w:hAnsi="PT Astra Serif"/>
          <w:sz w:val="28"/>
          <w:szCs w:val="28"/>
        </w:rPr>
        <w:t>д</w:t>
      </w:r>
      <w:proofErr w:type="gramEnd"/>
      <w:r w:rsidRPr="007A2A78">
        <w:rPr>
          <w:rFonts w:ascii="PT Astra Serif" w:hAnsi="PT Astra Serif"/>
          <w:sz w:val="28"/>
          <w:szCs w:val="28"/>
        </w:rPr>
        <w:t xml:space="preserve">ля учащихся 2 и 3 уровней обучения организован подвоз в близлежащие учреждения на школьных автобусах. </w:t>
      </w:r>
    </w:p>
    <w:p w:rsidR="000E3BAC" w:rsidRPr="007A2A78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 xml:space="preserve">Доставляется 777 школьников в 15 общеобразовательных учреждений. Количество автобусов, обслуживающих образовательные учреждения — </w:t>
      </w:r>
      <w:r w:rsidR="00C91E90">
        <w:rPr>
          <w:rFonts w:ascii="PT Astra Serif" w:hAnsi="PT Astra Serif"/>
          <w:sz w:val="28"/>
          <w:szCs w:val="28"/>
        </w:rPr>
        <w:t xml:space="preserve">     </w:t>
      </w:r>
      <w:r w:rsidRPr="007A2A78">
        <w:rPr>
          <w:rFonts w:ascii="PT Astra Serif" w:hAnsi="PT Astra Serif"/>
          <w:sz w:val="28"/>
          <w:szCs w:val="28"/>
        </w:rPr>
        <w:t xml:space="preserve">20 единиц. </w:t>
      </w:r>
    </w:p>
    <w:p w:rsidR="000E3BAC" w:rsidRPr="007A2A78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 xml:space="preserve">Организован подвоз детей дошкольного возраста </w:t>
      </w:r>
      <w:proofErr w:type="gramStart"/>
      <w:r w:rsidRPr="007A2A78">
        <w:rPr>
          <w:rFonts w:ascii="PT Astra Serif" w:hAnsi="PT Astra Serif"/>
          <w:sz w:val="28"/>
          <w:szCs w:val="28"/>
        </w:rPr>
        <w:t>из</w:t>
      </w:r>
      <w:proofErr w:type="gramEnd"/>
      <w:r w:rsidRPr="007A2A78">
        <w:rPr>
          <w:rFonts w:ascii="PT Astra Serif" w:hAnsi="PT Astra Serif"/>
          <w:sz w:val="28"/>
          <w:szCs w:val="28"/>
        </w:rPr>
        <w:t xml:space="preserve"> с. Карамышево в </w:t>
      </w:r>
      <w:proofErr w:type="spellStart"/>
      <w:r w:rsidRPr="007A2A78">
        <w:rPr>
          <w:rFonts w:ascii="PT Astra Serif" w:hAnsi="PT Astra Serif"/>
          <w:sz w:val="28"/>
          <w:szCs w:val="28"/>
        </w:rPr>
        <w:t>Лазаревский</w:t>
      </w:r>
      <w:proofErr w:type="spellEnd"/>
      <w:r w:rsidRPr="007A2A78">
        <w:rPr>
          <w:rFonts w:ascii="PT Astra Serif" w:hAnsi="PT Astra Serif"/>
          <w:sz w:val="28"/>
          <w:szCs w:val="28"/>
        </w:rPr>
        <w:t xml:space="preserve"> детский сад №49 и в МБОУ «</w:t>
      </w:r>
      <w:proofErr w:type="spellStart"/>
      <w:r w:rsidRPr="007A2A78">
        <w:rPr>
          <w:rFonts w:ascii="PT Astra Serif" w:hAnsi="PT Astra Serif"/>
          <w:sz w:val="28"/>
          <w:szCs w:val="28"/>
        </w:rPr>
        <w:t>Пришненская</w:t>
      </w:r>
      <w:proofErr w:type="spellEnd"/>
      <w:r w:rsidRPr="007A2A78">
        <w:rPr>
          <w:rFonts w:ascii="PT Astra Serif" w:hAnsi="PT Astra Serif"/>
          <w:sz w:val="28"/>
          <w:szCs w:val="28"/>
        </w:rPr>
        <w:t xml:space="preserve"> средняя школа №27». </w:t>
      </w:r>
    </w:p>
    <w:p w:rsidR="000E3BAC" w:rsidRPr="007A2A78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 xml:space="preserve">Транспорт отвечает современным требованиям безопасности, оснащен средствами технического контроля и навигации. </w:t>
      </w:r>
    </w:p>
    <w:p w:rsidR="000E3BAC" w:rsidRPr="007A2A78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 xml:space="preserve">В соответствии с санитарно-эпидемиологическими правилами и нормативами </w:t>
      </w:r>
      <w:proofErr w:type="spellStart"/>
      <w:r w:rsidRPr="007A2A78">
        <w:rPr>
          <w:rFonts w:ascii="PT Astra Serif" w:hAnsi="PT Astra Serif"/>
          <w:sz w:val="28"/>
          <w:szCs w:val="28"/>
        </w:rPr>
        <w:t>СанПиН</w:t>
      </w:r>
      <w:proofErr w:type="spellEnd"/>
      <w:r w:rsidRPr="007A2A78">
        <w:rPr>
          <w:rFonts w:ascii="PT Astra Serif" w:hAnsi="PT Astra Serif"/>
          <w:sz w:val="28"/>
          <w:szCs w:val="28"/>
        </w:rPr>
        <w:t xml:space="preserve"> 2.4.5.2409-08 «Санитарно-эпидемиологические требования к организации питания обучающихся в общеобразовательных учреждениях, учреждениях начального и среднего профессионального образования» во всех общеобразовательных учреждениях организовано </w:t>
      </w:r>
      <w:r w:rsidRPr="007A2A78">
        <w:rPr>
          <w:rFonts w:ascii="PT Astra Serif" w:hAnsi="PT Astra Serif"/>
          <w:sz w:val="28"/>
          <w:szCs w:val="28"/>
        </w:rPr>
        <w:lastRenderedPageBreak/>
        <w:t xml:space="preserve">питание обучающихся. Все общеобразовательные учреждения имеют оборудованные пищеблоки или комнаты приема пищи. 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Актуальные задачи общего образования по созданию современной школьной инфраструктуры, обновлению содержания и структуры общего образования в соответствии с современными требованиями, внедрению новых </w:t>
      </w:r>
      <w:proofErr w:type="gramStart"/>
      <w:r w:rsidRPr="007A2A78">
        <w:rPr>
          <w:rFonts w:ascii="PT Astra Serif" w:hAnsi="PT Astra Serif" w:cs="Times New Roman"/>
          <w:sz w:val="28"/>
          <w:szCs w:val="28"/>
        </w:rPr>
        <w:t>экономических механизмов</w:t>
      </w:r>
      <w:proofErr w:type="gramEnd"/>
      <w:r w:rsidRPr="007A2A78">
        <w:rPr>
          <w:rFonts w:ascii="PT Astra Serif" w:hAnsi="PT Astra Serif" w:cs="Times New Roman"/>
          <w:sz w:val="28"/>
          <w:szCs w:val="28"/>
        </w:rPr>
        <w:t>, повышению воспитательного потенциала, росту квалификации педагогических кадров, повышению престижа педагогической профессии, выявлению и поддержке одаренных детей, можно решать только комплексно, посредством реализации Программы. Актуальным проблемами для сферы образования Щекинского района является: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изношенность материально-технических ресурсов образовательных организаций;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увеличение численности педагогических работников образовательных организаций </w:t>
      </w:r>
      <w:proofErr w:type="spellStart"/>
      <w:r w:rsidRPr="007A2A78">
        <w:rPr>
          <w:rFonts w:ascii="PT Astra Serif" w:hAnsi="PT Astra Serif" w:cs="Times New Roman"/>
          <w:sz w:val="28"/>
          <w:szCs w:val="28"/>
        </w:rPr>
        <w:t>предпенсионного</w:t>
      </w:r>
      <w:proofErr w:type="spellEnd"/>
      <w:r w:rsidRPr="007A2A78">
        <w:rPr>
          <w:rFonts w:ascii="PT Astra Serif" w:hAnsi="PT Astra Serif" w:cs="Times New Roman"/>
          <w:sz w:val="28"/>
          <w:szCs w:val="28"/>
        </w:rPr>
        <w:t xml:space="preserve"> и пенсионного возраста.</w:t>
      </w:r>
    </w:p>
    <w:p w:rsidR="000E3BAC" w:rsidRPr="007A2A78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 xml:space="preserve">Муниципальное казенное учреждение «Архив муниципального образования Щекинский район» (далее - Архив) является частью социальной политики муниципалитета. На хранении в Архиве находится  свыше </w:t>
      </w:r>
      <w:r w:rsidR="00C91E90">
        <w:rPr>
          <w:rFonts w:ascii="PT Astra Serif" w:hAnsi="PT Astra Serif"/>
          <w:sz w:val="28"/>
          <w:szCs w:val="28"/>
        </w:rPr>
        <w:t xml:space="preserve">         </w:t>
      </w:r>
      <w:r w:rsidRPr="007A2A78">
        <w:rPr>
          <w:rFonts w:ascii="PT Astra Serif" w:hAnsi="PT Astra Serif"/>
          <w:sz w:val="28"/>
          <w:szCs w:val="28"/>
        </w:rPr>
        <w:t xml:space="preserve">45,8 тыс. единиц хранения постоянного хранения и по личному составу. В среднем в год архивисты выполняют не менее 2,5 тысяч запросов, контролируют работу 35 организаций — источников комплектования архива, участвуют в информационном обеспечении деятельности органов местного самоуправления, 400 дел постоянного хранения и по личному составу принимают в муниципальный архив. 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Архивный документ является не только носителем памяти общества, но и документальной средой, его сознанием, многоуровневой информационной системой.</w:t>
      </w:r>
      <w:r w:rsidRPr="007A2A78">
        <w:rPr>
          <w:rFonts w:ascii="PT Astra Serif" w:hAnsi="PT Astra Serif" w:cs="Times New Roman"/>
          <w:sz w:val="28"/>
          <w:szCs w:val="28"/>
        </w:rPr>
        <w:br/>
        <w:t>Реализация мероприятий программы позволит создать условия для постоянного (вечного) хранения, комплектования, учета архивных документов и использования ретроспективной информации в интересах граждан.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Развитие системы образования Щекинского района в 2018-2020 годах, в том числе и решение указанных выше проблем, будет обеспечиваться реализацией мероприятий настоящей муниципальной программы.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Основные ресурсы будут направлены на создание на всех уровнях образования условий для равного доступа граждан к качественным образовательным услугам. Инфраструктура школьного образования выйдет на базовый уровень условий образовательного процесса, отвечающих современным требованиям. Это позволит создать условия для устойчивого развития системы образования района.</w:t>
      </w:r>
    </w:p>
    <w:p w:rsidR="000E3BAC" w:rsidRPr="007A2A78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Ресурсы Программы будут направлены на обеспечение функционирования и развитие образовательных организаций, находящихся в ведении комитета по образованию и органов местного самоуправления Щекинского района, а также муниципальных казенных учреждений </w:t>
      </w:r>
      <w:r w:rsidR="0016449E" w:rsidRPr="007A2A78">
        <w:rPr>
          <w:rFonts w:ascii="PT Astra Serif" w:hAnsi="PT Astra Serif"/>
          <w:sz w:val="28"/>
          <w:szCs w:val="28"/>
        </w:rPr>
        <w:t>«</w:t>
      </w:r>
      <w:r w:rsidRPr="007A2A78">
        <w:rPr>
          <w:rFonts w:ascii="PT Astra Serif" w:hAnsi="PT Astra Serif" w:cs="Times New Roman"/>
          <w:sz w:val="28"/>
          <w:szCs w:val="28"/>
        </w:rPr>
        <w:t>Центр обеспечения деятельности системы образования Щекинского района</w:t>
      </w:r>
      <w:r w:rsidR="0016449E" w:rsidRPr="007A2A78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Pr="007A2A78">
        <w:rPr>
          <w:rFonts w:ascii="PT Astra Serif" w:hAnsi="PT Astra Serif" w:cs="Times New Roman"/>
          <w:sz w:val="28"/>
          <w:szCs w:val="28"/>
        </w:rPr>
        <w:t xml:space="preserve"> и </w:t>
      </w:r>
      <w:r w:rsidR="0016449E" w:rsidRPr="007A2A78">
        <w:rPr>
          <w:rFonts w:ascii="PT Astra Serif" w:hAnsi="PT Astra Serif"/>
          <w:sz w:val="28"/>
          <w:szCs w:val="28"/>
        </w:rPr>
        <w:t>«</w:t>
      </w:r>
      <w:r w:rsidRPr="007A2A78">
        <w:rPr>
          <w:rFonts w:ascii="PT Astra Serif" w:hAnsi="PT Astra Serif" w:cs="Times New Roman"/>
          <w:sz w:val="28"/>
          <w:szCs w:val="28"/>
        </w:rPr>
        <w:t>Архив Щекинского района</w:t>
      </w:r>
      <w:r w:rsidR="0016449E" w:rsidRPr="007A2A78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Pr="007A2A78">
        <w:rPr>
          <w:rFonts w:ascii="PT Astra Serif" w:hAnsi="PT Astra Serif" w:cs="Times New Roman"/>
          <w:sz w:val="28"/>
          <w:szCs w:val="28"/>
        </w:rPr>
        <w:t>.</w:t>
      </w:r>
    </w:p>
    <w:p w:rsidR="000E3BAC" w:rsidRPr="007A2A78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7A2A78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7A2A78">
        <w:rPr>
          <w:rFonts w:ascii="PT Astra Serif" w:hAnsi="PT Astra Serif" w:cs="Times New Roman"/>
          <w:b/>
          <w:bCs/>
          <w:sz w:val="28"/>
          <w:szCs w:val="28"/>
        </w:rPr>
        <w:t>2. Цели и задачи муниципальной программы</w:t>
      </w:r>
    </w:p>
    <w:p w:rsidR="00530875" w:rsidRPr="007A2A78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7A2A78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530875" w:rsidRPr="007A2A78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7A2A78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0E3BAC" w:rsidRPr="007A2A78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Цели Программы: повышение доступности качественного образования, соответствующего требованиям инновационного развития экономики, современным потребностям общества и каждого гражданина; создание условий для хранения, комплектования, уче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.</w:t>
      </w: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Задачи Программы: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1)</w:t>
      </w:r>
      <w:r w:rsidR="000E3BAC" w:rsidRPr="007A2A78">
        <w:rPr>
          <w:rFonts w:ascii="PT Astra Serif" w:hAnsi="PT Astra Serif" w:cs="Times New Roman"/>
          <w:sz w:val="28"/>
          <w:szCs w:val="28"/>
        </w:rPr>
        <w:t xml:space="preserve"> обеспечение государственных гарантий общедоступности  дошкольного образования в </w:t>
      </w:r>
      <w:proofErr w:type="spellStart"/>
      <w:r w:rsidR="000E3BAC" w:rsidRPr="007A2A78">
        <w:rPr>
          <w:rFonts w:ascii="PT Astra Serif" w:hAnsi="PT Astra Serif" w:cs="Times New Roman"/>
          <w:sz w:val="28"/>
          <w:szCs w:val="28"/>
        </w:rPr>
        <w:t>Щекинском</w:t>
      </w:r>
      <w:proofErr w:type="spellEnd"/>
      <w:r w:rsidR="000E3BAC" w:rsidRPr="007A2A78">
        <w:rPr>
          <w:rFonts w:ascii="PT Astra Serif" w:hAnsi="PT Astra Serif" w:cs="Times New Roman"/>
          <w:sz w:val="28"/>
          <w:szCs w:val="28"/>
        </w:rPr>
        <w:t xml:space="preserve"> районе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2)</w:t>
      </w:r>
      <w:r w:rsidR="000E3BAC" w:rsidRPr="007A2A78">
        <w:rPr>
          <w:rFonts w:ascii="PT Astra Serif" w:hAnsi="PT Astra Serif" w:cs="Times New Roman"/>
          <w:sz w:val="28"/>
          <w:szCs w:val="28"/>
        </w:rPr>
        <w:t xml:space="preserve"> повышение качества и доступности общего образования, соответствующего современным требованиям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3) </w:t>
      </w:r>
      <w:r w:rsidR="000E3BAC" w:rsidRPr="007A2A78">
        <w:rPr>
          <w:rFonts w:ascii="PT Astra Serif" w:hAnsi="PT Astra Serif" w:cs="Times New Roman"/>
          <w:sz w:val="28"/>
          <w:szCs w:val="28"/>
        </w:rPr>
        <w:t>развитие системы дополнительного образования Щекинского района в интересах формирования гармонично развитой, социально активной, творческой личности</w:t>
      </w:r>
      <w:r w:rsidR="00850DF5" w:rsidRPr="007A2A78">
        <w:rPr>
          <w:rFonts w:ascii="PT Astra Serif" w:hAnsi="PT Astra Serif" w:cs="Times New Roman"/>
          <w:sz w:val="28"/>
          <w:szCs w:val="28"/>
        </w:rPr>
        <w:t>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4) </w:t>
      </w:r>
      <w:r w:rsidR="000E3BAC" w:rsidRPr="007A2A78">
        <w:rPr>
          <w:rFonts w:ascii="PT Astra Serif" w:hAnsi="PT Astra Serif" w:cs="Times New Roman"/>
          <w:sz w:val="28"/>
          <w:szCs w:val="28"/>
        </w:rPr>
        <w:t>обеспечение реализации потребности граждан Щекинского района в духовно-нравственном воспитании детей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5) </w:t>
      </w:r>
      <w:r w:rsidR="000E3BAC" w:rsidRPr="007A2A78">
        <w:rPr>
          <w:rFonts w:ascii="PT Astra Serif" w:hAnsi="PT Astra Serif" w:cs="Times New Roman"/>
          <w:sz w:val="28"/>
          <w:szCs w:val="28"/>
        </w:rPr>
        <w:t>совершенствование механизма обмена знаниями педагогических работников дошкольных и общеобразовательных организаций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6) </w:t>
      </w:r>
      <w:r w:rsidR="000E3BAC" w:rsidRPr="007A2A78">
        <w:rPr>
          <w:rFonts w:ascii="PT Astra Serif" w:hAnsi="PT Astra Serif" w:cs="Times New Roman"/>
          <w:sz w:val="28"/>
          <w:szCs w:val="28"/>
        </w:rPr>
        <w:t>с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 дополнительного образования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7) </w:t>
      </w:r>
      <w:r w:rsidR="000E3BAC" w:rsidRPr="007A2A78">
        <w:rPr>
          <w:rFonts w:ascii="PT Astra Serif" w:hAnsi="PT Astra Serif" w:cs="Times New Roman"/>
          <w:sz w:val="28"/>
          <w:szCs w:val="28"/>
        </w:rPr>
        <w:t>формирование системы оценки и контроля качества условий предоставления услуг дошкольными учреждениями, общеобразовательными  учреждениями, учреждениями дополнительного образования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8) </w:t>
      </w:r>
      <w:r w:rsidR="000E3BAC" w:rsidRPr="007A2A78">
        <w:rPr>
          <w:rFonts w:ascii="PT Astra Serif" w:hAnsi="PT Astra Serif" w:cs="Times New Roman"/>
          <w:sz w:val="28"/>
          <w:szCs w:val="28"/>
        </w:rPr>
        <w:t>создание в образовательных организациях Щекинского района условий, отвечающих современным требованиям;</w:t>
      </w:r>
    </w:p>
    <w:p w:rsidR="000E3BAC" w:rsidRPr="007A2A78" w:rsidRDefault="0091590C" w:rsidP="00850DF5">
      <w:pPr>
        <w:jc w:val="both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 xml:space="preserve">9) </w:t>
      </w:r>
      <w:r w:rsidR="000E3BAC" w:rsidRPr="007A2A78">
        <w:rPr>
          <w:rFonts w:ascii="PT Astra Serif" w:hAnsi="PT Astra Serif"/>
          <w:sz w:val="28"/>
          <w:szCs w:val="28"/>
        </w:rPr>
        <w:t xml:space="preserve">создание оптимальных условий и укрепление материально-технической базы муниципального архива для обеспечения       сохранности архивных документов; </w:t>
      </w:r>
    </w:p>
    <w:p w:rsidR="000E3BAC" w:rsidRPr="007A2A78" w:rsidRDefault="0091590C" w:rsidP="00850DF5">
      <w:pPr>
        <w:jc w:val="both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 xml:space="preserve">10) </w:t>
      </w:r>
      <w:r w:rsidR="000E3BAC" w:rsidRPr="007A2A78">
        <w:rPr>
          <w:rFonts w:ascii="PT Astra Serif" w:hAnsi="PT Astra Serif"/>
          <w:sz w:val="28"/>
          <w:szCs w:val="28"/>
        </w:rPr>
        <w:t>реализация прав граждан на получение и использование архивной информации;</w:t>
      </w:r>
    </w:p>
    <w:p w:rsidR="000E3BAC" w:rsidRPr="007A2A78" w:rsidRDefault="0091590C" w:rsidP="00850DF5">
      <w:pPr>
        <w:jc w:val="both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 xml:space="preserve">11) </w:t>
      </w:r>
      <w:r w:rsidR="000E3BAC" w:rsidRPr="007A2A78">
        <w:rPr>
          <w:rFonts w:ascii="PT Astra Serif" w:hAnsi="PT Astra Serif"/>
          <w:sz w:val="28"/>
          <w:szCs w:val="28"/>
        </w:rPr>
        <w:t xml:space="preserve">пополнение ПИК «КАИСА – архив»;                   </w:t>
      </w:r>
    </w:p>
    <w:p w:rsidR="000E3BAC" w:rsidRPr="007A2A78" w:rsidRDefault="0091590C" w:rsidP="00850DF5">
      <w:pPr>
        <w:jc w:val="both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 xml:space="preserve">12) </w:t>
      </w:r>
      <w:r w:rsidR="000E3BAC" w:rsidRPr="007A2A78">
        <w:rPr>
          <w:rFonts w:ascii="PT Astra Serif" w:hAnsi="PT Astra Serif"/>
          <w:sz w:val="28"/>
          <w:szCs w:val="28"/>
        </w:rPr>
        <w:t>повышение качества оказания информационных услуги обеспечение доступности архивных фондов;</w:t>
      </w:r>
    </w:p>
    <w:p w:rsidR="000E3BAC" w:rsidRPr="007A2A78" w:rsidRDefault="0091590C" w:rsidP="00850DF5">
      <w:pPr>
        <w:jc w:val="both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 xml:space="preserve">13) </w:t>
      </w:r>
      <w:r w:rsidR="000E3BAC" w:rsidRPr="007A2A78">
        <w:rPr>
          <w:rFonts w:ascii="PT Astra Serif" w:hAnsi="PT Astra Serif"/>
          <w:sz w:val="28"/>
          <w:szCs w:val="28"/>
        </w:rPr>
        <w:t>стабильное формирование Архивного фонда муниципального образования Щекинский район</w:t>
      </w:r>
      <w:r w:rsidR="00850DF5" w:rsidRPr="007A2A78">
        <w:rPr>
          <w:rFonts w:ascii="PT Astra Serif" w:hAnsi="PT Astra Serif"/>
          <w:sz w:val="28"/>
          <w:szCs w:val="28"/>
        </w:rPr>
        <w:t>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14) </w:t>
      </w:r>
      <w:r w:rsidR="000E3BAC" w:rsidRPr="007A2A78">
        <w:rPr>
          <w:rFonts w:ascii="PT Astra Serif" w:hAnsi="PT Astra Serif" w:cs="Times New Roman"/>
          <w:sz w:val="28"/>
          <w:szCs w:val="28"/>
        </w:rPr>
        <w:t xml:space="preserve">предоставление информационных услуг и использование документов через </w:t>
      </w:r>
      <w:r w:rsidR="000E3BAC" w:rsidRPr="007A2A78">
        <w:rPr>
          <w:rFonts w:ascii="PT Astra Serif" w:hAnsi="PT Astra Serif" w:cs="Times New Roman"/>
          <w:sz w:val="28"/>
          <w:szCs w:val="28"/>
          <w:lang w:val="en-US"/>
        </w:rPr>
        <w:t>web</w:t>
      </w:r>
      <w:r w:rsidR="000E3BAC" w:rsidRPr="007A2A78">
        <w:rPr>
          <w:rFonts w:ascii="PT Astra Serif" w:hAnsi="PT Astra Serif" w:cs="Times New Roman"/>
          <w:sz w:val="28"/>
          <w:szCs w:val="28"/>
        </w:rPr>
        <w:t xml:space="preserve">-страницу Портала </w:t>
      </w:r>
      <w:r w:rsidR="003B7A11" w:rsidRPr="007A2A78">
        <w:rPr>
          <w:rFonts w:ascii="PT Astra Serif" w:hAnsi="PT Astra Serif" w:cs="Times New Roman"/>
          <w:sz w:val="28"/>
          <w:szCs w:val="28"/>
        </w:rPr>
        <w:t>муниципального образования</w:t>
      </w:r>
      <w:r w:rsidR="000E3BAC" w:rsidRPr="007A2A78">
        <w:rPr>
          <w:rFonts w:ascii="PT Astra Serif" w:hAnsi="PT Astra Serif" w:cs="Times New Roman"/>
          <w:sz w:val="28"/>
          <w:szCs w:val="28"/>
        </w:rPr>
        <w:t xml:space="preserve"> Щекинский район и сайта «Единый электронный каталог архивов Тульской области»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lastRenderedPageBreak/>
        <w:t xml:space="preserve">15) </w:t>
      </w:r>
      <w:r w:rsidR="000E3BAC" w:rsidRPr="007A2A78">
        <w:rPr>
          <w:rFonts w:ascii="PT Astra Serif" w:hAnsi="PT Astra Serif" w:cs="Times New Roman"/>
          <w:sz w:val="28"/>
          <w:szCs w:val="28"/>
        </w:rPr>
        <w:t>обеспечение информационной открытости деятельности образовательных организаций, подведомственных комитету по образованию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16) </w:t>
      </w:r>
      <w:r w:rsidR="000E3BAC" w:rsidRPr="007A2A78">
        <w:rPr>
          <w:rFonts w:ascii="PT Astra Serif" w:hAnsi="PT Astra Serif" w:cs="Times New Roman"/>
          <w:sz w:val="28"/>
          <w:szCs w:val="28"/>
        </w:rPr>
        <w:t>обеспечение функционирования образовательных организаций, подведомственных комитету по образованию, в соответствии с нормативными требованиями;</w:t>
      </w:r>
    </w:p>
    <w:p w:rsidR="000E3BAC" w:rsidRPr="007A2A78" w:rsidRDefault="0091590C" w:rsidP="00850DF5">
      <w:pPr>
        <w:pStyle w:val="ConsPlusNormal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17) </w:t>
      </w:r>
      <w:r w:rsidR="000E3BAC" w:rsidRPr="007A2A78">
        <w:rPr>
          <w:rFonts w:ascii="PT Astra Serif" w:hAnsi="PT Astra Serif" w:cs="Times New Roman"/>
          <w:sz w:val="28"/>
          <w:szCs w:val="28"/>
        </w:rPr>
        <w:t>создание условий для реализации законодательно закрепленных прав обучающихся и работников образования.</w:t>
      </w:r>
    </w:p>
    <w:p w:rsidR="00953D87" w:rsidRPr="007A2A78" w:rsidRDefault="00953D87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7A2A78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7A2A78">
        <w:rPr>
          <w:rFonts w:ascii="PT Astra Serif" w:hAnsi="PT Astra Serif" w:cs="Times New Roman"/>
          <w:b/>
          <w:bCs/>
          <w:sz w:val="28"/>
          <w:szCs w:val="28"/>
        </w:rPr>
        <w:t>3. Перечень подпрограмм и основных мероприятий</w:t>
      </w:r>
    </w:p>
    <w:p w:rsidR="000E3BAC" w:rsidRPr="007A2A78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7A2A78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</w:p>
    <w:p w:rsidR="00530875" w:rsidRPr="007A2A78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7A2A78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530875" w:rsidRPr="007A2A78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7A2A78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0E3BAC" w:rsidRPr="007A2A78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В Программу включены 5 подпрограмм и основное мероприятие, нацеленные на развитие различных уровней образования, а также архивного дела:</w:t>
      </w:r>
    </w:p>
    <w:p w:rsidR="000E3BAC" w:rsidRPr="007A2A78" w:rsidRDefault="00F6607A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hyperlink w:anchor="Par430" w:tooltip="ПАСПОРТ" w:history="1">
        <w:r w:rsidR="000E3BAC" w:rsidRPr="007A2A78">
          <w:rPr>
            <w:rFonts w:ascii="PT Astra Serif" w:hAnsi="PT Astra Serif" w:cs="Times New Roman"/>
            <w:sz w:val="28"/>
            <w:szCs w:val="28"/>
          </w:rPr>
          <w:t>подпрограмма 1</w:t>
        </w:r>
      </w:hyperlink>
      <w:r w:rsidR="000E3BAC" w:rsidRPr="007A2A78">
        <w:rPr>
          <w:rFonts w:ascii="PT Astra Serif" w:hAnsi="PT Astra Serif" w:cs="Times New Roman"/>
          <w:sz w:val="28"/>
          <w:szCs w:val="28"/>
        </w:rPr>
        <w:t xml:space="preserve"> </w:t>
      </w:r>
      <w:r w:rsidR="0016449E" w:rsidRPr="007A2A78">
        <w:rPr>
          <w:rFonts w:ascii="PT Astra Serif" w:hAnsi="PT Astra Serif" w:cs="Times New Roman"/>
          <w:sz w:val="28"/>
          <w:szCs w:val="28"/>
        </w:rPr>
        <w:t>«</w:t>
      </w:r>
      <w:r w:rsidR="000E3BAC" w:rsidRPr="007A2A78">
        <w:rPr>
          <w:rFonts w:ascii="PT Astra Serif" w:hAnsi="PT Astra Serif" w:cs="Times New Roman"/>
          <w:sz w:val="28"/>
          <w:szCs w:val="28"/>
        </w:rPr>
        <w:t>Развитие дошкольного образования</w:t>
      </w:r>
      <w:r w:rsidR="0016449E" w:rsidRPr="007A2A78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7A2A78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7A2A78">
        <w:rPr>
          <w:rFonts w:ascii="PT Astra Serif" w:hAnsi="PT Astra Serif" w:cs="Times New Roman"/>
          <w:sz w:val="28"/>
          <w:szCs w:val="28"/>
        </w:rPr>
        <w:t>(приложение 1 к муниципальной программе</w:t>
      </w:r>
      <w:r w:rsidR="00A52E4D" w:rsidRPr="007A2A78">
        <w:rPr>
          <w:rFonts w:ascii="PT Astra Serif" w:hAnsi="PT Astra Serif" w:cs="Times New Roman"/>
          <w:color w:val="000000"/>
          <w:spacing w:val="5"/>
          <w:sz w:val="28"/>
          <w:szCs w:val="28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7A2A78">
        <w:rPr>
          <w:rFonts w:ascii="PT Astra Serif" w:hAnsi="PT Astra Serif" w:cs="Times New Roman"/>
          <w:sz w:val="28"/>
          <w:szCs w:val="28"/>
        </w:rPr>
        <w:t>);</w:t>
      </w:r>
    </w:p>
    <w:p w:rsidR="000E3BAC" w:rsidRPr="007A2A78" w:rsidRDefault="00F6607A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hyperlink w:anchor="Par1292" w:tooltip="ПАСПОРТ" w:history="1">
        <w:r w:rsidR="000E3BAC" w:rsidRPr="007A2A78">
          <w:rPr>
            <w:rFonts w:ascii="PT Astra Serif" w:hAnsi="PT Astra Serif" w:cs="Times New Roman"/>
            <w:sz w:val="28"/>
            <w:szCs w:val="28"/>
          </w:rPr>
          <w:t>подпрограмма 2</w:t>
        </w:r>
      </w:hyperlink>
      <w:r w:rsidR="000E3BAC" w:rsidRPr="007A2A78">
        <w:rPr>
          <w:rFonts w:ascii="PT Astra Serif" w:hAnsi="PT Astra Serif" w:cs="Times New Roman"/>
          <w:sz w:val="28"/>
          <w:szCs w:val="28"/>
        </w:rPr>
        <w:t xml:space="preserve"> </w:t>
      </w:r>
      <w:r w:rsidR="0016449E" w:rsidRPr="007A2A78">
        <w:rPr>
          <w:rFonts w:ascii="PT Astra Serif" w:hAnsi="PT Astra Serif" w:cs="Times New Roman"/>
          <w:sz w:val="28"/>
          <w:szCs w:val="28"/>
        </w:rPr>
        <w:t>«</w:t>
      </w:r>
      <w:r w:rsidR="000E3BAC" w:rsidRPr="007A2A78">
        <w:rPr>
          <w:rFonts w:ascii="PT Astra Serif" w:hAnsi="PT Astra Serif" w:cs="Times New Roman"/>
          <w:sz w:val="28"/>
          <w:szCs w:val="28"/>
        </w:rPr>
        <w:t>Развитие общего образования</w:t>
      </w:r>
      <w:r w:rsidR="0016449E" w:rsidRPr="007A2A78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7A2A78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7A2A78">
        <w:rPr>
          <w:rFonts w:ascii="PT Astra Serif" w:hAnsi="PT Astra Serif" w:cs="Times New Roman"/>
          <w:sz w:val="28"/>
          <w:szCs w:val="28"/>
        </w:rPr>
        <w:t>(приложение 2 к муниципальной программе</w:t>
      </w:r>
      <w:r w:rsidR="00A52E4D" w:rsidRPr="007A2A78">
        <w:rPr>
          <w:rFonts w:ascii="PT Astra Serif" w:hAnsi="PT Astra Serif" w:cs="Times New Roman"/>
          <w:color w:val="000000"/>
          <w:spacing w:val="5"/>
          <w:sz w:val="28"/>
          <w:szCs w:val="28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7A2A78">
        <w:rPr>
          <w:rFonts w:ascii="PT Astra Serif" w:hAnsi="PT Astra Serif" w:cs="Times New Roman"/>
          <w:sz w:val="28"/>
          <w:szCs w:val="28"/>
        </w:rPr>
        <w:t>);</w:t>
      </w:r>
    </w:p>
    <w:p w:rsidR="000E3BAC" w:rsidRPr="007A2A78" w:rsidRDefault="00F6607A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hyperlink w:anchor="Par2095" w:tooltip="ПАСПОРТ" w:history="1">
        <w:r w:rsidR="000E3BAC" w:rsidRPr="007A2A78">
          <w:rPr>
            <w:rFonts w:ascii="PT Astra Serif" w:hAnsi="PT Astra Serif" w:cs="Times New Roman"/>
            <w:sz w:val="28"/>
            <w:szCs w:val="28"/>
          </w:rPr>
          <w:t>подпрограмма 3</w:t>
        </w:r>
      </w:hyperlink>
      <w:r w:rsidR="000E3BAC" w:rsidRPr="007A2A78">
        <w:rPr>
          <w:rFonts w:ascii="PT Astra Serif" w:hAnsi="PT Astra Serif" w:cs="Times New Roman"/>
          <w:sz w:val="28"/>
          <w:szCs w:val="28"/>
        </w:rPr>
        <w:t xml:space="preserve"> </w:t>
      </w:r>
      <w:r w:rsidR="0016449E" w:rsidRPr="007A2A78">
        <w:rPr>
          <w:rFonts w:ascii="PT Astra Serif" w:hAnsi="PT Astra Serif" w:cs="Times New Roman"/>
          <w:sz w:val="28"/>
          <w:szCs w:val="28"/>
        </w:rPr>
        <w:t>«</w:t>
      </w:r>
      <w:r w:rsidR="000E3BAC" w:rsidRPr="007A2A78">
        <w:rPr>
          <w:rFonts w:ascii="PT Astra Serif" w:hAnsi="PT Astra Serif" w:cs="Times New Roman"/>
          <w:sz w:val="28"/>
          <w:szCs w:val="28"/>
        </w:rPr>
        <w:t>Развитие дополнительного образования</w:t>
      </w:r>
      <w:r w:rsidR="0016449E" w:rsidRPr="007A2A78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7A2A78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7A2A78">
        <w:rPr>
          <w:rFonts w:ascii="PT Astra Serif" w:hAnsi="PT Astra Serif" w:cs="Times New Roman"/>
          <w:sz w:val="28"/>
          <w:szCs w:val="28"/>
        </w:rPr>
        <w:t>(приложение 3 к муниципальной программе</w:t>
      </w:r>
      <w:r w:rsidR="00A52E4D" w:rsidRPr="007A2A78">
        <w:rPr>
          <w:rFonts w:ascii="PT Astra Serif" w:hAnsi="PT Astra Serif" w:cs="Times New Roman"/>
          <w:color w:val="000000"/>
          <w:spacing w:val="5"/>
          <w:sz w:val="28"/>
          <w:szCs w:val="28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7A2A78">
        <w:rPr>
          <w:rFonts w:ascii="PT Astra Serif" w:hAnsi="PT Astra Serif" w:cs="Times New Roman"/>
          <w:sz w:val="28"/>
          <w:szCs w:val="28"/>
        </w:rPr>
        <w:t>);</w:t>
      </w:r>
    </w:p>
    <w:p w:rsidR="000E3BAC" w:rsidRPr="007A2A78" w:rsidRDefault="00F6607A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hyperlink w:anchor="Par2808" w:tooltip="ПАСПОРТ" w:history="1">
        <w:r w:rsidR="000E3BAC" w:rsidRPr="007A2A78">
          <w:rPr>
            <w:rFonts w:ascii="PT Astra Serif" w:hAnsi="PT Astra Serif" w:cs="Times New Roman"/>
            <w:sz w:val="28"/>
            <w:szCs w:val="28"/>
          </w:rPr>
          <w:t>подпрограмма 4</w:t>
        </w:r>
      </w:hyperlink>
      <w:r w:rsidR="000E3BAC" w:rsidRPr="007A2A78">
        <w:rPr>
          <w:rFonts w:ascii="PT Astra Serif" w:hAnsi="PT Astra Serif" w:cs="Times New Roman"/>
          <w:sz w:val="28"/>
          <w:szCs w:val="28"/>
        </w:rPr>
        <w:t xml:space="preserve"> </w:t>
      </w:r>
      <w:r w:rsidR="0016449E" w:rsidRPr="007A2A78">
        <w:rPr>
          <w:rFonts w:ascii="PT Astra Serif" w:hAnsi="PT Astra Serif" w:cs="Times New Roman"/>
          <w:sz w:val="28"/>
          <w:szCs w:val="28"/>
        </w:rPr>
        <w:t>«</w:t>
      </w:r>
      <w:r w:rsidR="000E3BAC" w:rsidRPr="007A2A78">
        <w:rPr>
          <w:rFonts w:ascii="PT Astra Serif" w:hAnsi="PT Astra Serif" w:cs="Times New Roman"/>
          <w:sz w:val="28"/>
          <w:szCs w:val="28"/>
        </w:rPr>
        <w:t>Развитие архивного дела</w:t>
      </w:r>
      <w:r w:rsidR="0016449E" w:rsidRPr="007A2A78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7A2A78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7A2A78">
        <w:rPr>
          <w:rFonts w:ascii="PT Astra Serif" w:hAnsi="PT Astra Serif" w:cs="Times New Roman"/>
          <w:sz w:val="28"/>
          <w:szCs w:val="28"/>
        </w:rPr>
        <w:t>(приложение 4 к муниципальной программе</w:t>
      </w:r>
      <w:r w:rsidR="00A52E4D" w:rsidRPr="007A2A78">
        <w:rPr>
          <w:rFonts w:ascii="PT Astra Serif" w:hAnsi="PT Astra Serif" w:cs="Times New Roman"/>
          <w:color w:val="000000"/>
          <w:spacing w:val="5"/>
          <w:sz w:val="28"/>
          <w:szCs w:val="28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7A2A78">
        <w:rPr>
          <w:rFonts w:ascii="PT Astra Serif" w:hAnsi="PT Astra Serif" w:cs="Times New Roman"/>
          <w:sz w:val="28"/>
          <w:szCs w:val="28"/>
        </w:rPr>
        <w:t>);</w:t>
      </w:r>
    </w:p>
    <w:p w:rsidR="000E3BAC" w:rsidRPr="007A2A78" w:rsidRDefault="00F6607A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hyperlink w:anchor="Par3114" w:tooltip="ПАСПОРТ" w:history="1">
        <w:r w:rsidR="000E3BAC" w:rsidRPr="007A2A78">
          <w:rPr>
            <w:rFonts w:ascii="PT Astra Serif" w:hAnsi="PT Astra Serif" w:cs="Times New Roman"/>
            <w:sz w:val="28"/>
            <w:szCs w:val="28"/>
          </w:rPr>
          <w:t>подпрограмма 5</w:t>
        </w:r>
      </w:hyperlink>
      <w:r w:rsidR="000E3BAC" w:rsidRPr="007A2A78">
        <w:rPr>
          <w:rFonts w:ascii="PT Astra Serif" w:hAnsi="PT Astra Serif" w:cs="Times New Roman"/>
          <w:sz w:val="28"/>
          <w:szCs w:val="28"/>
        </w:rPr>
        <w:t xml:space="preserve"> </w:t>
      </w:r>
      <w:r w:rsidR="0016449E" w:rsidRPr="007A2A78">
        <w:rPr>
          <w:rFonts w:ascii="PT Astra Serif" w:hAnsi="PT Astra Serif" w:cs="Times New Roman"/>
          <w:sz w:val="28"/>
          <w:szCs w:val="28"/>
        </w:rPr>
        <w:t>«</w:t>
      </w:r>
      <w:r w:rsidR="000E3BAC" w:rsidRPr="007A2A78">
        <w:rPr>
          <w:rFonts w:ascii="PT Astra Serif" w:hAnsi="PT Astra Serif" w:cs="Times New Roman"/>
          <w:sz w:val="28"/>
          <w:szCs w:val="28"/>
        </w:rPr>
        <w:t>Обеспечение реализации муниципальной программы</w:t>
      </w:r>
      <w:r w:rsidR="0016449E" w:rsidRPr="007A2A78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7A2A78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7A2A78">
        <w:rPr>
          <w:rFonts w:ascii="PT Astra Serif" w:hAnsi="PT Astra Serif" w:cs="Times New Roman"/>
          <w:sz w:val="28"/>
          <w:szCs w:val="28"/>
        </w:rPr>
        <w:t>(приложение</w:t>
      </w:r>
      <w:r w:rsidR="00A52E4D" w:rsidRPr="007A2A78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7A2A78">
        <w:rPr>
          <w:rFonts w:ascii="PT Astra Serif" w:hAnsi="PT Astra Serif" w:cs="Times New Roman"/>
          <w:sz w:val="28"/>
          <w:szCs w:val="28"/>
        </w:rPr>
        <w:t>5 к муниципальной программе</w:t>
      </w:r>
      <w:r w:rsidR="00A52E4D" w:rsidRPr="007A2A78">
        <w:rPr>
          <w:rFonts w:ascii="PT Astra Serif" w:hAnsi="PT Astra Serif" w:cs="Times New Roman"/>
          <w:color w:val="000000"/>
          <w:spacing w:val="5"/>
          <w:sz w:val="28"/>
          <w:szCs w:val="28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7A2A78">
        <w:rPr>
          <w:rFonts w:ascii="PT Astra Serif" w:hAnsi="PT Astra Serif" w:cs="Times New Roman"/>
          <w:sz w:val="28"/>
          <w:szCs w:val="28"/>
        </w:rPr>
        <w:t>).</w:t>
      </w:r>
    </w:p>
    <w:p w:rsidR="000E3BAC" w:rsidRPr="007A2A78" w:rsidRDefault="000E3BAC" w:rsidP="00850DF5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7A2A78">
        <w:rPr>
          <w:rFonts w:ascii="PT Astra Serif" w:hAnsi="PT Astra Serif"/>
          <w:sz w:val="28"/>
          <w:szCs w:val="28"/>
        </w:rPr>
        <w:t>Основное мероприятие «Проверка сметной документации».</w:t>
      </w:r>
    </w:p>
    <w:p w:rsidR="00312339" w:rsidRPr="007A2A78" w:rsidRDefault="0031233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530875" w:rsidRPr="007A2A78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7A2A78">
        <w:rPr>
          <w:rFonts w:ascii="PT Astra Serif" w:hAnsi="PT Astra Serif" w:cs="Times New Roman"/>
          <w:b/>
          <w:bCs/>
          <w:sz w:val="28"/>
          <w:szCs w:val="28"/>
        </w:rPr>
        <w:t>4. Перечень показателей результативности</w:t>
      </w:r>
      <w:r w:rsidR="00530875" w:rsidRPr="007A2A78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7A2A78">
        <w:rPr>
          <w:rFonts w:ascii="PT Astra Serif" w:hAnsi="PT Astra Serif" w:cs="Times New Roman"/>
          <w:b/>
          <w:bCs/>
          <w:sz w:val="28"/>
          <w:szCs w:val="28"/>
        </w:rPr>
        <w:t>и эффективности</w:t>
      </w:r>
    </w:p>
    <w:p w:rsidR="000E3BAC" w:rsidRPr="007A2A78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7A2A78">
        <w:rPr>
          <w:rFonts w:ascii="PT Astra Serif" w:hAnsi="PT Astra Serif" w:cs="Times New Roman"/>
          <w:b/>
          <w:bCs/>
          <w:sz w:val="28"/>
          <w:szCs w:val="28"/>
        </w:rPr>
        <w:t xml:space="preserve"> муниципальной программы</w:t>
      </w:r>
    </w:p>
    <w:p w:rsidR="00530875" w:rsidRPr="007A2A78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7A2A78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Развитие образования и архивного дела</w:t>
      </w:r>
    </w:p>
    <w:p w:rsidR="00530875" w:rsidRPr="007A2A78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7A2A78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0E3BAC" w:rsidRPr="007A2A78" w:rsidRDefault="000E3BAC" w:rsidP="00530875">
      <w:pPr>
        <w:pStyle w:val="ConsPlusNormal"/>
        <w:jc w:val="center"/>
        <w:rPr>
          <w:rFonts w:ascii="PT Astra Serif" w:hAnsi="PT Astra Serif" w:cs="Times New Roman"/>
          <w:sz w:val="28"/>
          <w:szCs w:val="28"/>
        </w:rPr>
      </w:pP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Муниципальной Программой определены следующие показатели результативности и эффективности: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lastRenderedPageBreak/>
        <w:t xml:space="preserve">1) </w:t>
      </w:r>
      <w:r w:rsidR="000E3BAC" w:rsidRPr="007A2A78">
        <w:rPr>
          <w:rFonts w:ascii="PT Astra Serif" w:hAnsi="PT Astra Serif" w:cs="Times New Roman"/>
          <w:sz w:val="28"/>
          <w:szCs w:val="28"/>
        </w:rPr>
        <w:t xml:space="preserve">доступность дошкольного образования (отношение численности детей </w:t>
      </w:r>
      <w:r w:rsidR="00C91E90">
        <w:rPr>
          <w:rFonts w:ascii="PT Astra Serif" w:hAnsi="PT Astra Serif" w:cs="Times New Roman"/>
          <w:sz w:val="28"/>
          <w:szCs w:val="28"/>
        </w:rPr>
        <w:t xml:space="preserve">    </w:t>
      </w:r>
      <w:r w:rsidR="000E3BAC" w:rsidRPr="007A2A78">
        <w:rPr>
          <w:rFonts w:ascii="PT Astra Serif" w:hAnsi="PT Astra Serif" w:cs="Times New Roman"/>
          <w:sz w:val="28"/>
          <w:szCs w:val="28"/>
        </w:rPr>
        <w:t>3-7 лет, которым предоставлена возможность получать услуги дошкольного образования, к численности детей в возрасте 3-7 лет)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2) </w:t>
      </w:r>
      <w:r w:rsidR="000E3BAC" w:rsidRPr="007A2A78">
        <w:rPr>
          <w:rFonts w:ascii="PT Astra Serif" w:hAnsi="PT Astra Serif" w:cs="Times New Roman"/>
          <w:sz w:val="28"/>
          <w:szCs w:val="28"/>
        </w:rPr>
        <w:t>доля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3) </w:t>
      </w:r>
      <w:r w:rsidR="000E3BAC" w:rsidRPr="007A2A78">
        <w:rPr>
          <w:rFonts w:ascii="PT Astra Serif" w:hAnsi="PT Astra Serif" w:cs="Times New Roman"/>
          <w:sz w:val="28"/>
          <w:szCs w:val="28"/>
        </w:rPr>
        <w:t>численность детей, получающих дошкольную образовательную услугу, приходящихся на одного педагогического работника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4) </w:t>
      </w:r>
      <w:r w:rsidR="000E3BAC" w:rsidRPr="007A2A78">
        <w:rPr>
          <w:rFonts w:ascii="PT Astra Serif" w:hAnsi="PT Astra Serif" w:cs="Times New Roman"/>
          <w:sz w:val="28"/>
          <w:szCs w:val="28"/>
        </w:rPr>
        <w:t>численность детей, обучающихся в муниципальных общеобразовательных организациях, приходящихся на одного учителя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5) </w:t>
      </w:r>
      <w:r w:rsidR="000E3BAC" w:rsidRPr="007A2A78">
        <w:rPr>
          <w:rFonts w:ascii="PT Astra Serif" w:hAnsi="PT Astra Serif" w:cs="Times New Roman"/>
          <w:sz w:val="28"/>
          <w:szCs w:val="28"/>
        </w:rPr>
        <w:t>доля выпускников общеобразовательных организаций, не сдавших единый государственный экзамен, в общей численности выпускников муниципальных общеобразовательных организаций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6) </w:t>
      </w:r>
      <w:r w:rsidR="000E3BAC" w:rsidRPr="007A2A78">
        <w:rPr>
          <w:rFonts w:ascii="PT Astra Serif" w:hAnsi="PT Astra Serif" w:cs="Times New Roman"/>
          <w:sz w:val="28"/>
          <w:szCs w:val="28"/>
        </w:rPr>
        <w:t>доля выпускников муниципальных общеобразовательных организаций, не получивших аттестат о среднем общем образовании, в общей численности выпускников муниципальных общеобразовательных организаций;</w:t>
      </w:r>
    </w:p>
    <w:p w:rsidR="000E3BAC" w:rsidRPr="007A2A78" w:rsidRDefault="000E3BA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организаций, соответствующих современным требованиям обучения, в общем количестве муниципальных общеобразовательных организаций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7) </w:t>
      </w:r>
      <w:r w:rsidR="000E3BAC" w:rsidRPr="007A2A78">
        <w:rPr>
          <w:rFonts w:ascii="PT Astra Serif" w:hAnsi="PT Astra Serif" w:cs="Times New Roman"/>
          <w:sz w:val="28"/>
          <w:szCs w:val="28"/>
        </w:rPr>
        <w:t>отношение средней заработной платы педагогических работников муниципальных дошкольных и общеобразовательных организаций к средней заработной плате в экономике региона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8) </w:t>
      </w:r>
      <w:r w:rsidR="000E3BAC" w:rsidRPr="007A2A78">
        <w:rPr>
          <w:rFonts w:ascii="PT Astra Serif" w:hAnsi="PT Astra Serif" w:cs="Times New Roman"/>
          <w:sz w:val="28"/>
          <w:szCs w:val="28"/>
        </w:rPr>
        <w:t>охват муниципальных дошкольных и общеобразовательных организаций, участвующих в мероприятиях в области духовно-нравственного воспитания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9) </w:t>
      </w:r>
      <w:r w:rsidR="000E3BAC" w:rsidRPr="007A2A78">
        <w:rPr>
          <w:rFonts w:ascii="PT Astra Serif" w:hAnsi="PT Astra Serif" w:cs="Times New Roman"/>
          <w:sz w:val="28"/>
          <w:szCs w:val="28"/>
        </w:rPr>
        <w:t xml:space="preserve">участие муниципальных образовательных организаций, участвующих в проведении педагогических конференций, совещаний, </w:t>
      </w:r>
      <w:proofErr w:type="spellStart"/>
      <w:r w:rsidR="000E3BAC" w:rsidRPr="007A2A78">
        <w:rPr>
          <w:rFonts w:ascii="PT Astra Serif" w:hAnsi="PT Astra Serif" w:cs="Times New Roman"/>
          <w:sz w:val="28"/>
          <w:szCs w:val="28"/>
        </w:rPr>
        <w:t>вебинаров</w:t>
      </w:r>
      <w:proofErr w:type="spellEnd"/>
      <w:r w:rsidR="000E3BAC" w:rsidRPr="007A2A78">
        <w:rPr>
          <w:rFonts w:ascii="PT Astra Serif" w:hAnsi="PT Astra Serif" w:cs="Times New Roman"/>
          <w:sz w:val="28"/>
          <w:szCs w:val="28"/>
        </w:rPr>
        <w:t>, в том числе в рамках курсовой подготовки педагогических работников, в общем количестве муниципальных образовательных организаций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10) </w:t>
      </w:r>
      <w:r w:rsidR="000E3BAC" w:rsidRPr="007A2A78">
        <w:rPr>
          <w:rFonts w:ascii="PT Astra Serif" w:hAnsi="PT Astra Serif" w:cs="Times New Roman"/>
          <w:sz w:val="28"/>
          <w:szCs w:val="28"/>
        </w:rPr>
        <w:t>доля детей в возрасте 5-18 лет, получающих услуги дополнительного образования, в общей численности детей в возрасте 5 - 18 лет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proofErr w:type="gramStart"/>
      <w:r w:rsidRPr="007A2A78">
        <w:rPr>
          <w:rFonts w:ascii="PT Astra Serif" w:hAnsi="PT Astra Serif" w:cs="Times New Roman"/>
          <w:sz w:val="28"/>
          <w:szCs w:val="28"/>
        </w:rPr>
        <w:t xml:space="preserve">11) </w:t>
      </w:r>
      <w:r w:rsidR="000E3BAC" w:rsidRPr="007A2A78">
        <w:rPr>
          <w:rFonts w:ascii="PT Astra Serif" w:hAnsi="PT Astra Serif" w:cs="Times New Roman"/>
          <w:sz w:val="28"/>
          <w:szCs w:val="28"/>
        </w:rPr>
        <w:t>соотношение средней заработной педагогических работников учреждений дополнительного образования к средней заработной плате учителей в Тульской области;</w:t>
      </w:r>
      <w:proofErr w:type="gramEnd"/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12) </w:t>
      </w:r>
      <w:r w:rsidR="000E3BAC" w:rsidRPr="007A2A78">
        <w:rPr>
          <w:rFonts w:ascii="PT Astra Serif" w:hAnsi="PT Astra Serif" w:cs="Times New Roman"/>
          <w:sz w:val="28"/>
          <w:szCs w:val="28"/>
        </w:rPr>
        <w:t>количество архивных дел, хранящихся в соответствии  с соблюдением нормативных требований, в общем числе архивных дел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13) </w:t>
      </w:r>
      <w:r w:rsidR="000E3BAC" w:rsidRPr="007A2A78">
        <w:rPr>
          <w:rFonts w:ascii="PT Astra Serif" w:hAnsi="PT Astra Serif" w:cs="Times New Roman"/>
          <w:sz w:val="28"/>
          <w:szCs w:val="28"/>
        </w:rPr>
        <w:t>число пользователей архивной информацией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14) </w:t>
      </w:r>
      <w:r w:rsidR="000E3BAC" w:rsidRPr="007A2A78">
        <w:rPr>
          <w:rFonts w:ascii="PT Astra Serif" w:hAnsi="PT Astra Serif" w:cs="Times New Roman"/>
          <w:sz w:val="28"/>
          <w:szCs w:val="28"/>
        </w:rPr>
        <w:t>количество записей по единицам хранения архивных фондов, внесенных в  ПИК «КАИСА - архив»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15) </w:t>
      </w:r>
      <w:r w:rsidR="000E3BAC" w:rsidRPr="007A2A78">
        <w:rPr>
          <w:rFonts w:ascii="PT Astra Serif" w:hAnsi="PT Astra Serif" w:cs="Times New Roman"/>
          <w:sz w:val="28"/>
          <w:szCs w:val="28"/>
        </w:rPr>
        <w:t>количество запросов, поступивших в электронном виде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16) </w:t>
      </w:r>
      <w:r w:rsidR="000E3BAC" w:rsidRPr="007A2A78">
        <w:rPr>
          <w:rFonts w:ascii="PT Astra Serif" w:hAnsi="PT Astra Serif" w:cs="Times New Roman"/>
          <w:sz w:val="28"/>
          <w:szCs w:val="28"/>
        </w:rPr>
        <w:t>количество принятых документов, включенных в состав Архивного фонда РФ, в установленные сроки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17) </w:t>
      </w:r>
      <w:r w:rsidR="000E3BAC" w:rsidRPr="007A2A78">
        <w:rPr>
          <w:rFonts w:ascii="PT Astra Serif" w:hAnsi="PT Astra Serif" w:cs="Times New Roman"/>
          <w:sz w:val="28"/>
          <w:szCs w:val="28"/>
        </w:rPr>
        <w:t xml:space="preserve">количество посещений </w:t>
      </w:r>
      <w:r w:rsidR="000E3BAC" w:rsidRPr="007A2A78">
        <w:rPr>
          <w:rFonts w:ascii="PT Astra Serif" w:hAnsi="PT Astra Serif" w:cs="Times New Roman"/>
          <w:sz w:val="28"/>
          <w:szCs w:val="28"/>
          <w:lang w:val="en-US"/>
        </w:rPr>
        <w:t>web</w:t>
      </w:r>
      <w:r w:rsidR="000E3BAC" w:rsidRPr="007A2A78">
        <w:rPr>
          <w:rFonts w:ascii="PT Astra Serif" w:hAnsi="PT Astra Serif" w:cs="Times New Roman"/>
          <w:sz w:val="28"/>
          <w:szCs w:val="28"/>
        </w:rPr>
        <w:t>-страницы/сайта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18) </w:t>
      </w:r>
      <w:r w:rsidR="000E3BAC" w:rsidRPr="007A2A78">
        <w:rPr>
          <w:rFonts w:ascii="PT Astra Serif" w:hAnsi="PT Astra Serif" w:cs="Times New Roman"/>
          <w:sz w:val="28"/>
          <w:szCs w:val="28"/>
        </w:rPr>
        <w:t>обеспечение информационной открытости образовательных организаций в сети Интернет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19) </w:t>
      </w:r>
      <w:r w:rsidR="000E3BAC" w:rsidRPr="007A2A78">
        <w:rPr>
          <w:rFonts w:ascii="PT Astra Serif" w:hAnsi="PT Astra Serif" w:cs="Times New Roman"/>
          <w:sz w:val="28"/>
          <w:szCs w:val="28"/>
        </w:rPr>
        <w:t xml:space="preserve">количество организаций, подведомственных комитету по образованию Щекинского района, в отношении которых осуществлено аналитическое, </w:t>
      </w:r>
      <w:r w:rsidR="000E3BAC" w:rsidRPr="007A2A78">
        <w:rPr>
          <w:rFonts w:ascii="PT Astra Serif" w:hAnsi="PT Astra Serif" w:cs="Times New Roman"/>
          <w:sz w:val="28"/>
          <w:szCs w:val="28"/>
        </w:rPr>
        <w:lastRenderedPageBreak/>
        <w:t>информационно-методическое, организационно-техническое сопровождение их деятельности в общем числе таких организаций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20) </w:t>
      </w:r>
      <w:r w:rsidR="000E3BAC" w:rsidRPr="007A2A78">
        <w:rPr>
          <w:rFonts w:ascii="PT Astra Serif" w:hAnsi="PT Astra Serif" w:cs="Times New Roman"/>
          <w:sz w:val="28"/>
          <w:szCs w:val="28"/>
        </w:rPr>
        <w:t>количество педагогических работников, прошедших повышение квалификации, в том числе по ФГОС;</w:t>
      </w:r>
    </w:p>
    <w:p w:rsidR="000E3BAC" w:rsidRPr="007A2A78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21) </w:t>
      </w:r>
      <w:r w:rsidR="000E3BAC" w:rsidRPr="007A2A78">
        <w:rPr>
          <w:rFonts w:ascii="PT Astra Serif" w:hAnsi="PT Astra Serif" w:cs="Times New Roman"/>
          <w:sz w:val="28"/>
          <w:szCs w:val="28"/>
        </w:rPr>
        <w:t xml:space="preserve">количество мероприятий для обучающихся и работников сферы образования, организованных комитетом по образованию Щекинского района, МКУ </w:t>
      </w:r>
      <w:r w:rsidR="0016449E" w:rsidRPr="007A2A78">
        <w:rPr>
          <w:rFonts w:ascii="PT Astra Serif" w:hAnsi="PT Astra Serif" w:cs="Times New Roman"/>
          <w:sz w:val="28"/>
          <w:szCs w:val="28"/>
        </w:rPr>
        <w:t>«</w:t>
      </w:r>
      <w:r w:rsidR="000E3BAC" w:rsidRPr="007A2A78">
        <w:rPr>
          <w:rFonts w:ascii="PT Astra Serif" w:hAnsi="PT Astra Serif" w:cs="Times New Roman"/>
          <w:sz w:val="28"/>
          <w:szCs w:val="28"/>
        </w:rPr>
        <w:t>Центр обеспечения деятельности системы образования Щекинского района</w:t>
      </w:r>
      <w:r w:rsidR="0016449E" w:rsidRPr="007A2A78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7A2A78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7A2A78">
        <w:rPr>
          <w:rFonts w:ascii="PT Astra Serif" w:hAnsi="PT Astra Serif" w:cs="Times New Roman"/>
          <w:sz w:val="28"/>
          <w:szCs w:val="28"/>
        </w:rPr>
        <w:t>и подведомственными учреждениями.</w:t>
      </w:r>
    </w:p>
    <w:p w:rsidR="000E3BAC" w:rsidRPr="007A2A78" w:rsidRDefault="00850DF5" w:rsidP="00850DF5">
      <w:pPr>
        <w:pStyle w:val="ConsPlusNormal"/>
        <w:tabs>
          <w:tab w:val="left" w:pos="4125"/>
        </w:tabs>
        <w:ind w:firstLine="567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ab/>
      </w:r>
    </w:p>
    <w:p w:rsidR="000E3BAC" w:rsidRPr="007A2A78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7A2A78">
        <w:rPr>
          <w:rFonts w:ascii="PT Astra Serif" w:hAnsi="PT Astra Serif" w:cs="Times New Roman"/>
          <w:b/>
          <w:bCs/>
          <w:sz w:val="28"/>
          <w:szCs w:val="28"/>
        </w:rPr>
        <w:t>5. Ресурсное обеспечение муниципальной программы</w:t>
      </w:r>
    </w:p>
    <w:p w:rsidR="00530875" w:rsidRPr="007A2A78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7A2A78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530875" w:rsidRPr="007A2A78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7A2A78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440819" w:rsidRPr="007A2A78" w:rsidRDefault="0044081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530875" w:rsidRDefault="000E3BAC" w:rsidP="00530875">
      <w:pPr>
        <w:pStyle w:val="ConsPlusNormal"/>
        <w:ind w:firstLine="709"/>
        <w:jc w:val="both"/>
        <w:rPr>
          <w:rFonts w:ascii="PT Astra Serif" w:hAnsi="PT Astra Serif" w:cs="Times New Roman"/>
          <w:color w:val="000000"/>
          <w:spacing w:val="5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Общая потребность в ресурсах муниципальной программы (с разбивкой по подпрограммам) приведена в </w:t>
      </w:r>
      <w:hyperlink w:anchor="Par3476" w:tooltip="Общая потребность" w:history="1">
        <w:r w:rsidRPr="007A2A78">
          <w:rPr>
            <w:rFonts w:ascii="PT Astra Serif" w:hAnsi="PT Astra Serif" w:cs="Times New Roman"/>
            <w:sz w:val="28"/>
            <w:szCs w:val="28"/>
          </w:rPr>
          <w:t>приложении 6</w:t>
        </w:r>
      </w:hyperlink>
      <w:r w:rsidRPr="007A2A78">
        <w:rPr>
          <w:rFonts w:ascii="PT Astra Serif" w:hAnsi="PT Astra Serif" w:cs="Times New Roman"/>
          <w:sz w:val="28"/>
          <w:szCs w:val="28"/>
        </w:rPr>
        <w:t xml:space="preserve"> к муниципальной программе</w:t>
      </w:r>
      <w:r w:rsidR="00530875" w:rsidRPr="007A2A78">
        <w:rPr>
          <w:rFonts w:ascii="PT Astra Serif" w:hAnsi="PT Astra Serif" w:cs="Times New Roman"/>
          <w:sz w:val="28"/>
          <w:szCs w:val="28"/>
        </w:rPr>
        <w:t xml:space="preserve"> </w:t>
      </w:r>
      <w:r w:rsidR="00530875" w:rsidRPr="007A2A78">
        <w:rPr>
          <w:rFonts w:ascii="PT Astra Serif" w:hAnsi="PT Astra Serif" w:cs="Times New Roman"/>
          <w:color w:val="000000"/>
          <w:spacing w:val="5"/>
          <w:sz w:val="28"/>
          <w:szCs w:val="28"/>
        </w:rPr>
        <w:t>«Развитие образования и архивного дела в муниципальном образовании Щекинский район».</w:t>
      </w:r>
    </w:p>
    <w:p w:rsidR="00C91E90" w:rsidRPr="007A2A78" w:rsidRDefault="00C91E90" w:rsidP="00530875">
      <w:pPr>
        <w:pStyle w:val="ConsPlusNormal"/>
        <w:ind w:firstLine="709"/>
        <w:jc w:val="both"/>
        <w:rPr>
          <w:rFonts w:ascii="PT Astra Serif" w:hAnsi="PT Astra Serif" w:cs="Times New Roman"/>
          <w:bCs/>
          <w:sz w:val="28"/>
          <w:szCs w:val="28"/>
        </w:rPr>
      </w:pPr>
    </w:p>
    <w:p w:rsidR="000E3BAC" w:rsidRPr="007A2A78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7A2A78">
        <w:rPr>
          <w:rFonts w:ascii="PT Astra Serif" w:hAnsi="PT Astra Serif" w:cs="Times New Roman"/>
          <w:b/>
          <w:bCs/>
          <w:sz w:val="28"/>
          <w:szCs w:val="28"/>
        </w:rPr>
        <w:t>6. Механизмы реализации муниципальной программы</w:t>
      </w:r>
    </w:p>
    <w:p w:rsidR="00530875" w:rsidRPr="007A2A78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7A2A78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530875" w:rsidRPr="007A2A78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7A2A78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440819" w:rsidRPr="007A2A78" w:rsidRDefault="0044081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Ответственный исполнитель - комитет по образованию администрации муниципального образования Щекинский район:</w:t>
      </w: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обеспечивает разработку муниципальной программы и ее согласование в установленном порядке;</w:t>
      </w: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разрабатывает и утверждает приказом комитета по образованию адресные перечни по укрупненным мероприятиям муниципальной программы в рамках своей компетенции;</w:t>
      </w: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рассматривает предложения соисполнителей о корректировке муниципальной программы;</w:t>
      </w: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организует реализацию муниципальной программы, координирует деятельность соисполнителей по реализации муниципальной программы, принимает решение о внесении изменений в муниципальную программу в соответствии с требованиями, установленными настоящим Порядком, и несет ответственность за достижение целевых показателей (индикаторов) муниципальной программы, а также конечных результатов ее реализации;</w:t>
      </w: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представляет запрашиваемые сведения о реализации муниципальной программы заместителю главы администрации Щекинского района, курирующему его, главе администрации Щекинского района, в финансовое управление, в комитет экономического развития и иным органам;</w:t>
      </w: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запрашивает у соисполнителей муниципальной программы:</w:t>
      </w:r>
    </w:p>
    <w:p w:rsidR="000E3BAC" w:rsidRPr="007A2A78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1) </w:t>
      </w:r>
      <w:r w:rsidR="000E3BAC" w:rsidRPr="007A2A78">
        <w:rPr>
          <w:rFonts w:ascii="PT Astra Serif" w:hAnsi="PT Astra Serif" w:cs="Times New Roman"/>
          <w:sz w:val="28"/>
          <w:szCs w:val="28"/>
        </w:rPr>
        <w:t>сведения, необходимые для подготовки информации о ходе реализации муниципальной программы, в том числе на поступившие запросы;</w:t>
      </w:r>
    </w:p>
    <w:p w:rsidR="000E3BAC" w:rsidRPr="007A2A78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lastRenderedPageBreak/>
        <w:t xml:space="preserve">2) </w:t>
      </w:r>
      <w:r w:rsidR="000E3BAC" w:rsidRPr="007A2A78">
        <w:rPr>
          <w:rFonts w:ascii="PT Astra Serif" w:hAnsi="PT Astra Serif" w:cs="Times New Roman"/>
          <w:sz w:val="28"/>
          <w:szCs w:val="28"/>
        </w:rPr>
        <w:t>информацию, необходимую для проведения оценки эффективности реализации муниципальной программы и подготовки годового отчета;</w:t>
      </w:r>
    </w:p>
    <w:p w:rsidR="000E3BAC" w:rsidRPr="007A2A78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3) </w:t>
      </w:r>
      <w:r w:rsidR="000E3BAC" w:rsidRPr="007A2A78">
        <w:rPr>
          <w:rFonts w:ascii="PT Astra Serif" w:hAnsi="PT Astra Serif" w:cs="Times New Roman"/>
          <w:sz w:val="28"/>
          <w:szCs w:val="28"/>
        </w:rPr>
        <w:t>проводит оценку эффективности реализации муниципальной программы;</w:t>
      </w:r>
    </w:p>
    <w:p w:rsidR="000E3BAC" w:rsidRPr="007A2A78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4) </w:t>
      </w:r>
      <w:r w:rsidR="000E3BAC" w:rsidRPr="007A2A78">
        <w:rPr>
          <w:rFonts w:ascii="PT Astra Serif" w:hAnsi="PT Astra Serif" w:cs="Times New Roman"/>
          <w:sz w:val="28"/>
          <w:szCs w:val="28"/>
        </w:rPr>
        <w:t>при необходимости рекомендует соисполнителям муниципальной программы осуществить разработку подпрограммы муниципальной программы, ведомственной целевой программы, основных мероприятий, входящих в состав подпрограммы муниципальной программы;</w:t>
      </w:r>
    </w:p>
    <w:p w:rsidR="000E3BAC" w:rsidRPr="007A2A78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 xml:space="preserve">5) </w:t>
      </w:r>
      <w:r w:rsidR="000E3BAC" w:rsidRPr="007A2A78">
        <w:rPr>
          <w:rFonts w:ascii="PT Astra Serif" w:hAnsi="PT Astra Serif" w:cs="Times New Roman"/>
          <w:sz w:val="28"/>
          <w:szCs w:val="28"/>
        </w:rPr>
        <w:t>готовит годовой отчет и представляет его в финансовое управление и комитет экономического развития.</w:t>
      </w: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Соисполнители муниципальной программы: администрация муниципального образования Щекинский район, МКУ «Архив Щекинского района»:</w:t>
      </w: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участвуют в разработке и осуществляют реализацию мероприятий подпрограммы муниципальной программы, в отношении которых являются соисполнителями;</w:t>
      </w: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разрабатывают и утверждают адресные перечни по укрупненным мероприятиям муниципальной программы</w:t>
      </w:r>
      <w:r w:rsidR="00953D87" w:rsidRPr="007A2A78">
        <w:rPr>
          <w:rFonts w:ascii="PT Astra Serif" w:hAnsi="PT Astra Serif" w:cs="Times New Roman"/>
          <w:sz w:val="28"/>
          <w:szCs w:val="28"/>
        </w:rPr>
        <w:t>;</w:t>
      </w: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осуществляют реализацию мероприятий подпрограммы муниципальной программы в рамках своей компетенции;</w:t>
      </w: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представляют в части своей компетенции предложения ответственному исполнителю по корректировке муниципальной программы;</w:t>
      </w: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представляют ответственному исполнителю необходимую информацию для подготовки ответов на запросы комитета экономического развития и финансового управления о ходе реализации муниципальной программы;</w:t>
      </w:r>
    </w:p>
    <w:p w:rsidR="000E3BAC" w:rsidRPr="007A2A78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7A2A78">
        <w:rPr>
          <w:rFonts w:ascii="PT Astra Serif" w:hAnsi="PT Astra Serif" w:cs="Times New Roman"/>
          <w:sz w:val="28"/>
          <w:szCs w:val="28"/>
        </w:rPr>
        <w:t>представляют в установленный срок ответственному исполнителю необходимые сведения для подготовки информации о ходе реализации муниципальной программы для проведения оценки эффективности реализации муниципальной программы и годовой отчет, согласованный с заместителем главы администрации Щекинского района, курирующим его, для подготовки сводного годового отчета по муниципальной программе.</w:t>
      </w:r>
    </w:p>
    <w:p w:rsidR="000E3BAC" w:rsidRPr="007A2A78" w:rsidRDefault="000E3BAC" w:rsidP="000E3BAC">
      <w:pPr>
        <w:pStyle w:val="ConsPlusNormal"/>
        <w:ind w:right="-2" w:firstLine="851"/>
        <w:jc w:val="center"/>
        <w:rPr>
          <w:rFonts w:ascii="PT Astra Serif" w:hAnsi="PT Astra Serif" w:cs="Times New Roman"/>
          <w:b/>
          <w:bCs/>
          <w:color w:val="000000"/>
          <w:sz w:val="28"/>
          <w:szCs w:val="28"/>
        </w:rPr>
      </w:pPr>
    </w:p>
    <w:p w:rsidR="00C91E90" w:rsidRDefault="00C91E90" w:rsidP="00B238B5">
      <w:pPr>
        <w:pStyle w:val="ConsPlusNormal"/>
        <w:ind w:right="-2"/>
        <w:jc w:val="center"/>
        <w:rPr>
          <w:rFonts w:ascii="PT Astra Serif" w:hAnsi="PT Astra Serif" w:cs="Times New Roman"/>
          <w:b/>
          <w:bCs/>
          <w:color w:val="000000"/>
          <w:sz w:val="28"/>
          <w:szCs w:val="28"/>
        </w:rPr>
      </w:pPr>
    </w:p>
    <w:p w:rsidR="00C91E90" w:rsidRDefault="00C91E90" w:rsidP="00B238B5">
      <w:pPr>
        <w:pStyle w:val="ConsPlusNormal"/>
        <w:ind w:right="-2"/>
        <w:jc w:val="center"/>
        <w:rPr>
          <w:rFonts w:ascii="PT Astra Serif" w:hAnsi="PT Astra Serif" w:cs="Times New Roman"/>
          <w:b/>
          <w:bCs/>
          <w:color w:val="000000"/>
          <w:sz w:val="28"/>
          <w:szCs w:val="28"/>
        </w:rPr>
      </w:pPr>
    </w:p>
    <w:p w:rsidR="00C91E90" w:rsidRDefault="00C91E90" w:rsidP="00B238B5">
      <w:pPr>
        <w:pStyle w:val="ConsPlusNormal"/>
        <w:ind w:right="-2"/>
        <w:jc w:val="center"/>
        <w:rPr>
          <w:rFonts w:ascii="PT Astra Serif" w:hAnsi="PT Astra Serif" w:cs="Times New Roman"/>
          <w:b/>
          <w:bCs/>
          <w:color w:val="000000"/>
          <w:sz w:val="28"/>
          <w:szCs w:val="28"/>
        </w:rPr>
      </w:pPr>
    </w:p>
    <w:p w:rsidR="00C91E90" w:rsidRDefault="00C91E90" w:rsidP="00B238B5">
      <w:pPr>
        <w:pStyle w:val="ConsPlusNormal"/>
        <w:ind w:right="-2"/>
        <w:jc w:val="center"/>
        <w:rPr>
          <w:rFonts w:ascii="PT Astra Serif" w:hAnsi="PT Astra Serif" w:cs="Times New Roman"/>
          <w:b/>
          <w:bCs/>
          <w:color w:val="000000"/>
          <w:sz w:val="28"/>
          <w:szCs w:val="28"/>
        </w:rPr>
      </w:pPr>
    </w:p>
    <w:p w:rsidR="00C91E90" w:rsidRDefault="00C91E90" w:rsidP="00B238B5">
      <w:pPr>
        <w:pStyle w:val="ConsPlusNormal"/>
        <w:ind w:right="-2"/>
        <w:jc w:val="center"/>
        <w:rPr>
          <w:rFonts w:ascii="PT Astra Serif" w:hAnsi="PT Astra Serif" w:cs="Times New Roman"/>
          <w:b/>
          <w:bCs/>
          <w:color w:val="000000"/>
          <w:sz w:val="28"/>
          <w:szCs w:val="28"/>
        </w:rPr>
      </w:pPr>
    </w:p>
    <w:p w:rsidR="00C91E90" w:rsidRDefault="00C91E90" w:rsidP="00B238B5">
      <w:pPr>
        <w:pStyle w:val="ConsPlusNormal"/>
        <w:ind w:right="-2"/>
        <w:jc w:val="center"/>
        <w:rPr>
          <w:rFonts w:ascii="PT Astra Serif" w:hAnsi="PT Astra Serif" w:cs="Times New Roman"/>
          <w:b/>
          <w:bCs/>
          <w:color w:val="000000"/>
          <w:sz w:val="28"/>
          <w:szCs w:val="28"/>
        </w:rPr>
      </w:pPr>
    </w:p>
    <w:p w:rsidR="00C91E90" w:rsidRDefault="00C91E90" w:rsidP="00B238B5">
      <w:pPr>
        <w:pStyle w:val="ConsPlusNormal"/>
        <w:ind w:right="-2"/>
        <w:jc w:val="center"/>
        <w:rPr>
          <w:rFonts w:ascii="PT Astra Serif" w:hAnsi="PT Astra Serif" w:cs="Times New Roman"/>
          <w:b/>
          <w:bCs/>
          <w:color w:val="000000"/>
          <w:sz w:val="28"/>
          <w:szCs w:val="28"/>
        </w:rPr>
      </w:pPr>
    </w:p>
    <w:p w:rsidR="00B238B5" w:rsidRPr="007A2A78" w:rsidRDefault="000E3BAC" w:rsidP="00B238B5">
      <w:pPr>
        <w:pStyle w:val="ConsPlusNormal"/>
        <w:ind w:right="-2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7A2A78">
        <w:rPr>
          <w:rFonts w:ascii="PT Astra Serif" w:hAnsi="PT Astra Serif" w:cs="Times New Roman"/>
          <w:b/>
          <w:bCs/>
          <w:color w:val="000000"/>
          <w:sz w:val="28"/>
          <w:szCs w:val="28"/>
        </w:rPr>
        <w:t>7. Характеристика показателей результативности</w:t>
      </w:r>
      <w:r w:rsidR="00B238B5" w:rsidRPr="007A2A78">
        <w:rPr>
          <w:rFonts w:ascii="PT Astra Serif" w:hAnsi="PT Astra Serif" w:cs="Times New Roman"/>
          <w:b/>
          <w:bCs/>
          <w:color w:val="000000"/>
          <w:sz w:val="28"/>
          <w:szCs w:val="28"/>
        </w:rPr>
        <w:t xml:space="preserve"> муниципальной программы </w:t>
      </w:r>
      <w:r w:rsidR="00B238B5" w:rsidRPr="007A2A78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B238B5" w:rsidRPr="007A2A78" w:rsidRDefault="00B238B5" w:rsidP="00B238B5">
      <w:pPr>
        <w:pStyle w:val="ConsPlusNormal"/>
        <w:ind w:right="-2"/>
        <w:jc w:val="center"/>
        <w:rPr>
          <w:rFonts w:ascii="PT Astra Serif" w:hAnsi="PT Astra Serif" w:cs="Times New Roman"/>
          <w:b/>
          <w:bCs/>
          <w:color w:val="000000"/>
          <w:sz w:val="28"/>
          <w:szCs w:val="28"/>
        </w:rPr>
      </w:pPr>
      <w:r w:rsidRPr="007A2A78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0E3BAC" w:rsidRPr="007A2A78" w:rsidRDefault="000E3BAC" w:rsidP="000E3BAC">
      <w:pPr>
        <w:pStyle w:val="ConsPlusNormal"/>
        <w:ind w:right="-2" w:firstLine="851"/>
        <w:jc w:val="center"/>
        <w:rPr>
          <w:rFonts w:ascii="PT Astra Serif" w:hAnsi="PT Astra Serif" w:cs="Times New Roman"/>
          <w:b/>
          <w:bCs/>
          <w:color w:val="000000"/>
          <w:sz w:val="28"/>
          <w:szCs w:val="28"/>
        </w:rPr>
      </w:pPr>
    </w:p>
    <w:p w:rsidR="000E3BAC" w:rsidRPr="007A2A78" w:rsidRDefault="000E3BAC" w:rsidP="00C91E90">
      <w:pPr>
        <w:pStyle w:val="ConsPlusNormal"/>
        <w:ind w:right="-2" w:firstLine="851"/>
        <w:jc w:val="both"/>
        <w:rPr>
          <w:rFonts w:ascii="PT Astra Serif" w:hAnsi="PT Astra Serif" w:cs="Times New Roman"/>
          <w:b/>
          <w:bCs/>
          <w:sz w:val="28"/>
          <w:szCs w:val="28"/>
        </w:rPr>
      </w:pPr>
      <w:r w:rsidRPr="007A2A78">
        <w:rPr>
          <w:rFonts w:ascii="PT Astra Serif" w:hAnsi="PT Astra Serif" w:cs="Times New Roman"/>
          <w:color w:val="000000"/>
          <w:sz w:val="28"/>
          <w:szCs w:val="28"/>
        </w:rPr>
        <w:t>Характеристика показателей результативности подпрограмм муниципальной программы изложена в паспортах подпрограмм.</w:t>
      </w:r>
    </w:p>
    <w:tbl>
      <w:tblPr>
        <w:tblW w:w="0" w:type="auto"/>
        <w:tblLook w:val="04A0"/>
      </w:tblPr>
      <w:tblGrid>
        <w:gridCol w:w="4785"/>
        <w:gridCol w:w="4785"/>
      </w:tblGrid>
      <w:tr w:rsidR="00B238B5" w:rsidRPr="007A2A78">
        <w:tc>
          <w:tcPr>
            <w:tcW w:w="4785" w:type="dxa"/>
          </w:tcPr>
          <w:p w:rsidR="00C91E90" w:rsidRDefault="00C91E90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</w:p>
          <w:p w:rsidR="00C91E90" w:rsidRDefault="00C91E90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</w:p>
          <w:p w:rsidR="00C91E90" w:rsidRDefault="00C91E90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</w:p>
          <w:p w:rsidR="00B238B5" w:rsidRPr="007A2A78" w:rsidRDefault="00B8422F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7A2A78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B238B5" w:rsidRPr="007A2A78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7A2A78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B238B5" w:rsidRDefault="00B238B5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7A2A78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C91E90" w:rsidRDefault="00C91E90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C91E90" w:rsidRPr="007A2A78" w:rsidRDefault="00C91E90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 района</w:t>
            </w:r>
          </w:p>
        </w:tc>
        <w:tc>
          <w:tcPr>
            <w:tcW w:w="4785" w:type="dxa"/>
            <w:vAlign w:val="bottom"/>
          </w:tcPr>
          <w:p w:rsidR="00B238B5" w:rsidRPr="007A2A78" w:rsidRDefault="00B8422F" w:rsidP="00073EF0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7A2A78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B238B5" w:rsidRPr="007A2A78" w:rsidRDefault="00B238B5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A11A9F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0E3BAC" w:rsidRPr="00A11A9F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</w:p>
    <w:p w:rsidR="00850DF5" w:rsidRPr="00A11A9F" w:rsidRDefault="00850DF5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850DF5" w:rsidRPr="00A11A9F" w:rsidRDefault="00850DF5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Приложение 1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0E3BAC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C91E90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bookmarkStart w:id="1" w:name="Par430"/>
      <w:bookmarkEnd w:id="1"/>
      <w:r w:rsidRPr="00C91E90">
        <w:rPr>
          <w:rFonts w:ascii="PT Astra Serif" w:hAnsi="PT Astra Serif" w:cs="Times New Roman"/>
          <w:b/>
          <w:bCs/>
          <w:sz w:val="28"/>
          <w:szCs w:val="28"/>
        </w:rPr>
        <w:lastRenderedPageBreak/>
        <w:t>ПАСПОРТ</w:t>
      </w:r>
    </w:p>
    <w:p w:rsidR="000E3BAC" w:rsidRPr="00C91E90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подпрограммы 1</w:t>
      </w:r>
    </w:p>
    <w:p w:rsidR="000E3BAC" w:rsidRPr="00C91E90" w:rsidRDefault="0016449E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sz w:val="28"/>
          <w:szCs w:val="28"/>
        </w:rPr>
        <w:t>«</w:t>
      </w:r>
      <w:r w:rsidR="000E3BAC" w:rsidRPr="00C91E90">
        <w:rPr>
          <w:rFonts w:ascii="PT Astra Serif" w:hAnsi="PT Astra Serif" w:cs="Times New Roman"/>
          <w:b/>
          <w:bCs/>
          <w:sz w:val="28"/>
          <w:szCs w:val="28"/>
        </w:rPr>
        <w:t>Развитие дошкольного образования</w:t>
      </w:r>
      <w:r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D445F2" w:rsidRPr="00C91E90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муниципальной программы </w:t>
      </w:r>
    </w:p>
    <w:p w:rsidR="00D445F2" w:rsidRPr="00C91E90" w:rsidRDefault="0016449E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sz w:val="28"/>
          <w:szCs w:val="28"/>
        </w:rPr>
        <w:t>«</w:t>
      </w:r>
      <w:r w:rsidR="000E3BAC" w:rsidRPr="00C91E90">
        <w:rPr>
          <w:rFonts w:ascii="PT Astra Serif" w:hAnsi="PT Astra Serif" w:cs="Times New Roman"/>
          <w:b/>
          <w:bCs/>
          <w:sz w:val="28"/>
          <w:szCs w:val="28"/>
        </w:rPr>
        <w:t>Развитие образования</w:t>
      </w:r>
      <w:r w:rsidR="00D445F2"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0E3BAC" w:rsidRPr="00C91E90">
        <w:rPr>
          <w:rFonts w:ascii="PT Astra Serif" w:hAnsi="PT Astra Serif" w:cs="Times New Roman"/>
          <w:b/>
          <w:bCs/>
          <w:sz w:val="28"/>
          <w:szCs w:val="28"/>
        </w:rPr>
        <w:t>и архивного дела</w:t>
      </w:r>
    </w:p>
    <w:p w:rsidR="000E3BAC" w:rsidRPr="00C91E90" w:rsidRDefault="000E3BAC" w:rsidP="00B3774F">
      <w:pPr>
        <w:pStyle w:val="ConsPlusNormal"/>
        <w:jc w:val="center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 в муниципальном образовании</w:t>
      </w:r>
      <w:r w:rsidR="00D445F2"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C91E90">
        <w:rPr>
          <w:rFonts w:ascii="PT Astra Serif" w:hAnsi="PT Astra Serif" w:cs="Times New Roman"/>
          <w:b/>
          <w:bCs/>
          <w:sz w:val="28"/>
          <w:szCs w:val="28"/>
        </w:rPr>
        <w:t>Щекинский район</w:t>
      </w:r>
      <w:r w:rsidR="0016449E"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tbl>
      <w:tblPr>
        <w:tblW w:w="0" w:type="auto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02"/>
      </w:tblGrid>
      <w:tr w:rsidR="000E3BAC" w:rsidRPr="00A11A9F">
        <w:tc>
          <w:tcPr>
            <w:tcW w:w="2154" w:type="dxa"/>
          </w:tcPr>
          <w:p w:rsidR="000E3BAC" w:rsidRPr="00A11A9F" w:rsidRDefault="00AE0D03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02" w:type="dxa"/>
          </w:tcPr>
          <w:p w:rsidR="000E3BAC" w:rsidRPr="00A11A9F" w:rsidRDefault="000E3BAC" w:rsidP="00B3774F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подпрограммы</w:t>
            </w:r>
          </w:p>
        </w:tc>
        <w:tc>
          <w:tcPr>
            <w:tcW w:w="7202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Обеспечение доступности качественного дошкольного образования в </w:t>
            </w:r>
            <w:proofErr w:type="spell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районе.</w:t>
            </w:r>
          </w:p>
        </w:tc>
      </w:tr>
      <w:tr w:rsidR="00B3774F" w:rsidRPr="00A11A9F">
        <w:tc>
          <w:tcPr>
            <w:tcW w:w="2154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02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М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униципальные образовательные организации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02" w:type="dxa"/>
          </w:tcPr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еализация в необходимом объеме образовательных программ дошкольного образования, повышение качества дошкольного образования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)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недопущение очередности детей в образовательных организациях, реализующих образовательные программы дошкольного образования, и создание дополнительных мест в образовательных организациях, реализующих образовательные программы дошкольного образования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ддержание уровня среднемесячной заработной платы педагогических работников муниципальных ДОО на уровне средней заработной плате в общем образовании региона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роведение мероприятий в области духовно-нравственного воспитания обучающихся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совершенствование механизма обмена знаниями педагогических работников образовательных организаций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формирование системы оценки и контроля качества условий предоставления услуг дошкольными образовательными учреждениями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евые показатели подпрограммы</w:t>
            </w:r>
          </w:p>
        </w:tc>
        <w:tc>
          <w:tcPr>
            <w:tcW w:w="7202" w:type="dxa"/>
          </w:tcPr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ступность дошкольного образования (отношение численности детей 3-7 лет, которым предоставлена возможность получать услуги дошкольного образования, к численности детей в возрасте 3-7 лет)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;</w:t>
            </w:r>
          </w:p>
          <w:p w:rsidR="00982C1B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3) </w:t>
            </w:r>
            <w:r w:rsidR="00982C1B" w:rsidRPr="00A11A9F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численность детей, получающих дошкольную образовательную услугу, приходящихся на одного педагогического работника;</w:t>
            </w:r>
          </w:p>
          <w:p w:rsidR="00FC45FF" w:rsidRPr="00A11A9F" w:rsidRDefault="0003273C" w:rsidP="00FC45FF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FC45FF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дополнительных мест для детей дошкольного возраста, в том числе для детей раннего возраста (до 3-х лет), созданных в образовательных организациях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тношение среднемесячной заработной платы педагогических работников муниципальных дошкольных образовательных организаций к средней заработной плате в общем образовании региона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дошкольных образовательных организаций, участвующих в мероприятиях в области духовно-нравственного воспитания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частие муниципальных дошкольных образовательных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 xml:space="preserve">организаций, участвующих в проведении педагогических конференций, совещаний, </w:t>
            </w:r>
            <w:proofErr w:type="spell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, в том числе в рамках курсовой подготовки педагогических работников, в общем количестве муниципальных образовательных организаций; 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9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ровень удовлетворенности граждан муниципального образования Щекинский район условиями предоставления услуг в сфере дошкольного образования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Сроки реализации программы</w:t>
            </w:r>
          </w:p>
        </w:tc>
        <w:tc>
          <w:tcPr>
            <w:tcW w:w="7202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-2025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одпрограммы</w:t>
            </w:r>
          </w:p>
        </w:tc>
        <w:tc>
          <w:tcPr>
            <w:tcW w:w="7202" w:type="dxa"/>
          </w:tcPr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9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4191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19 год – 6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9069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0 год – 5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6475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1 год – 5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087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512914,3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513999,3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511264,3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– 511314,3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36431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 в том числе по годам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288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849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0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5051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462525,8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399899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0 год – 35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70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1 год – 3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1740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332045,1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332045,1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332045,1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332045,1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664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058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1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143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94167,5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4694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91481,8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2566,8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89831,8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– 89881,8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3117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: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485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89387,4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89387,4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89387,4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89387,4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89387,4 тыс. руб.</w:t>
            </w:r>
          </w:p>
          <w:p w:rsidR="000E3BAC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green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89387,4 тыс. руб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одпрограммы</w:t>
            </w:r>
          </w:p>
        </w:tc>
        <w:tc>
          <w:tcPr>
            <w:tcW w:w="7202" w:type="dxa"/>
          </w:tcPr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хранение показателя доступности дошкольного образования (отношение численности детей 3-7 лет, которым предоставлена возможность получать услуги дошкольного образования, к общей численности детей в возрасте 3-7 лет) – 100%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;</w:t>
            </w:r>
          </w:p>
          <w:p w:rsidR="00982C1B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3) </w:t>
            </w:r>
            <w:r w:rsidR="00982C1B" w:rsidRPr="00A11A9F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 – 100%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хранение показателя численности детей, получающих дошкольную образовательную услугу, приходящихся на одного педагогического работника - 10,81 чел.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количества дополнительных мест для детей раннего (до 3-х лет) и дошкольного возраста, созданных в образовательных организациях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тношение среднемесячной заработной платы педагогических работников муниципальных дошкольных образовательных организаций к средней заработной плате в общем образовании региона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дошкольных образовательных организаций, участвующих в мероприятиях в области духовно-нравственного воспитания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частие муниципальных образовательных организаций, в проведении педагогических конференций, совещаний, </w:t>
            </w:r>
            <w:proofErr w:type="spell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9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уровня удовлетворенности  граждан муниципального образования Щекинский район качеством условий предоставления услуг дошкольными образовательными организациями.</w:t>
            </w:r>
          </w:p>
        </w:tc>
      </w:tr>
    </w:tbl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530875" w:rsidRPr="00C91E90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2. Цели и задачи подпрограммы</w:t>
      </w:r>
      <w:r w:rsidR="00953D87"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DB750B" w:rsidRPr="00C91E90">
        <w:rPr>
          <w:rFonts w:ascii="PT Astra Serif" w:hAnsi="PT Astra Serif" w:cs="Times New Roman"/>
          <w:b/>
          <w:sz w:val="28"/>
          <w:szCs w:val="28"/>
        </w:rPr>
        <w:t>«</w:t>
      </w:r>
      <w:r w:rsidR="00530875" w:rsidRPr="00C91E90">
        <w:rPr>
          <w:rFonts w:ascii="PT Astra Serif" w:hAnsi="PT Astra Serif" w:cs="Times New Roman"/>
          <w:b/>
          <w:bCs/>
          <w:sz w:val="28"/>
          <w:szCs w:val="28"/>
        </w:rPr>
        <w:t>Развитие дошкольного образования</w:t>
      </w:r>
      <w:r w:rsidR="00DB750B"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530875" w:rsidRPr="00C91E90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  <w:r w:rsidR="00953D87"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DB750B" w:rsidRPr="00C91E90">
        <w:rPr>
          <w:rFonts w:ascii="PT Astra Serif" w:hAnsi="PT Astra Serif" w:cs="Times New Roman"/>
          <w:b/>
          <w:sz w:val="28"/>
          <w:szCs w:val="28"/>
        </w:rPr>
        <w:t>«</w:t>
      </w:r>
      <w:r w:rsidRPr="00C91E90">
        <w:rPr>
          <w:rFonts w:ascii="PT Astra Serif" w:hAnsi="PT Astra Serif" w:cs="Times New Roman"/>
          <w:b/>
          <w:bCs/>
          <w:sz w:val="28"/>
          <w:szCs w:val="28"/>
        </w:rPr>
        <w:t>Развитие образования и архивного дела</w:t>
      </w:r>
    </w:p>
    <w:p w:rsidR="00530875" w:rsidRPr="00C91E90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 в муниципальном образовании Щекинский район</w:t>
      </w:r>
      <w:r w:rsidR="00DB750B"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0E3BAC" w:rsidRPr="00C91E90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 xml:space="preserve">Цель подпрограммы - обеспечение доступности качественного дошкольного образования в </w:t>
      </w:r>
      <w:proofErr w:type="spellStart"/>
      <w:r w:rsidRPr="00C91E90">
        <w:rPr>
          <w:rFonts w:ascii="PT Astra Serif" w:hAnsi="PT Astra Serif" w:cs="Times New Roman"/>
          <w:sz w:val="28"/>
          <w:szCs w:val="28"/>
        </w:rPr>
        <w:t>Щекинском</w:t>
      </w:r>
      <w:proofErr w:type="spellEnd"/>
      <w:r w:rsidRPr="00C91E90">
        <w:rPr>
          <w:rFonts w:ascii="PT Astra Serif" w:hAnsi="PT Astra Serif" w:cs="Times New Roman"/>
          <w:sz w:val="28"/>
          <w:szCs w:val="28"/>
        </w:rPr>
        <w:t xml:space="preserve"> районе.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Задачи подпрограммы:</w:t>
      </w:r>
    </w:p>
    <w:p w:rsidR="000E3BAC" w:rsidRPr="00C91E90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1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реализация в необходимом объеме образовательных программ дошкольного образования, повышение качества дошкольного образования;</w:t>
      </w:r>
    </w:p>
    <w:p w:rsidR="000E3BAC" w:rsidRPr="00C91E90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2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недопущение очередности детей в образовательных организациях, реализующих образовательные программы дошкольного образования, и создание дополнительных мест в образовательных организациях, реализующих образовательные программы дошкольного образования;</w:t>
      </w:r>
    </w:p>
    <w:p w:rsidR="000E3BAC" w:rsidRPr="00C91E90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3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поддержание уровня среднемесячной заработной платы педагогических работников муниципальных ДОО на уровне средней заработной плате в общем образовании региона;</w:t>
      </w:r>
    </w:p>
    <w:p w:rsidR="000E3BAC" w:rsidRPr="00C91E90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4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проведение мероприятий в области духовно-нравственного воспитания обучающихся;</w:t>
      </w:r>
    </w:p>
    <w:p w:rsidR="000E3BAC" w:rsidRPr="00C91E90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lastRenderedPageBreak/>
        <w:t>5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усовершенствование механизма обмена знаниями педагогических работников образовательных организаций;</w:t>
      </w:r>
    </w:p>
    <w:p w:rsidR="000E3BAC" w:rsidRPr="00C91E90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6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формирование системы оценки и контроля качества условий предоставления услуг дошкольными образовательными учреждениями.</w:t>
      </w:r>
    </w:p>
    <w:p w:rsidR="000E3BAC" w:rsidRPr="00C91E90" w:rsidRDefault="000E3BAC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</w:p>
    <w:p w:rsidR="000E3BAC" w:rsidRPr="00C91E90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3. Перечень мероприятий по реализации подпрограммы «Развитие дошкольно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E3BAC" w:rsidRPr="00C91E90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10505" w:type="dxa"/>
        <w:jc w:val="center"/>
        <w:tblInd w:w="-2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60"/>
        <w:gridCol w:w="883"/>
        <w:gridCol w:w="1036"/>
        <w:gridCol w:w="908"/>
        <w:gridCol w:w="1089"/>
        <w:gridCol w:w="1187"/>
        <w:gridCol w:w="1134"/>
        <w:gridCol w:w="1417"/>
        <w:gridCol w:w="1291"/>
      </w:tblGrid>
      <w:tr w:rsidR="000E3BAC" w:rsidRPr="00342233" w:rsidTr="004A2BD5">
        <w:trPr>
          <w:tblHeader/>
          <w:jc w:val="center"/>
        </w:trPr>
        <w:tc>
          <w:tcPr>
            <w:tcW w:w="1560" w:type="dxa"/>
            <w:vMerge w:val="restart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Наименование мероприятия</w:t>
            </w:r>
          </w:p>
        </w:tc>
        <w:tc>
          <w:tcPr>
            <w:tcW w:w="883" w:type="dxa"/>
            <w:vMerge w:val="restart"/>
            <w:textDirection w:val="btLr"/>
            <w:vAlign w:val="center"/>
          </w:tcPr>
          <w:p w:rsidR="000E3BAC" w:rsidRPr="00342233" w:rsidRDefault="000E3BAC" w:rsidP="006702EA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Срок   исполн</w:t>
            </w:r>
            <w:r w:rsidR="00C066E5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е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ния по годам реализации программы</w:t>
            </w:r>
          </w:p>
        </w:tc>
        <w:tc>
          <w:tcPr>
            <w:tcW w:w="6771" w:type="dxa"/>
            <w:gridSpan w:val="6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Объем финансирования (тыс. рублей) </w:t>
            </w:r>
          </w:p>
        </w:tc>
        <w:tc>
          <w:tcPr>
            <w:tcW w:w="1291" w:type="dxa"/>
            <w:vMerge w:val="restart"/>
            <w:textDirection w:val="btLr"/>
            <w:vAlign w:val="center"/>
          </w:tcPr>
          <w:p w:rsidR="000E3BAC" w:rsidRPr="00342233" w:rsidRDefault="000E3BAC" w:rsidP="006702EA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Исполнитель (соисполнитель)</w:t>
            </w:r>
          </w:p>
        </w:tc>
      </w:tr>
      <w:tr w:rsidR="000E3BAC" w:rsidRPr="00342233" w:rsidTr="004A2BD5">
        <w:trPr>
          <w:tblHeader/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36" w:type="dxa"/>
            <w:vMerge w:val="restart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Всего</w:t>
            </w:r>
          </w:p>
        </w:tc>
        <w:tc>
          <w:tcPr>
            <w:tcW w:w="5735" w:type="dxa"/>
            <w:gridSpan w:val="5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в том числе за счет средств: </w:t>
            </w: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0E3BAC" w:rsidRPr="00342233" w:rsidTr="004A2BD5">
        <w:trPr>
          <w:tblHeader/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36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908" w:type="dxa"/>
            <w:vAlign w:val="center"/>
          </w:tcPr>
          <w:p w:rsidR="000E3BAC" w:rsidRPr="00342233" w:rsidRDefault="000E3BAC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федерального бюджета</w:t>
            </w:r>
          </w:p>
        </w:tc>
        <w:tc>
          <w:tcPr>
            <w:tcW w:w="1089" w:type="dxa"/>
            <w:vAlign w:val="center"/>
          </w:tcPr>
          <w:p w:rsidR="000E3BAC" w:rsidRPr="00342233" w:rsidRDefault="000E3BAC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бюджета Тульской области</w:t>
            </w:r>
          </w:p>
        </w:tc>
        <w:tc>
          <w:tcPr>
            <w:tcW w:w="1187" w:type="dxa"/>
            <w:vAlign w:val="center"/>
          </w:tcPr>
          <w:p w:rsidR="000E3BAC" w:rsidRPr="00342233" w:rsidRDefault="000E3BAC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бюджета </w:t>
            </w:r>
            <w:r w:rsidR="00C066E5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муниципального образования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Щекинский район</w:t>
            </w:r>
          </w:p>
        </w:tc>
        <w:tc>
          <w:tcPr>
            <w:tcW w:w="1134" w:type="dxa"/>
            <w:vAlign w:val="center"/>
          </w:tcPr>
          <w:p w:rsidR="000E3BAC" w:rsidRPr="00342233" w:rsidRDefault="000E3BAC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бюджета посе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softHyphen/>
              <w:t>лений</w:t>
            </w:r>
            <w:r w:rsidR="00C066E5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муниципального образования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Щекинск</w:t>
            </w:r>
            <w:r w:rsidR="00C066E5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ий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район</w:t>
            </w:r>
          </w:p>
        </w:tc>
        <w:tc>
          <w:tcPr>
            <w:tcW w:w="1417" w:type="dxa"/>
            <w:vAlign w:val="center"/>
          </w:tcPr>
          <w:p w:rsidR="000E3BAC" w:rsidRPr="00342233" w:rsidRDefault="00C066E5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в</w:t>
            </w:r>
            <w:r w:rsidR="000E3BAC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небюджетных источников</w:t>
            </w: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5D6490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1. Расходы на обеспечение деятельности (оказание услуг) муниципальных учреждений </w:t>
            </w: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395C9B" w:rsidP="006F5959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33</w:t>
            </w:r>
            <w:r w:rsidR="006F5959">
              <w:rPr>
                <w:rFonts w:ascii="PT Astra Serif" w:hAnsi="PT Astra Serif"/>
                <w:b/>
                <w:sz w:val="16"/>
                <w:szCs w:val="16"/>
              </w:rPr>
              <w:t>31394</w:t>
            </w:r>
            <w:r w:rsidR="005A128C" w:rsidRPr="00342233">
              <w:rPr>
                <w:rFonts w:ascii="PT Astra Serif" w:hAnsi="PT Astra Serif"/>
                <w:b/>
                <w:sz w:val="16"/>
                <w:szCs w:val="16"/>
              </w:rPr>
              <w:t>,</w:t>
            </w:r>
            <w:r w:rsidR="006F5959">
              <w:rPr>
                <w:rFonts w:ascii="PT Astra Serif" w:hAnsi="PT Astra Serif"/>
                <w:b/>
                <w:sz w:val="16"/>
                <w:szCs w:val="16"/>
              </w:rPr>
              <w:t>7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395C9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172938,5</w:t>
            </w:r>
          </w:p>
        </w:tc>
        <w:tc>
          <w:tcPr>
            <w:tcW w:w="1187" w:type="dxa"/>
            <w:vAlign w:val="bottom"/>
          </w:tcPr>
          <w:p w:rsidR="005B72C5" w:rsidRPr="00342233" w:rsidRDefault="00395C9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527280,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395C9B" w:rsidP="006F5959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6</w:t>
            </w:r>
            <w:r w:rsidR="006F5959">
              <w:rPr>
                <w:rFonts w:ascii="PT Astra Serif" w:hAnsi="PT Astra Serif"/>
                <w:b/>
                <w:sz w:val="16"/>
                <w:szCs w:val="16"/>
              </w:rPr>
              <w:t>31175</w:t>
            </w:r>
            <w:r>
              <w:rPr>
                <w:rFonts w:ascii="PT Astra Serif" w:hAnsi="PT Astra Serif"/>
                <w:b/>
                <w:sz w:val="16"/>
                <w:szCs w:val="16"/>
              </w:rPr>
              <w:t>,</w:t>
            </w:r>
            <w:r w:rsidR="006F5959">
              <w:rPr>
                <w:rFonts w:ascii="PT Astra Serif" w:hAnsi="PT Astra Serif"/>
                <w:b/>
                <w:sz w:val="16"/>
                <w:szCs w:val="16"/>
              </w:rPr>
              <w:t>9</w:t>
            </w:r>
          </w:p>
        </w:tc>
        <w:tc>
          <w:tcPr>
            <w:tcW w:w="1291" w:type="dxa"/>
            <w:vMerge w:val="restart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395C9B" w:rsidP="006F595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4</w:t>
            </w:r>
            <w:r w:rsidR="006F5959">
              <w:rPr>
                <w:rFonts w:ascii="PT Astra Serif" w:hAnsi="PT Astra Serif"/>
                <w:sz w:val="16"/>
                <w:szCs w:val="16"/>
              </w:rPr>
              <w:t>81013</w:t>
            </w:r>
            <w:r>
              <w:rPr>
                <w:rFonts w:ascii="PT Astra Serif" w:hAnsi="PT Astra Serif"/>
                <w:sz w:val="16"/>
                <w:szCs w:val="16"/>
              </w:rPr>
              <w:t>,</w:t>
            </w:r>
            <w:r w:rsidR="006F5959">
              <w:rPr>
                <w:rFonts w:ascii="PT Astra Serif" w:hAnsi="PT Astra Serif"/>
                <w:sz w:val="16"/>
                <w:szCs w:val="16"/>
              </w:rPr>
              <w:t>5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8</w:t>
            </w:r>
            <w:r w:rsidR="00395C9B">
              <w:rPr>
                <w:rFonts w:ascii="PT Astra Serif" w:hAnsi="PT Astra Serif"/>
                <w:sz w:val="16"/>
                <w:szCs w:val="16"/>
              </w:rPr>
              <w:t>611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95C9B">
              <w:rPr>
                <w:rFonts w:ascii="PT Astra Serif" w:hAnsi="PT Astra Serif"/>
                <w:sz w:val="16"/>
                <w:szCs w:val="16"/>
              </w:rPr>
              <w:t>7</w:t>
            </w:r>
          </w:p>
        </w:tc>
        <w:tc>
          <w:tcPr>
            <w:tcW w:w="1187" w:type="dxa"/>
            <w:vAlign w:val="bottom"/>
          </w:tcPr>
          <w:p w:rsidR="005B72C5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</w:t>
            </w:r>
            <w:r w:rsidR="00395C9B">
              <w:rPr>
                <w:rFonts w:ascii="PT Astra Serif" w:hAnsi="PT Astra Serif"/>
                <w:sz w:val="16"/>
                <w:szCs w:val="16"/>
              </w:rPr>
              <w:t>7550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95C9B">
              <w:rPr>
                <w:rFonts w:ascii="PT Astra Serif" w:hAnsi="PT Astra Serif"/>
                <w:sz w:val="16"/>
                <w:szCs w:val="16"/>
              </w:rPr>
              <w:t>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6F5959" w:rsidP="006F595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94851</w:t>
            </w:r>
            <w:r w:rsidR="005B72C5"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>
              <w:rPr>
                <w:rFonts w:ascii="PT Astra Serif" w:hAnsi="PT Astra Serif"/>
                <w:sz w:val="16"/>
                <w:szCs w:val="16"/>
              </w:rPr>
              <w:t>5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A128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93304,3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A128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27662,5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6254,4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5A128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10602,9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A128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44673,1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6542,4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61618,5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4233,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61618,5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4233,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61618,5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4233,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61618,5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4233,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</w:tcPr>
          <w:p w:rsidR="000E3BAC" w:rsidRPr="00342233" w:rsidRDefault="000E3BAC" w:rsidP="000E3BAC">
            <w:pPr>
              <w:rPr>
                <w:rFonts w:ascii="PT Astra Serif" w:hAnsi="PT Astra Serif"/>
                <w:i/>
                <w:iCs/>
                <w:sz w:val="16"/>
                <w:szCs w:val="16"/>
              </w:rPr>
            </w:pPr>
            <w:r w:rsidRPr="00342233">
              <w:rPr>
                <w:rFonts w:ascii="PT Astra Serif" w:hAnsi="PT Astra Serif"/>
                <w:i/>
                <w:iCs/>
                <w:sz w:val="16"/>
                <w:szCs w:val="16"/>
              </w:rPr>
              <w:t>в том числе:</w:t>
            </w: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 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 w:val="restart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Федеральный Закон  «Об образовании в Российской Федерации» </w:t>
            </w: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0E3BAC" w:rsidRPr="00342233" w:rsidRDefault="00395C9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172938,5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395C9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172938,5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8</w:t>
            </w:r>
            <w:r w:rsidR="00395C9B">
              <w:rPr>
                <w:rFonts w:ascii="PT Astra Serif" w:hAnsi="PT Astra Serif"/>
                <w:sz w:val="16"/>
                <w:szCs w:val="16"/>
              </w:rPr>
              <w:t>611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95C9B">
              <w:rPr>
                <w:rFonts w:ascii="PT Astra Serif" w:hAnsi="PT Astra Serif"/>
                <w:sz w:val="16"/>
                <w:szCs w:val="16"/>
              </w:rPr>
              <w:t>7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8</w:t>
            </w:r>
            <w:r w:rsidR="00395C9B">
              <w:rPr>
                <w:rFonts w:ascii="PT Astra Serif" w:hAnsi="PT Astra Serif"/>
                <w:sz w:val="16"/>
                <w:szCs w:val="16"/>
              </w:rPr>
              <w:t>611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95C9B">
              <w:rPr>
                <w:rFonts w:ascii="PT Astra Serif" w:hAnsi="PT Astra Serif"/>
                <w:sz w:val="16"/>
                <w:szCs w:val="16"/>
              </w:rPr>
              <w:t>7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27662,5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27662,5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44673,1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44673,1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 w:val="restart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.</w:t>
            </w:r>
            <w:r w:rsidR="005D6490" w:rsidRPr="00342233">
              <w:rPr>
                <w:rFonts w:ascii="PT Astra Serif" w:hAnsi="PT Astra Serif"/>
                <w:sz w:val="16"/>
                <w:szCs w:val="16"/>
              </w:rPr>
              <w:t>В</w:t>
            </w:r>
            <w:r w:rsidRPr="00342233">
              <w:rPr>
                <w:rFonts w:ascii="PT Astra Serif" w:hAnsi="PT Astra Serif"/>
                <w:sz w:val="16"/>
                <w:szCs w:val="16"/>
              </w:rPr>
              <w:t>ыполнение государственных полномо</w:t>
            </w:r>
            <w:r w:rsidR="00E2378C" w:rsidRPr="00342233">
              <w:rPr>
                <w:rFonts w:ascii="PT Astra Serif" w:hAnsi="PT Astra Serif"/>
                <w:sz w:val="16"/>
                <w:szCs w:val="16"/>
              </w:rPr>
              <w:t xml:space="preserve">чий  по предоставлению мер социальной </w:t>
            </w:r>
            <w:r w:rsidRPr="00342233">
              <w:rPr>
                <w:rFonts w:ascii="PT Astra Serif" w:hAnsi="PT Astra Serif"/>
                <w:sz w:val="16"/>
                <w:szCs w:val="16"/>
              </w:rPr>
              <w:t xml:space="preserve">поддержки педагогическим и иным работникам </w:t>
            </w:r>
          </w:p>
          <w:p w:rsidR="000E3BAC" w:rsidRPr="00342233" w:rsidRDefault="001D1476" w:rsidP="001D1476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(ЗТО «От </w:t>
            </w:r>
            <w:proofErr w:type="gramStart"/>
            <w:r w:rsidRPr="00342233">
              <w:rPr>
                <w:rFonts w:ascii="PT Astra Serif" w:hAnsi="PT Astra Serif"/>
                <w:sz w:val="16"/>
                <w:szCs w:val="16"/>
              </w:rPr>
              <w:t>наделении</w:t>
            </w:r>
            <w:proofErr w:type="gramEnd"/>
            <w:r w:rsidRPr="00342233">
              <w:rPr>
                <w:rFonts w:ascii="PT Astra Serif" w:hAnsi="PT Astra Serif"/>
                <w:sz w:val="16"/>
                <w:szCs w:val="16"/>
              </w:rPr>
              <w:t xml:space="preserve"> органов местного самоуправления государственными полномочиями по предоставлению мер социальной поддержки педагогическим и иным работникам»)</w:t>
            </w: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0</w:t>
            </w:r>
            <w:r w:rsidR="00311897">
              <w:rPr>
                <w:rFonts w:ascii="PT Astra Serif" w:hAnsi="PT Astra Serif"/>
                <w:b/>
                <w:bCs/>
                <w:sz w:val="16"/>
                <w:szCs w:val="16"/>
              </w:rPr>
              <w:t>600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311897">
              <w:rPr>
                <w:rFonts w:ascii="PT Astra Serif" w:hAnsi="PT Astra Serif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0</w:t>
            </w:r>
            <w:r w:rsidR="00311897">
              <w:rPr>
                <w:rFonts w:ascii="PT Astra Serif" w:hAnsi="PT Astra Serif"/>
                <w:b/>
                <w:bCs/>
                <w:sz w:val="16"/>
                <w:szCs w:val="16"/>
              </w:rPr>
              <w:t>600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311897">
              <w:rPr>
                <w:rFonts w:ascii="PT Astra Serif" w:hAnsi="PT Astra Serif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0E3BAC" w:rsidRPr="00342233" w:rsidTr="00236D03">
        <w:trPr>
          <w:trHeight w:val="162"/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6</w:t>
            </w:r>
            <w:r w:rsidR="00311897">
              <w:rPr>
                <w:rFonts w:ascii="PT Astra Serif" w:hAnsi="PT Astra Serif"/>
                <w:sz w:val="16"/>
                <w:szCs w:val="16"/>
              </w:rPr>
              <w:t>61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11897">
              <w:rPr>
                <w:rFonts w:ascii="PT Astra Serif" w:hAnsi="PT Astra Serif"/>
                <w:sz w:val="16"/>
                <w:szCs w:val="16"/>
              </w:rPr>
              <w:t>8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6</w:t>
            </w:r>
            <w:r w:rsidR="00311897">
              <w:rPr>
                <w:rFonts w:ascii="PT Astra Serif" w:hAnsi="PT Astra Serif"/>
                <w:sz w:val="16"/>
                <w:szCs w:val="16"/>
              </w:rPr>
              <w:t>61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11897">
              <w:rPr>
                <w:rFonts w:ascii="PT Astra Serif" w:hAnsi="PT Astra Serif"/>
                <w:sz w:val="16"/>
                <w:szCs w:val="16"/>
              </w:rPr>
              <w:t>8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458,6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458,6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551,3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551,3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E26A3A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908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1187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 w:val="restart"/>
          </w:tcPr>
          <w:p w:rsidR="00C92CA4" w:rsidRPr="00342233" w:rsidRDefault="00C92CA4" w:rsidP="001D1476">
            <w:pPr>
              <w:jc w:val="both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3.Проведение  независимой </w:t>
            </w:r>
            <w:proofErr w:type="gramStart"/>
            <w:r w:rsidRPr="00342233">
              <w:rPr>
                <w:rFonts w:ascii="PT Astra Serif" w:hAnsi="PT Astra Serif"/>
                <w:sz w:val="16"/>
                <w:szCs w:val="16"/>
              </w:rPr>
              <w:t>оценки качества условий предоставления муниципальных услуг</w:t>
            </w:r>
            <w:proofErr w:type="gramEnd"/>
            <w:r w:rsidRPr="00342233">
              <w:rPr>
                <w:rFonts w:ascii="PT Astra Serif" w:hAnsi="PT Astra Serif"/>
                <w:sz w:val="16"/>
                <w:szCs w:val="16"/>
              </w:rPr>
              <w:t xml:space="preserve"> </w:t>
            </w: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467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467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32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32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2022 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1D1476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1D1476" w:rsidRPr="00342233" w:rsidRDefault="001D1476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35,0</w:t>
            </w:r>
          </w:p>
        </w:tc>
        <w:tc>
          <w:tcPr>
            <w:tcW w:w="908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35,0</w:t>
            </w:r>
          </w:p>
        </w:tc>
        <w:tc>
          <w:tcPr>
            <w:tcW w:w="1134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1D1476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1D1476" w:rsidRPr="00342233" w:rsidRDefault="001D1476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</w:t>
            </w:r>
            <w:r w:rsidR="00E26A3A">
              <w:rPr>
                <w:rFonts w:ascii="PT Astra Serif" w:hAnsi="PT Astra Serif"/>
                <w:sz w:val="16"/>
                <w:szCs w:val="16"/>
              </w:rPr>
              <w:t>,0</w:t>
            </w:r>
          </w:p>
        </w:tc>
        <w:tc>
          <w:tcPr>
            <w:tcW w:w="908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1D1476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1D1476" w:rsidRPr="00342233" w:rsidRDefault="001D1476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</w:t>
            </w:r>
            <w:r w:rsidR="00E26A3A">
              <w:rPr>
                <w:rFonts w:ascii="PT Astra Serif" w:hAnsi="PT Astra Serif"/>
                <w:sz w:val="16"/>
                <w:szCs w:val="16"/>
              </w:rPr>
              <w:t>,0</w:t>
            </w:r>
          </w:p>
        </w:tc>
        <w:tc>
          <w:tcPr>
            <w:tcW w:w="908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. Проведение капитального ремонта муниципальными учреждениями</w:t>
            </w:r>
          </w:p>
          <w:p w:rsidR="006E54E4" w:rsidRPr="00342233" w:rsidRDefault="006E54E4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lastRenderedPageBreak/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lastRenderedPageBreak/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8A2702" w:rsidP="00DC1E99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4</w:t>
            </w:r>
            <w:r w:rsidR="00DC1E99">
              <w:rPr>
                <w:rFonts w:ascii="PT Astra Serif" w:hAnsi="PT Astra Serif"/>
                <w:b/>
                <w:bCs/>
                <w:sz w:val="16"/>
                <w:szCs w:val="16"/>
              </w:rPr>
              <w:t>4717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DC1E99">
              <w:rPr>
                <w:rFonts w:ascii="PT Astra Serif" w:hAnsi="PT Astra Serif"/>
                <w:b/>
                <w:bCs/>
                <w:sz w:val="16"/>
                <w:szCs w:val="16"/>
              </w:rPr>
              <w:t>8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A4434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417,4</w:t>
            </w:r>
          </w:p>
        </w:tc>
        <w:tc>
          <w:tcPr>
            <w:tcW w:w="1187" w:type="dxa"/>
            <w:vAlign w:val="bottom"/>
          </w:tcPr>
          <w:p w:rsidR="005B72C5" w:rsidRPr="00342233" w:rsidRDefault="00D870DB" w:rsidP="00DC1E99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4</w:t>
            </w:r>
            <w:r w:rsidR="008A2702">
              <w:rPr>
                <w:rFonts w:ascii="PT Astra Serif" w:hAnsi="PT Astra Serif"/>
                <w:b/>
                <w:sz w:val="16"/>
                <w:szCs w:val="16"/>
              </w:rPr>
              <w:t>2</w:t>
            </w:r>
            <w:r w:rsidR="00DC1E99">
              <w:rPr>
                <w:rFonts w:ascii="PT Astra Serif" w:hAnsi="PT Astra Serif"/>
                <w:b/>
                <w:sz w:val="16"/>
                <w:szCs w:val="16"/>
              </w:rPr>
              <w:t>300</w:t>
            </w:r>
            <w:r w:rsidRPr="00342233">
              <w:rPr>
                <w:rFonts w:ascii="PT Astra Serif" w:hAnsi="PT Astra Serif"/>
                <w:b/>
                <w:sz w:val="16"/>
                <w:szCs w:val="16"/>
              </w:rPr>
              <w:t>,</w:t>
            </w:r>
            <w:r w:rsidR="00DC1E99">
              <w:rPr>
                <w:rFonts w:ascii="PT Astra Serif" w:hAnsi="PT Astra Serif"/>
                <w:b/>
                <w:sz w:val="16"/>
                <w:szCs w:val="16"/>
              </w:rPr>
              <w:t>4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DC1E99" w:rsidP="00DC1E9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8717</w:t>
            </w:r>
            <w:r w:rsidR="008A2702">
              <w:rPr>
                <w:rFonts w:ascii="PT Astra Serif" w:hAnsi="PT Astra Serif"/>
                <w:bCs/>
                <w:sz w:val="16"/>
                <w:szCs w:val="16"/>
              </w:rPr>
              <w:t>,</w:t>
            </w:r>
            <w:r>
              <w:rPr>
                <w:rFonts w:ascii="PT Astra Serif" w:hAnsi="PT Astra Serif"/>
                <w:bCs/>
                <w:sz w:val="16"/>
                <w:szCs w:val="16"/>
              </w:rPr>
              <w:t>8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A4434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2417</w:t>
            </w:r>
            <w:r w:rsidR="003157D6">
              <w:rPr>
                <w:rFonts w:ascii="PT Astra Serif" w:hAnsi="PT Astra Serif"/>
                <w:sz w:val="16"/>
                <w:szCs w:val="16"/>
              </w:rPr>
              <w:t>,4</w:t>
            </w:r>
          </w:p>
        </w:tc>
        <w:tc>
          <w:tcPr>
            <w:tcW w:w="1187" w:type="dxa"/>
            <w:vAlign w:val="bottom"/>
          </w:tcPr>
          <w:p w:rsidR="005B72C5" w:rsidRPr="00342233" w:rsidRDefault="008A2702" w:rsidP="00DC1E9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6</w:t>
            </w:r>
            <w:r w:rsidR="00DC1E99">
              <w:rPr>
                <w:rFonts w:ascii="PT Astra Serif" w:hAnsi="PT Astra Serif"/>
                <w:sz w:val="16"/>
                <w:szCs w:val="16"/>
              </w:rPr>
              <w:t>300</w:t>
            </w:r>
            <w:r>
              <w:rPr>
                <w:rFonts w:ascii="PT Astra Serif" w:hAnsi="PT Astra Serif"/>
                <w:sz w:val="16"/>
                <w:szCs w:val="16"/>
              </w:rPr>
              <w:t>,</w:t>
            </w:r>
            <w:r w:rsidR="00DC1E99">
              <w:rPr>
                <w:rFonts w:ascii="PT Astra Serif" w:hAnsi="PT Astra Serif"/>
                <w:sz w:val="16"/>
                <w:szCs w:val="16"/>
              </w:rPr>
              <w:t>4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4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8A270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8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8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8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E26A3A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8000,0</w:t>
            </w:r>
          </w:p>
        </w:tc>
        <w:tc>
          <w:tcPr>
            <w:tcW w:w="908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5B72C5" w:rsidRPr="00342233" w:rsidRDefault="00E26A3A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000,0</w:t>
            </w:r>
          </w:p>
        </w:tc>
        <w:tc>
          <w:tcPr>
            <w:tcW w:w="1134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5D6490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</w:t>
            </w:r>
            <w:r w:rsidR="006E54E4" w:rsidRPr="00342233">
              <w:rPr>
                <w:rFonts w:ascii="PT Astra Serif" w:hAnsi="PT Astra Serif"/>
                <w:sz w:val="16"/>
                <w:szCs w:val="16"/>
              </w:rPr>
              <w:t>.</w:t>
            </w:r>
            <w:r w:rsidR="00D8274E">
              <w:rPr>
                <w:rFonts w:ascii="PT Astra Serif" w:hAnsi="PT Astra Serif"/>
                <w:sz w:val="16"/>
                <w:szCs w:val="16"/>
              </w:rPr>
              <w:t xml:space="preserve"> </w:t>
            </w:r>
            <w:r w:rsidRPr="00342233">
              <w:rPr>
                <w:rFonts w:ascii="PT Astra Serif" w:hAnsi="PT Astra Serif"/>
                <w:sz w:val="16"/>
                <w:szCs w:val="16"/>
              </w:rPr>
              <w:t>Благоустройство территорий муниципальных учреждений</w:t>
            </w: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BE1D7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5037</w:t>
            </w:r>
            <w:r w:rsidR="003E48ED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3E48ED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047,8</w:t>
            </w:r>
          </w:p>
        </w:tc>
        <w:tc>
          <w:tcPr>
            <w:tcW w:w="1187" w:type="dxa"/>
            <w:vAlign w:val="bottom"/>
          </w:tcPr>
          <w:p w:rsidR="005B72C5" w:rsidRPr="00342233" w:rsidRDefault="003E48ED" w:rsidP="00BE1D7B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  <w:r w:rsidR="00BE1D7B">
              <w:rPr>
                <w:rFonts w:ascii="PT Astra Serif" w:hAnsi="PT Astra Serif"/>
                <w:b/>
                <w:bCs/>
                <w:sz w:val="16"/>
                <w:szCs w:val="16"/>
              </w:rPr>
              <w:t>989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BE1D7B">
              <w:rPr>
                <w:rFonts w:ascii="PT Astra Serif" w:hAnsi="PT Astra Serif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BE1D7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203</w:t>
            </w:r>
            <w:r w:rsidR="003E48ED" w:rsidRPr="00342233">
              <w:rPr>
                <w:rFonts w:ascii="PT Astra Serif" w:hAnsi="PT Astra Serif"/>
                <w:bCs/>
                <w:sz w:val="16"/>
                <w:szCs w:val="16"/>
              </w:rPr>
              <w:t>7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3E48E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047,8</w:t>
            </w:r>
          </w:p>
        </w:tc>
        <w:tc>
          <w:tcPr>
            <w:tcW w:w="1187" w:type="dxa"/>
            <w:vAlign w:val="bottom"/>
          </w:tcPr>
          <w:p w:rsidR="005B72C5" w:rsidRPr="00342233" w:rsidRDefault="00BE1D7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98</w:t>
            </w:r>
            <w:r w:rsidR="003E48ED" w:rsidRPr="00342233">
              <w:rPr>
                <w:rFonts w:ascii="PT Astra Serif" w:hAnsi="PT Astra Serif"/>
                <w:bCs/>
                <w:sz w:val="16"/>
                <w:szCs w:val="16"/>
              </w:rPr>
              <w:t>9,2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 w:val="restart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. Поддержка лучших педагогических работников</w:t>
            </w: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20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20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7. Реализация комплекса противопожарных мероприятий </w:t>
            </w:r>
          </w:p>
          <w:p w:rsidR="006E54E4" w:rsidRPr="00342233" w:rsidRDefault="006E54E4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8A2702" w:rsidP="008927F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32</w:t>
            </w:r>
            <w:r w:rsidR="008927F3">
              <w:rPr>
                <w:rFonts w:ascii="PT Astra Serif" w:hAnsi="PT Astra Serif"/>
                <w:b/>
                <w:sz w:val="16"/>
                <w:szCs w:val="16"/>
              </w:rPr>
              <w:t>251</w:t>
            </w:r>
            <w:r>
              <w:rPr>
                <w:rFonts w:ascii="PT Astra Serif" w:hAnsi="PT Astra Serif"/>
                <w:b/>
                <w:sz w:val="16"/>
                <w:szCs w:val="16"/>
              </w:rPr>
              <w:t>,</w:t>
            </w:r>
            <w:r w:rsidR="008927F3">
              <w:rPr>
                <w:rFonts w:ascii="PT Astra Serif" w:hAnsi="PT Astra Serif"/>
                <w:b/>
                <w:sz w:val="16"/>
                <w:szCs w:val="16"/>
              </w:rPr>
              <w:t>8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D580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723,</w:t>
            </w:r>
            <w:r w:rsidR="008A2702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187" w:type="dxa"/>
            <w:vAlign w:val="bottom"/>
          </w:tcPr>
          <w:p w:rsidR="005B72C5" w:rsidRPr="00342233" w:rsidRDefault="008A2702" w:rsidP="008927F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31</w:t>
            </w:r>
            <w:r w:rsidR="008927F3">
              <w:rPr>
                <w:rFonts w:ascii="PT Astra Serif" w:hAnsi="PT Astra Serif"/>
                <w:b/>
                <w:sz w:val="16"/>
                <w:szCs w:val="16"/>
              </w:rPr>
              <w:t>528</w:t>
            </w:r>
            <w:r>
              <w:rPr>
                <w:rFonts w:ascii="PT Astra Serif" w:hAnsi="PT Astra Serif"/>
                <w:b/>
                <w:sz w:val="16"/>
                <w:szCs w:val="16"/>
              </w:rPr>
              <w:t>,</w:t>
            </w:r>
            <w:r w:rsidR="008927F3">
              <w:rPr>
                <w:rFonts w:ascii="PT Astra Serif" w:hAnsi="PT Astra Serif"/>
                <w:b/>
                <w:sz w:val="16"/>
                <w:szCs w:val="16"/>
              </w:rPr>
              <w:t>5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5B72C5" w:rsidRPr="00342233" w:rsidTr="00236D03">
        <w:trPr>
          <w:trHeight w:val="60"/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8A2702" w:rsidP="008927F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5</w:t>
            </w:r>
            <w:r w:rsidR="008927F3">
              <w:rPr>
                <w:rFonts w:ascii="PT Astra Serif" w:hAnsi="PT Astra Serif"/>
                <w:sz w:val="16"/>
                <w:szCs w:val="16"/>
              </w:rPr>
              <w:t>412</w:t>
            </w:r>
            <w:r>
              <w:rPr>
                <w:rFonts w:ascii="PT Astra Serif" w:hAnsi="PT Astra Serif"/>
                <w:sz w:val="16"/>
                <w:szCs w:val="16"/>
              </w:rPr>
              <w:t>,</w:t>
            </w:r>
            <w:r w:rsidR="008927F3">
              <w:rPr>
                <w:rFonts w:ascii="PT Astra Serif" w:hAnsi="PT Astra Serif"/>
                <w:sz w:val="16"/>
                <w:szCs w:val="16"/>
              </w:rPr>
              <w:t>6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D580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723,</w:t>
            </w:r>
            <w:r w:rsidR="008A2702">
              <w:rPr>
                <w:rFonts w:ascii="PT Astra Serif" w:hAnsi="PT Astra Serif"/>
                <w:sz w:val="16"/>
                <w:szCs w:val="16"/>
              </w:rPr>
              <w:t>3</w:t>
            </w:r>
          </w:p>
        </w:tc>
        <w:tc>
          <w:tcPr>
            <w:tcW w:w="1187" w:type="dxa"/>
            <w:vAlign w:val="bottom"/>
          </w:tcPr>
          <w:p w:rsidR="005B72C5" w:rsidRPr="00342233" w:rsidRDefault="008927F3" w:rsidP="008927F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4689</w:t>
            </w:r>
            <w:r w:rsidR="008A2702">
              <w:rPr>
                <w:rFonts w:ascii="PT Astra Serif" w:hAnsi="PT Astra Serif"/>
                <w:sz w:val="16"/>
                <w:szCs w:val="16"/>
              </w:rPr>
              <w:t>,</w:t>
            </w:r>
            <w:r>
              <w:rPr>
                <w:rFonts w:ascii="PT Astra Serif" w:hAnsi="PT Astra Serif"/>
                <w:sz w:val="16"/>
                <w:szCs w:val="16"/>
              </w:rPr>
              <w:t>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45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45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8A270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889,2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8A270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889,2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60"/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3E48E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75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3E48E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75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75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75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E26A3A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908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5B72C5" w:rsidRPr="00342233" w:rsidRDefault="008927F3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1134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 w:val="restart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. Укрепление материально-технической базы  муниципальных учреждений</w:t>
            </w: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  <w:highlight w:val="yellow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27</w:t>
            </w:r>
            <w:r w:rsidR="00792034">
              <w:rPr>
                <w:rFonts w:ascii="PT Astra Serif" w:hAnsi="PT Astra Serif"/>
                <w:b/>
                <w:bCs/>
                <w:sz w:val="16"/>
                <w:szCs w:val="16"/>
              </w:rPr>
              <w:t>21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792034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  <w:highlight w:val="yellow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  <w:highlight w:val="yellow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  <w:highlight w:val="yellow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27</w:t>
            </w:r>
            <w:r w:rsidR="00792034">
              <w:rPr>
                <w:rFonts w:ascii="PT Astra Serif" w:hAnsi="PT Astra Serif"/>
                <w:b/>
                <w:bCs/>
                <w:sz w:val="16"/>
                <w:szCs w:val="16"/>
              </w:rPr>
              <w:t>21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792034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79203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21,3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79203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21,3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5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5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5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5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D5312D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9. Разработка и проверка сметной документации</w:t>
            </w: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185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185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296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5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5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141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183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168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153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27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159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 w:val="restart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.Обеспечение информационной безопасности</w:t>
            </w: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A3EE2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8</w:t>
            </w:r>
            <w:r w:rsidR="00CA3EE2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8</w:t>
            </w:r>
            <w:r w:rsidR="00CA3EE2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lastRenderedPageBreak/>
              <w:t>11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. </w:t>
            </w:r>
            <w:r w:rsidRPr="00342233">
              <w:rPr>
                <w:rFonts w:ascii="PT Astra Serif" w:hAnsi="PT Astra Serif"/>
                <w:sz w:val="16"/>
                <w:szCs w:val="16"/>
              </w:rPr>
              <w:t>Организация подвоза учащихся</w:t>
            </w:r>
          </w:p>
          <w:p w:rsidR="00C469E3" w:rsidRPr="00342233" w:rsidRDefault="00C469E3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5D6F3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5390,2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9A7F7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5390,2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9A7F7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544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9A7F7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544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23,1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23,1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23,1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23,1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 w:val="restart"/>
          </w:tcPr>
          <w:p w:rsidR="00CA3EE2" w:rsidRPr="00342233" w:rsidRDefault="00CA3EE2" w:rsidP="005D6490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2.Предоставление меры социальной поддержки по проезду льготных кате</w:t>
            </w:r>
            <w:r w:rsidRPr="00342233">
              <w:rPr>
                <w:rFonts w:ascii="PT Astra Serif" w:hAnsi="PT Astra Serif"/>
                <w:sz w:val="16"/>
                <w:szCs w:val="16"/>
              </w:rPr>
              <w:softHyphen/>
              <w:t>го</w:t>
            </w:r>
            <w:r w:rsidRPr="00342233">
              <w:rPr>
                <w:rFonts w:ascii="PT Astra Serif" w:hAnsi="PT Astra Serif"/>
                <w:sz w:val="16"/>
                <w:szCs w:val="16"/>
              </w:rPr>
              <w:softHyphen/>
              <w:t>рий работников учреждений обра</w:t>
            </w:r>
            <w:r w:rsidRPr="00342233">
              <w:rPr>
                <w:rFonts w:ascii="PT Astra Serif" w:hAnsi="PT Astra Serif"/>
                <w:sz w:val="16"/>
                <w:szCs w:val="16"/>
              </w:rPr>
              <w:softHyphen/>
              <w:t>зо</w:t>
            </w:r>
            <w:r w:rsidRPr="00342233">
              <w:rPr>
                <w:rFonts w:ascii="PT Astra Serif" w:hAnsi="PT Astra Serif"/>
                <w:sz w:val="16"/>
                <w:szCs w:val="16"/>
              </w:rPr>
              <w:softHyphen/>
              <w:t>вания</w:t>
            </w: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A3EE2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214,6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214,6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 w:val="restart"/>
          </w:tcPr>
          <w:p w:rsidR="00C92CA4" w:rsidRPr="00342233" w:rsidRDefault="00C92CA4" w:rsidP="005D6490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3. Социальная защита населени</w:t>
            </w:r>
            <w:proofErr w:type="gramStart"/>
            <w:r w:rsidRPr="00342233">
              <w:rPr>
                <w:rFonts w:ascii="PT Astra Serif" w:hAnsi="PT Astra Serif"/>
                <w:sz w:val="16"/>
                <w:szCs w:val="16"/>
              </w:rPr>
              <w:t>я(</w:t>
            </w:r>
            <w:proofErr w:type="gramEnd"/>
            <w:r w:rsidRPr="00342233">
              <w:rPr>
                <w:rFonts w:ascii="PT Astra Serif" w:hAnsi="PT Astra Serif"/>
                <w:sz w:val="16"/>
                <w:szCs w:val="16"/>
              </w:rPr>
              <w:t>социальная политика, охрана семьи и детства)</w:t>
            </w: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92CA4" w:rsidRPr="00342233" w:rsidRDefault="004A12B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42</w:t>
            </w:r>
            <w:r w:rsidR="00E57BB2">
              <w:rPr>
                <w:rFonts w:ascii="PT Astra Serif" w:hAnsi="PT Astra Serif"/>
                <w:b/>
                <w:bCs/>
                <w:sz w:val="16"/>
                <w:szCs w:val="16"/>
              </w:rPr>
              <w:t>479,4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E57BB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42479,4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E57BB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0185,8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E57BB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0185,8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3397,1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3397,1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636,1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636,1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</w:tcPr>
          <w:p w:rsidR="00CA3EE2" w:rsidRPr="00342233" w:rsidRDefault="00CA3EE2" w:rsidP="000E3BAC">
            <w:pPr>
              <w:rPr>
                <w:rFonts w:ascii="PT Astra Serif" w:hAnsi="PT Astra Serif"/>
                <w:i/>
                <w:iCs/>
                <w:sz w:val="16"/>
                <w:szCs w:val="16"/>
              </w:rPr>
            </w:pPr>
            <w:r w:rsidRPr="00342233">
              <w:rPr>
                <w:rFonts w:ascii="PT Astra Serif" w:hAnsi="PT Astra Serif"/>
                <w:i/>
                <w:iCs/>
                <w:sz w:val="16"/>
                <w:szCs w:val="16"/>
              </w:rPr>
              <w:t>в том числе:</w:t>
            </w: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 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 w:val="restart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Закон Тульской области «О наделении органов местного самоуправления государственными полномочиями по выплате компенсации части платы, взимаемой с родителей за присмотр и уход за детьми, посещающих образовательные организации»</w:t>
            </w: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92CA4" w:rsidRPr="00342233" w:rsidRDefault="002E65F9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42479,4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2E65F9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42479,4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2E65F9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0185,8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2E65F9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0185,8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3397,1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3397,1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636,1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636,1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E26A3A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089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134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 w:val="restart"/>
          </w:tcPr>
          <w:p w:rsidR="00CE00BD" w:rsidRPr="00342233" w:rsidRDefault="00CE00BD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. Строительство детского сада в г</w:t>
            </w:r>
            <w:proofErr w:type="gramStart"/>
            <w:r w:rsidRPr="00342233">
              <w:rPr>
                <w:rFonts w:ascii="PT Astra Serif" w:hAnsi="PT Astra Serif"/>
                <w:sz w:val="16"/>
                <w:szCs w:val="16"/>
              </w:rPr>
              <w:t>.Щ</w:t>
            </w:r>
            <w:proofErr w:type="gramEnd"/>
            <w:r w:rsidRPr="00342233">
              <w:rPr>
                <w:rFonts w:ascii="PT Astra Serif" w:hAnsi="PT Astra Serif"/>
                <w:sz w:val="16"/>
                <w:szCs w:val="16"/>
              </w:rPr>
              <w:t xml:space="preserve">екино (проектная мощность 160 мест, в т.ч. 40 мест для детей в возрасте от 2 месяцев до 3 лет),в т.ч. </w:t>
            </w:r>
            <w:proofErr w:type="spellStart"/>
            <w:r w:rsidRPr="00342233">
              <w:rPr>
                <w:rFonts w:ascii="PT Astra Serif" w:hAnsi="PT Astra Serif"/>
                <w:sz w:val="16"/>
                <w:szCs w:val="16"/>
              </w:rPr>
              <w:t>ПИР,снос,ликвидация</w:t>
            </w:r>
            <w:proofErr w:type="spellEnd"/>
            <w:r w:rsidRPr="00342233">
              <w:rPr>
                <w:rFonts w:ascii="PT Astra Serif" w:hAnsi="PT Astra Serif"/>
                <w:sz w:val="16"/>
                <w:szCs w:val="16"/>
              </w:rPr>
              <w:t xml:space="preserve"> сооружений, зданий в границах строительной площадки»</w:t>
            </w: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E00BD" w:rsidRPr="00342233" w:rsidRDefault="00566963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3572,2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566963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3572,2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, УКС</w:t>
            </w: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E00BD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572,2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572,2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277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BA0EFE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CE00BD" w:rsidRPr="00342233" w:rsidRDefault="00CE00BD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</w:tcPr>
          <w:p w:rsidR="00CE00BD" w:rsidRPr="00342233" w:rsidRDefault="00CE00BD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CE00BD" w:rsidRPr="00342233" w:rsidRDefault="00CE00BD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</w:tcPr>
          <w:p w:rsidR="00CE00BD" w:rsidRPr="00342233" w:rsidRDefault="00CE00BD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37157F" w:rsidRPr="00342233" w:rsidTr="00236D03">
        <w:trPr>
          <w:trHeight w:val="198"/>
          <w:jc w:val="center"/>
        </w:trPr>
        <w:tc>
          <w:tcPr>
            <w:tcW w:w="1560" w:type="dxa"/>
            <w:vMerge w:val="restart"/>
          </w:tcPr>
          <w:p w:rsidR="0037157F" w:rsidRPr="00342233" w:rsidRDefault="0037157F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15.  Строительство детского сада на 75 мест </w:t>
            </w:r>
            <w:proofErr w:type="gramStart"/>
            <w:r w:rsidRPr="00342233">
              <w:rPr>
                <w:rFonts w:ascii="PT Astra Serif" w:hAnsi="PT Astra Serif"/>
                <w:sz w:val="16"/>
                <w:szCs w:val="16"/>
              </w:rPr>
              <w:t>в</w:t>
            </w:r>
            <w:proofErr w:type="gramEnd"/>
            <w:r w:rsidRPr="00342233">
              <w:rPr>
                <w:rFonts w:ascii="PT Astra Serif" w:hAnsi="PT Astra Serif"/>
                <w:sz w:val="16"/>
                <w:szCs w:val="16"/>
              </w:rPr>
              <w:t xml:space="preserve"> с. Крапивна</w:t>
            </w:r>
          </w:p>
        </w:tc>
        <w:tc>
          <w:tcPr>
            <w:tcW w:w="883" w:type="dxa"/>
          </w:tcPr>
          <w:p w:rsidR="0037157F" w:rsidRPr="00342233" w:rsidRDefault="0037157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37157F" w:rsidRPr="00236D03" w:rsidRDefault="00566963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236D03">
              <w:rPr>
                <w:rFonts w:ascii="PT Astra Serif" w:hAnsi="PT Astra Serif"/>
                <w:b/>
                <w:sz w:val="16"/>
                <w:szCs w:val="16"/>
              </w:rPr>
              <w:t>9308,3</w:t>
            </w:r>
          </w:p>
        </w:tc>
        <w:tc>
          <w:tcPr>
            <w:tcW w:w="908" w:type="dxa"/>
            <w:vAlign w:val="bottom"/>
          </w:tcPr>
          <w:p w:rsidR="0037157F" w:rsidRPr="00236D03" w:rsidRDefault="0037157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7157F" w:rsidRPr="00236D03" w:rsidRDefault="0037157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37157F" w:rsidRPr="00236D03" w:rsidRDefault="00566963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236D03">
              <w:rPr>
                <w:rFonts w:ascii="PT Astra Serif" w:hAnsi="PT Astra Serif"/>
                <w:b/>
                <w:sz w:val="16"/>
                <w:szCs w:val="16"/>
              </w:rPr>
              <w:t>9308,3</w:t>
            </w:r>
          </w:p>
        </w:tc>
        <w:tc>
          <w:tcPr>
            <w:tcW w:w="1134" w:type="dxa"/>
            <w:vAlign w:val="bottom"/>
          </w:tcPr>
          <w:p w:rsidR="0037157F" w:rsidRPr="00236D03" w:rsidRDefault="0037157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7157F" w:rsidRPr="00236D03" w:rsidRDefault="0037157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37157F" w:rsidRPr="00342233" w:rsidRDefault="0037157F" w:rsidP="0034223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УКС</w:t>
            </w:r>
          </w:p>
        </w:tc>
      </w:tr>
      <w:tr w:rsidR="0037157F" w:rsidRPr="00342233" w:rsidTr="00236D03">
        <w:trPr>
          <w:trHeight w:val="195"/>
          <w:jc w:val="center"/>
        </w:trPr>
        <w:tc>
          <w:tcPr>
            <w:tcW w:w="1560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37157F" w:rsidRPr="00342233" w:rsidRDefault="0037157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308,3</w:t>
            </w:r>
          </w:p>
        </w:tc>
        <w:tc>
          <w:tcPr>
            <w:tcW w:w="908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308,3</w:t>
            </w:r>
          </w:p>
        </w:tc>
        <w:tc>
          <w:tcPr>
            <w:tcW w:w="1134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37157F" w:rsidRPr="00342233" w:rsidTr="00236D03">
        <w:trPr>
          <w:trHeight w:val="195"/>
          <w:jc w:val="center"/>
        </w:trPr>
        <w:tc>
          <w:tcPr>
            <w:tcW w:w="1560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37157F" w:rsidRPr="00342233" w:rsidRDefault="0037157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37157F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7000,0</w:t>
            </w:r>
          </w:p>
        </w:tc>
        <w:tc>
          <w:tcPr>
            <w:tcW w:w="908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37157F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7000,0</w:t>
            </w:r>
          </w:p>
        </w:tc>
        <w:tc>
          <w:tcPr>
            <w:tcW w:w="1134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37157F" w:rsidRPr="00342233" w:rsidTr="00236D03">
        <w:trPr>
          <w:trHeight w:val="195"/>
          <w:jc w:val="center"/>
        </w:trPr>
        <w:tc>
          <w:tcPr>
            <w:tcW w:w="1560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37157F" w:rsidRPr="00342233" w:rsidRDefault="0037157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37157F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37157F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165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285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E00BD" w:rsidRPr="00342233" w:rsidTr="00BA0EFE">
        <w:trPr>
          <w:trHeight w:val="765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CE00BD" w:rsidRPr="00342233" w:rsidRDefault="00CE00BD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</w:tcPr>
          <w:p w:rsidR="00CE00BD" w:rsidRPr="00342233" w:rsidRDefault="00CE00BD" w:rsidP="00BA0EFE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</w:tcPr>
          <w:p w:rsidR="00CE00BD" w:rsidRPr="00342233" w:rsidRDefault="00CE00BD" w:rsidP="00BA0EFE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</w:tcPr>
          <w:p w:rsidR="00CE00BD" w:rsidRPr="00342233" w:rsidRDefault="00CE00BD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66963" w:rsidRPr="00342233" w:rsidTr="00236D03">
        <w:trPr>
          <w:trHeight w:val="210"/>
          <w:jc w:val="center"/>
        </w:trPr>
        <w:tc>
          <w:tcPr>
            <w:tcW w:w="1560" w:type="dxa"/>
            <w:vMerge w:val="restart"/>
          </w:tcPr>
          <w:p w:rsidR="00566963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 xml:space="preserve">16. </w:t>
            </w:r>
            <w:r w:rsidRPr="00905F41">
              <w:rPr>
                <w:rFonts w:ascii="PT Astra Serif" w:hAnsi="PT Astra Serif"/>
                <w:sz w:val="16"/>
                <w:szCs w:val="16"/>
              </w:rPr>
              <w:t>Создание дополнительных мест для детей в возрасте от 2 месяцев до 3 лет в образовательных организациях, осуществляющих образовательную деятельность по образовательным программам дошкольного образования</w:t>
            </w:r>
          </w:p>
        </w:tc>
        <w:tc>
          <w:tcPr>
            <w:tcW w:w="883" w:type="dxa"/>
          </w:tcPr>
          <w:p w:rsidR="00566963" w:rsidRPr="00342233" w:rsidRDefault="00566963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66963" w:rsidRPr="00905F41" w:rsidRDefault="00905F4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sz w:val="16"/>
                <w:szCs w:val="16"/>
              </w:rPr>
              <w:t>142373,0</w:t>
            </w:r>
          </w:p>
        </w:tc>
        <w:tc>
          <w:tcPr>
            <w:tcW w:w="908" w:type="dxa"/>
            <w:vAlign w:val="bottom"/>
          </w:tcPr>
          <w:p w:rsidR="00566963" w:rsidRPr="00905F41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bCs/>
                <w:sz w:val="16"/>
                <w:szCs w:val="16"/>
              </w:rPr>
              <w:t>82883,9</w:t>
            </w:r>
          </w:p>
        </w:tc>
        <w:tc>
          <w:tcPr>
            <w:tcW w:w="1089" w:type="dxa"/>
            <w:vAlign w:val="bottom"/>
          </w:tcPr>
          <w:p w:rsidR="00566963" w:rsidRPr="00905F41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bCs/>
                <w:sz w:val="16"/>
                <w:szCs w:val="16"/>
              </w:rPr>
              <w:t>45251,7</w:t>
            </w:r>
          </w:p>
        </w:tc>
        <w:tc>
          <w:tcPr>
            <w:tcW w:w="1187" w:type="dxa"/>
            <w:vAlign w:val="bottom"/>
          </w:tcPr>
          <w:p w:rsidR="00566963" w:rsidRPr="00905F41" w:rsidRDefault="00905F4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sz w:val="16"/>
                <w:szCs w:val="16"/>
              </w:rPr>
              <w:t>14237,4</w:t>
            </w:r>
          </w:p>
        </w:tc>
        <w:tc>
          <w:tcPr>
            <w:tcW w:w="1134" w:type="dxa"/>
            <w:vAlign w:val="bottom"/>
          </w:tcPr>
          <w:p w:rsidR="00566963" w:rsidRPr="00342233" w:rsidRDefault="00566963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66963" w:rsidRPr="00342233" w:rsidRDefault="00566963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566963" w:rsidRPr="00905F41" w:rsidRDefault="00905F41" w:rsidP="00905F41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905F41">
              <w:rPr>
                <w:rFonts w:ascii="PT Astra Serif" w:hAnsi="PT Astra Serif"/>
                <w:bCs/>
                <w:sz w:val="16"/>
                <w:szCs w:val="16"/>
              </w:rPr>
              <w:t>УКС</w:t>
            </w: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42373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82883,9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45251,7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4237,4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E26A3A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 w:val="restart"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 xml:space="preserve">17. </w:t>
            </w:r>
            <w:r w:rsidRPr="00905F41">
              <w:rPr>
                <w:rFonts w:ascii="PT Astra Serif" w:hAnsi="PT Astra Serif"/>
                <w:sz w:val="16"/>
                <w:szCs w:val="16"/>
              </w:rPr>
              <w:t>Создание дополнительных мест для детей в возрасте от 1,5 до 3 лет в образовательных организациях, осуществляющих образовательную деятельность по образовательным программам дошкольного образования</w:t>
            </w: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905F41" w:rsidRPr="00905F41" w:rsidRDefault="00905F4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sz w:val="16"/>
                <w:szCs w:val="16"/>
              </w:rPr>
              <w:t>86013,9</w:t>
            </w:r>
          </w:p>
        </w:tc>
        <w:tc>
          <w:tcPr>
            <w:tcW w:w="908" w:type="dxa"/>
            <w:vAlign w:val="bottom"/>
          </w:tcPr>
          <w:p w:rsidR="00905F41" w:rsidRPr="00905F41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bCs/>
                <w:sz w:val="16"/>
                <w:szCs w:val="16"/>
              </w:rPr>
              <w:t>53547,3</w:t>
            </w:r>
          </w:p>
        </w:tc>
        <w:tc>
          <w:tcPr>
            <w:tcW w:w="1089" w:type="dxa"/>
            <w:vAlign w:val="bottom"/>
          </w:tcPr>
          <w:p w:rsidR="00905F41" w:rsidRPr="00905F41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bCs/>
                <w:sz w:val="16"/>
                <w:szCs w:val="16"/>
              </w:rPr>
              <w:t>17067,2</w:t>
            </w:r>
          </w:p>
        </w:tc>
        <w:tc>
          <w:tcPr>
            <w:tcW w:w="1187" w:type="dxa"/>
            <w:vAlign w:val="bottom"/>
          </w:tcPr>
          <w:p w:rsidR="00905F41" w:rsidRPr="00905F41" w:rsidRDefault="00905F4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sz w:val="16"/>
                <w:szCs w:val="16"/>
              </w:rPr>
              <w:t>15399,4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905F41" w:rsidRPr="00905F41" w:rsidRDefault="00905F41" w:rsidP="00905F41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УКС</w:t>
            </w: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29983,1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28496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1187,3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299,8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56030,8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25051,3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15879,9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5099,6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E26A3A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300"/>
          <w:jc w:val="center"/>
        </w:trPr>
        <w:tc>
          <w:tcPr>
            <w:tcW w:w="1560" w:type="dxa"/>
            <w:vMerge w:val="restart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Итого по подпрограмме: «Развитие дошкольного образования»</w:t>
            </w: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905F41" w:rsidRPr="00342233" w:rsidRDefault="004A2BD5" w:rsidP="007B4517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389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4191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7</w:t>
            </w:r>
          </w:p>
        </w:tc>
        <w:tc>
          <w:tcPr>
            <w:tcW w:w="908" w:type="dxa"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36431,2</w:t>
            </w:r>
          </w:p>
        </w:tc>
        <w:tc>
          <w:tcPr>
            <w:tcW w:w="1089" w:type="dxa"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462525,8</w:t>
            </w:r>
          </w:p>
        </w:tc>
        <w:tc>
          <w:tcPr>
            <w:tcW w:w="1187" w:type="dxa"/>
            <w:vAlign w:val="bottom"/>
          </w:tcPr>
          <w:p w:rsidR="00905F41" w:rsidRPr="00342233" w:rsidRDefault="004A2BD5" w:rsidP="007B4517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664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058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8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4A2BD5" w:rsidP="007B4517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6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31175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9</w:t>
            </w:r>
          </w:p>
        </w:tc>
        <w:tc>
          <w:tcPr>
            <w:tcW w:w="1291" w:type="dxa"/>
            <w:vMerge w:val="restart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19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4A2BD5" w:rsidP="007B4517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68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9069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82883,9</w:t>
            </w:r>
          </w:p>
        </w:tc>
        <w:tc>
          <w:tcPr>
            <w:tcW w:w="1089" w:type="dxa"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399899,5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4A2BD5" w:rsidP="007B4517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1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1434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4A2BD5" w:rsidP="007B4517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9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4851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0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564756,4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8496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5</w:t>
            </w:r>
            <w:r w:rsidR="004A2BD5">
              <w:rPr>
                <w:rFonts w:ascii="PT Astra Serif" w:hAnsi="PT Astra Serif"/>
                <w:b/>
                <w:bCs/>
                <w:sz w:val="16"/>
                <w:szCs w:val="16"/>
              </w:rPr>
              <w:t>2705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4A2BD5">
              <w:rPr>
                <w:rFonts w:ascii="PT Astra Serif" w:hAnsi="PT Astra Serif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94167,5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1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590873,6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5051,3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  <w:r w:rsidR="004A2BD5">
              <w:rPr>
                <w:rFonts w:ascii="PT Astra Serif" w:hAnsi="PT Astra Serif"/>
                <w:b/>
                <w:bCs/>
                <w:sz w:val="16"/>
                <w:szCs w:val="16"/>
              </w:rPr>
              <w:t>81740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4A2BD5">
              <w:rPr>
                <w:rFonts w:ascii="PT Astra Serif" w:hAnsi="PT Astra Serif"/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94694,5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2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512914,3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32045,1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91481,8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3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513999,3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32045,1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92566,8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4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511264,3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32045,1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831,8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5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511314,3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32045,1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881,8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</w:tbl>
    <w:p w:rsidR="000E3BAC" w:rsidRPr="00A11A9F" w:rsidRDefault="000E3BAC" w:rsidP="000E3BAC">
      <w:pPr>
        <w:pStyle w:val="ConsPlusNormal"/>
        <w:ind w:firstLine="567"/>
        <w:jc w:val="both"/>
        <w:rPr>
          <w:rFonts w:ascii="PT Astra Serif" w:hAnsi="PT Astra Serif" w:cs="Times New Roman"/>
          <w:sz w:val="24"/>
          <w:szCs w:val="24"/>
        </w:rPr>
      </w:pPr>
    </w:p>
    <w:p w:rsidR="000E3BAC" w:rsidRPr="00C91E90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br w:type="page"/>
      </w:r>
      <w:r w:rsidRPr="00C91E90">
        <w:rPr>
          <w:rFonts w:ascii="PT Astra Serif" w:hAnsi="PT Astra Serif" w:cs="Times New Roman"/>
          <w:b/>
          <w:bCs/>
          <w:sz w:val="28"/>
          <w:szCs w:val="28"/>
        </w:rPr>
        <w:lastRenderedPageBreak/>
        <w:t>4. Перечень показателей результативности и эффективности реализации подпрограммы «Развитие дошкольного образования» муниципальной программы «Развитие образования и архивного дела</w:t>
      </w:r>
    </w:p>
    <w:p w:rsidR="000E3BAC" w:rsidRPr="00C91E90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 в муниципальном образовании Щекинский район»</w:t>
      </w:r>
    </w:p>
    <w:p w:rsidR="003D3918" w:rsidRPr="00A11A9F" w:rsidRDefault="003D3918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100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1305"/>
        <w:gridCol w:w="1418"/>
        <w:gridCol w:w="1077"/>
        <w:gridCol w:w="1021"/>
        <w:gridCol w:w="567"/>
        <w:gridCol w:w="567"/>
        <w:gridCol w:w="567"/>
        <w:gridCol w:w="567"/>
        <w:gridCol w:w="567"/>
        <w:gridCol w:w="567"/>
        <w:gridCol w:w="567"/>
        <w:gridCol w:w="1247"/>
      </w:tblGrid>
      <w:tr w:rsidR="000E3BAC" w:rsidRPr="00A11A9F" w:rsidTr="00A33BF6">
        <w:trPr>
          <w:cantSplit/>
          <w:jc w:val="center"/>
        </w:trPr>
        <w:tc>
          <w:tcPr>
            <w:tcW w:w="1305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28"/>
                <w:szCs w:val="28"/>
              </w:rPr>
              <w:br w:type="page"/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и и задачи подпрограммы</w:t>
            </w:r>
          </w:p>
        </w:tc>
        <w:tc>
          <w:tcPr>
            <w:tcW w:w="1418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евой показатель</w:t>
            </w:r>
          </w:p>
        </w:tc>
        <w:tc>
          <w:tcPr>
            <w:tcW w:w="107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с целевого показателя (индикатора)</w:t>
            </w:r>
          </w:p>
        </w:tc>
        <w:tc>
          <w:tcPr>
            <w:tcW w:w="102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Базовое значение показателя на начало реализации подпрограммы</w:t>
            </w:r>
          </w:p>
        </w:tc>
        <w:tc>
          <w:tcPr>
            <w:tcW w:w="3969" w:type="dxa"/>
            <w:gridSpan w:val="7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начения показателей по годам реализации подпрограммы муниципальной программы</w:t>
            </w:r>
          </w:p>
        </w:tc>
        <w:tc>
          <w:tcPr>
            <w:tcW w:w="124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лановое значение показателя на день окончания действия подпрограммы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1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077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02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5</w:t>
            </w:r>
          </w:p>
        </w:tc>
        <w:tc>
          <w:tcPr>
            <w:tcW w:w="1247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A11A9F" w:rsidTr="00A33BF6">
        <w:trPr>
          <w:cantSplit/>
          <w:jc w:val="center"/>
        </w:trPr>
        <w:tc>
          <w:tcPr>
            <w:tcW w:w="10037" w:type="dxa"/>
            <w:gridSpan w:val="12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Цель подпрограммы – обеспечение общедоступности дошкольного образования в </w:t>
            </w:r>
            <w:proofErr w:type="spell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районе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vMerge w:val="restart"/>
            <w:tcBorders>
              <w:bottom w:val="nil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1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Реализация в необходимом объеме образовательных программ дошкольного образования, повышение качества дошкольного образования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Доступность дошкольного образования: отношение численности детей 3 - 7 лет, которым предоставлена возможность получать услуги дошкольного образования, к численности детей в возрасте 3 - 7 лет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1E385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1E3859">
              <w:rPr>
                <w:rFonts w:ascii="PT Astra Serif" w:hAnsi="PT Astra Serif" w:cs="Times New Roman"/>
                <w:sz w:val="18"/>
                <w:szCs w:val="18"/>
              </w:rPr>
              <w:t>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vMerge/>
            <w:tcBorders>
              <w:top w:val="nil"/>
              <w:bottom w:val="nil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A55307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Доля</w:t>
            </w:r>
            <w:r w:rsidR="000E3BAC"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детей в возрасте 1 - 6 лет, получающих услугу дошкольного образования в муниципальных образовательных организациях, в общей численности детей в возрасте 1 - 6 лет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1E385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1E3859">
              <w:rPr>
                <w:rFonts w:ascii="PT Astra Serif" w:hAnsi="PT Astra Serif" w:cs="Times New Roman"/>
                <w:sz w:val="18"/>
                <w:szCs w:val="18"/>
              </w:rPr>
              <w:t>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,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,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,6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,8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2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2</w:t>
            </w:r>
          </w:p>
        </w:tc>
      </w:tr>
      <w:tr w:rsidR="00C04CC6" w:rsidRPr="00A11A9F" w:rsidTr="00A33BF6">
        <w:trPr>
          <w:cantSplit/>
          <w:jc w:val="center"/>
        </w:trPr>
        <w:tc>
          <w:tcPr>
            <w:tcW w:w="1305" w:type="dxa"/>
            <w:tcBorders>
              <w:top w:val="nil"/>
            </w:tcBorders>
            <w:tcMar>
              <w:left w:w="28" w:type="dxa"/>
              <w:right w:w="28" w:type="dxa"/>
            </w:tcMar>
          </w:tcPr>
          <w:p w:rsidR="00C04CC6" w:rsidRPr="00A11A9F" w:rsidRDefault="00C04CC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C04CC6" w:rsidRPr="00A11A9F" w:rsidRDefault="00EC509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</w:t>
            </w:r>
            <w:r w:rsidR="00C04CC6" w:rsidRPr="00A11A9F">
              <w:rPr>
                <w:rFonts w:ascii="PT Astra Serif" w:hAnsi="PT Astra Serif" w:cs="Times New Roman"/>
                <w:sz w:val="18"/>
                <w:szCs w:val="18"/>
              </w:rPr>
              <w:t>ыполнение муниципального задания муниципальным</w:t>
            </w:r>
            <w:r w:rsidR="00231D4C" w:rsidRPr="00A11A9F">
              <w:rPr>
                <w:rFonts w:ascii="PT Astra Serif" w:hAnsi="PT Astra Serif" w:cs="Times New Roman"/>
                <w:sz w:val="18"/>
                <w:szCs w:val="18"/>
              </w:rPr>
              <w:t>и</w:t>
            </w:r>
            <w:r w:rsidR="00C04CC6"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бюджетными и автономными учреждениями по объемам оказания муниципальных услуг и выполнения муниципальных работ</w:t>
            </w:r>
            <w:r w:rsidR="00C62C1F" w:rsidRPr="00A11A9F">
              <w:rPr>
                <w:rFonts w:ascii="PT Astra Serif" w:hAnsi="PT Astra Serif" w:cs="Times New Roman"/>
                <w:sz w:val="18"/>
                <w:szCs w:val="18"/>
              </w:rPr>
              <w:t>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1E385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1E3859">
              <w:rPr>
                <w:rFonts w:ascii="PT Astra Serif" w:hAnsi="PT Astra Serif" w:cs="Times New Roman"/>
                <w:sz w:val="18"/>
                <w:szCs w:val="18"/>
              </w:rPr>
              <w:t>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3D3918" w:rsidRPr="00A11A9F" w:rsidRDefault="00C04CC6" w:rsidP="003D3918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657F84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2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Недопущение очередности детей в образовательных организациях, реализующих образовательные программы дошкольного образования, и создание дополнительных мест в образовательных организациях, реализующих образовательные программы дошкольного образования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717748" w:rsidRPr="00A11A9F" w:rsidRDefault="00717748" w:rsidP="0071774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Количество дополнительных мест для детей дошкольного возраста, созданных в образовательных организациях различных типов, мест, в том числе количество дополнительных мест для детей в возрасте от 2 месяцев до 3 лет, </w:t>
            </w:r>
          </w:p>
          <w:p w:rsidR="000E3BAC" w:rsidRPr="00A11A9F" w:rsidRDefault="00717748" w:rsidP="0071774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созданных в образовательных организациях р</w:t>
            </w:r>
            <w:r w:rsidR="003D3918">
              <w:rPr>
                <w:rFonts w:ascii="PT Astra Serif" w:hAnsi="PT Astra Serif" w:cs="Times New Roman"/>
                <w:sz w:val="18"/>
                <w:szCs w:val="18"/>
              </w:rPr>
              <w:t>а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личных типов, мест.</w:t>
            </w:r>
          </w:p>
          <w:p w:rsidR="00717748" w:rsidRPr="00A11A9F" w:rsidRDefault="00717748" w:rsidP="0071774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Численность детей, получающих дошкольную образовательную услугу, приходящихся на одного педагогического работника, чел.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6</w:t>
            </w:r>
            <w:r w:rsidR="000E3BAC"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</w:tcPr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1A115D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</w:t>
            </w:r>
            <w:r w:rsidR="000E3BAC" w:rsidRPr="00A11A9F">
              <w:rPr>
                <w:rFonts w:ascii="PT Astra Serif" w:hAnsi="PT Astra Serif" w:cs="Times New Roman"/>
                <w:sz w:val="18"/>
                <w:szCs w:val="18"/>
              </w:rPr>
              <w:t>6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3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оддержание уровня среднемесячной заработной платы педагогических работников муниципальных ДОО на уровне средней заработной плате в общем образовании региона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тношение среднемесячной заработной платы педагогических работников муниципальных ДОО к средней заработной плате в общем образовании региона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4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роведение мероприятий в области духовно-нравственного воспитания обучающихся*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хват муниципальных образовательных организаций мероприятиями в области духовно-нравственного воспитания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5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совершенствование механизма обмена знаниями педагогических работников образовательных организаций*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Участие муниципальных образовательных организаций, реализующих образовательную программу в проведении педагогических конференций, совещаний, </w:t>
            </w:r>
            <w:proofErr w:type="spell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бинаров</w:t>
            </w:r>
            <w:proofErr w:type="spell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, том числе в рамках курсовой подготовки педагогических работников, % от общего числа муниципальных образовательных организаций, реализующих образовательные программы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Задача 6 </w:t>
            </w:r>
          </w:p>
          <w:p w:rsidR="000E3BAC" w:rsidRPr="00A11A9F" w:rsidRDefault="000E3BAC" w:rsidP="00A33BF6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Формирование системы оценки и контроля качества условий предоставления услуг дошкольными образовательными организациями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ровень удовлетворенности граждан муниципального образования Щекинский район качеством условий предоставления услуг в сфере дошкольного образования (проведение независимой оценки Общественным советом)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7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</w:tr>
    </w:tbl>
    <w:p w:rsidR="000E3BAC" w:rsidRPr="00A11A9F" w:rsidRDefault="000E3BAC" w:rsidP="000E3BAC">
      <w:pPr>
        <w:pStyle w:val="ConsPlusNormal"/>
        <w:ind w:firstLine="567"/>
        <w:jc w:val="both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C91E90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5. Характеристика показателей результативности подпрограммы «Развитие дошкольного образования» муниципальной программы </w:t>
      </w:r>
    </w:p>
    <w:p w:rsidR="000E3BAC" w:rsidRPr="00C91E90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«Развитие образования и архивного дела</w:t>
      </w:r>
    </w:p>
    <w:p w:rsidR="000E3BAC" w:rsidRPr="00C91E90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 в муниципальном образовании Щекинский район»</w:t>
      </w: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36"/>
        <w:gridCol w:w="1417"/>
        <w:gridCol w:w="2715"/>
        <w:gridCol w:w="3066"/>
      </w:tblGrid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Наименование показателя 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Единица измерения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Алгоритм формирования показателя 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писание системы мониторинга показателя</w:t>
            </w: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 *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ступность дошкольного образования: отношение численности детей 3 - 7 лет, которым предоставлена возможность получать услуги дошкольного образования, к численности детей в возрасте 3 - 7 лет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27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тсутствие очередности в Региональной информационной системе управления сферой образования в Тульской области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РИС УСО ТО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A55307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ля</w:t>
            </w:r>
            <w:r w:rsidR="000E3BAC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детей в возрасте </w:t>
            </w:r>
            <w:r w:rsidR="000E3BAC"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1 - 6 лет, получающих услугу дошкольного образования в муниципальных образовательных организациях, в общей численности детей в возрасте 1 - 6 лет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Количество детей в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возрасте 1-6 лет, зарегистрированных на территории Щекинского района, к численности детей в возрасте 1-6 лет, посещающих дошкольные учреждения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 xml:space="preserve">Комитет по образованию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водит ежегодный мониторинг. Источник информации – РИС УСО ТО.</w:t>
            </w:r>
          </w:p>
        </w:tc>
      </w:tr>
      <w:tr w:rsidR="00C62C1F" w:rsidRPr="00A11A9F">
        <w:tc>
          <w:tcPr>
            <w:tcW w:w="2436" w:type="dxa"/>
          </w:tcPr>
          <w:p w:rsidR="00C62C1F" w:rsidRPr="00A11A9F" w:rsidRDefault="00784484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В</w:t>
            </w:r>
            <w:r w:rsidR="00C62C1F" w:rsidRPr="00A11A9F">
              <w:rPr>
                <w:rFonts w:ascii="PT Astra Serif" w:hAnsi="PT Astra Serif" w:cs="Times New Roman"/>
                <w:sz w:val="22"/>
                <w:szCs w:val="22"/>
              </w:rPr>
              <w:t>ыполнение муниципального задания муниципальным</w:t>
            </w:r>
            <w:r w:rsidR="00231D4C" w:rsidRPr="00A11A9F">
              <w:rPr>
                <w:rFonts w:ascii="PT Astra Serif" w:hAnsi="PT Astra Serif" w:cs="Times New Roman"/>
                <w:sz w:val="22"/>
                <w:szCs w:val="22"/>
              </w:rPr>
              <w:t>и</w:t>
            </w:r>
            <w:r w:rsidR="00C62C1F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бюджетными и автономными учреждениями по объемам оказания муниципальных услуг и выполнения муниципальных работ</w:t>
            </w:r>
          </w:p>
        </w:tc>
        <w:tc>
          <w:tcPr>
            <w:tcW w:w="1417" w:type="dxa"/>
          </w:tcPr>
          <w:p w:rsidR="00C62C1F" w:rsidRPr="00A11A9F" w:rsidRDefault="00C62C1F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C62C1F" w:rsidRPr="00A11A9F" w:rsidRDefault="00C62C1F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фактического выполнения муниципального задания в абсолютных показателях к плановому 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значению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установленному утвержденным муниципальным заданием</w:t>
            </w:r>
          </w:p>
        </w:tc>
        <w:tc>
          <w:tcPr>
            <w:tcW w:w="3066" w:type="dxa"/>
          </w:tcPr>
          <w:p w:rsidR="00C62C1F" w:rsidRPr="00A11A9F" w:rsidRDefault="00C62C1F" w:rsidP="00C62C1F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</w:t>
            </w:r>
            <w:r w:rsidR="00231D4C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предоставляет ежеквартальную отчетность по выполнению муниципальных заданий образовательными организациями.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Источник информации – отчетность об исполнении муниципального задания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дополнительных мест для детей раннего и дошкольного возраста, созданных в образовательных организациях, мест</w:t>
            </w:r>
          </w:p>
          <w:p w:rsidR="000E3BAC" w:rsidRPr="00A11A9F" w:rsidRDefault="000E3BAC" w:rsidP="000E3BAC">
            <w:pPr>
              <w:pStyle w:val="ConsPlusNormal"/>
              <w:ind w:right="-2" w:firstLine="851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мес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созданных мест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приказ по комплектованию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Численность детей, получающих дошкольную образовательную услугу, приходящихся на одного педагогического работника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человек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бщее количество воспитанников делится на количество педагогов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РИС УСО ТО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тношение среднемесячной заработной платы педагогических работников муниципальных ДОО к средней заработной плате в общем образовании региона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Процентное соотношение заработной платы педагогов ДОУ в </w:t>
            </w:r>
            <w:proofErr w:type="spell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районе к заработной плате педагогов ДОУ по Тульской области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, МКУ «Централизованная бухгалтерия Щекинского района» проводит ежегодный мониторинг на основе данных о заработной плате</w:t>
            </w:r>
          </w:p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хват муниципальных образовательных организаций мероприятиями в области духовно-нравственного воспитания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Количество ДОУ, 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хваченных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показателем к общему количеству ДОУ по району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Комитет по образованию, МКУ «ЦОД» проводит ежегодный мониторинг, источник информации 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–и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нформация ДОУ о проведенных мероприятиях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Участие муниципальных образовательных организаций, реализующих образовательную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 xml:space="preserve">программу дошкольного образования, в проведении педагогических конференций, совещаний, </w:t>
            </w:r>
            <w:proofErr w:type="spell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вебинаров</w:t>
            </w:r>
            <w:proofErr w:type="spell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, том числе в рамках курсовой подготовки педагогических работников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цент</w:t>
            </w:r>
          </w:p>
        </w:tc>
        <w:tc>
          <w:tcPr>
            <w:tcW w:w="2715" w:type="dxa"/>
          </w:tcPr>
          <w:p w:rsidR="000E3BAC" w:rsidRPr="00A11A9F" w:rsidRDefault="00A55307" w:rsidP="00563100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</w:t>
            </w:r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муниципальных образовательных организаций, реализующих образовательные </w:t>
            </w:r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граммы дошкольного образования</w:t>
            </w:r>
            <w:r w:rsidR="00E4045F" w:rsidRPr="00A11A9F">
              <w:rPr>
                <w:rFonts w:ascii="PT Astra Serif" w:hAnsi="PT Astra Serif" w:cs="Times New Roman"/>
                <w:sz w:val="22"/>
                <w:szCs w:val="22"/>
              </w:rPr>
              <w:t>,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</w:t>
            </w:r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участвующих в конференциях, совещаниях, </w:t>
            </w:r>
            <w:proofErr w:type="spellStart"/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t>вебинарах</w:t>
            </w:r>
            <w:proofErr w:type="spellEnd"/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</w:t>
            </w:r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общему количеству учреждений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</w:t>
            </w:r>
            <w:r w:rsidR="000E3BAC" w:rsidRPr="00A11A9F">
              <w:rPr>
                <w:rFonts w:ascii="PT Astra Serif" w:hAnsi="PT Astra Serif" w:cs="Times New Roman"/>
                <w:sz w:val="22"/>
                <w:szCs w:val="22"/>
              </w:rPr>
              <w:t>муниципальных образовательных организаций, реализующих образовательные программы дошкольного образования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Комитет по образованию, МКУ «ЦОД» проводит ежегодный мониторинг, источник информации – информация ДОУ о проведенных мероприятиях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Формирование системы оценки и контроля качества условий предоставления услуг дошкольными образовательными организациями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Составляется рейтинг организаций по показателям, установленным министерством образования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жегодно в рамках исполнения муниципального задания.</w:t>
            </w:r>
          </w:p>
        </w:tc>
      </w:tr>
    </w:tbl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Ind w:w="540" w:type="dxa"/>
        <w:tblLook w:val="04A0"/>
      </w:tblPr>
      <w:tblGrid>
        <w:gridCol w:w="4543"/>
        <w:gridCol w:w="4488"/>
      </w:tblGrid>
      <w:tr w:rsidR="00931CDE" w:rsidRPr="00A11A9F">
        <w:tc>
          <w:tcPr>
            <w:tcW w:w="4785" w:type="dxa"/>
          </w:tcPr>
          <w:p w:rsidR="00931CDE" w:rsidRPr="00C91E90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91E90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931CDE" w:rsidRPr="00C91E90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C91E90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931CDE" w:rsidRDefault="00931CDE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91E90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C91E90" w:rsidRDefault="00C91E90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C91E90" w:rsidRPr="00C91E90" w:rsidRDefault="00C91E90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 района</w:t>
            </w:r>
          </w:p>
        </w:tc>
        <w:tc>
          <w:tcPr>
            <w:tcW w:w="4785" w:type="dxa"/>
            <w:vAlign w:val="bottom"/>
          </w:tcPr>
          <w:p w:rsidR="00931CDE" w:rsidRPr="00C91E90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91E90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931CDE" w:rsidRPr="00A11A9F" w:rsidRDefault="00931CDE" w:rsidP="000E3BAC">
      <w:pPr>
        <w:pStyle w:val="ConsPlusNormal"/>
        <w:ind w:left="540"/>
        <w:jc w:val="both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left="540"/>
        <w:jc w:val="both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720C07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720C07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720C07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720C07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Приложение 2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lastRenderedPageBreak/>
        <w:t>Щекинский район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C6089" w:rsidRPr="00A11A9F" w:rsidRDefault="000C608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2" w:name="Par1292"/>
      <w:bookmarkEnd w:id="2"/>
    </w:p>
    <w:p w:rsidR="000E3BAC" w:rsidRPr="00C91E90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0E3BAC" w:rsidRPr="00C91E90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подпрограммы 2</w:t>
      </w:r>
    </w:p>
    <w:p w:rsidR="000E3BAC" w:rsidRPr="00C91E90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0E3BAC" w:rsidRPr="00C91E90">
        <w:rPr>
          <w:rFonts w:ascii="PT Astra Serif" w:hAnsi="PT Astra Serif" w:cs="Times New Roman"/>
          <w:b/>
          <w:bCs/>
          <w:sz w:val="28"/>
          <w:szCs w:val="28"/>
        </w:rPr>
        <w:t>Развитие общего образования</w:t>
      </w:r>
      <w:r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1E67F9" w:rsidRPr="00C91E90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муниципальной программы </w:t>
      </w:r>
    </w:p>
    <w:p w:rsidR="001E67F9" w:rsidRPr="00C91E90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0E3BAC" w:rsidRPr="00C91E90">
        <w:rPr>
          <w:rFonts w:ascii="PT Astra Serif" w:hAnsi="PT Astra Serif" w:cs="Times New Roman"/>
          <w:b/>
          <w:bCs/>
          <w:sz w:val="28"/>
          <w:szCs w:val="28"/>
        </w:rPr>
        <w:t>Развитие образования</w:t>
      </w:r>
      <w:r w:rsidR="001E67F9"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0E3BAC"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и архивного дела </w:t>
      </w:r>
    </w:p>
    <w:p w:rsidR="000E3BAC" w:rsidRPr="00C91E90" w:rsidRDefault="000E3BAC" w:rsidP="00B3774F">
      <w:pPr>
        <w:pStyle w:val="ConsPlusNormal"/>
        <w:jc w:val="center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</w:t>
      </w:r>
      <w:r w:rsidR="003B7A11"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C91E90">
        <w:rPr>
          <w:rFonts w:ascii="PT Astra Serif" w:hAnsi="PT Astra Serif" w:cs="Times New Roman"/>
          <w:b/>
          <w:bCs/>
          <w:sz w:val="28"/>
          <w:szCs w:val="28"/>
        </w:rPr>
        <w:t>Щекинский район</w:t>
      </w:r>
      <w:r w:rsidR="00DB750B" w:rsidRPr="00C91E90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</w:p>
    <w:tbl>
      <w:tblPr>
        <w:tblW w:w="0" w:type="auto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02"/>
      </w:tblGrid>
      <w:tr w:rsidR="000E3BAC" w:rsidRPr="00A11A9F">
        <w:tc>
          <w:tcPr>
            <w:tcW w:w="2154" w:type="dxa"/>
          </w:tcPr>
          <w:p w:rsidR="000E3BAC" w:rsidRPr="00A11A9F" w:rsidRDefault="007E51B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02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.</w:t>
            </w:r>
          </w:p>
        </w:tc>
      </w:tr>
      <w:tr w:rsidR="00B3774F" w:rsidRPr="00A11A9F">
        <w:tc>
          <w:tcPr>
            <w:tcW w:w="2154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02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Муниципальные образовательные организации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подпрограммы</w:t>
            </w:r>
          </w:p>
        </w:tc>
        <w:tc>
          <w:tcPr>
            <w:tcW w:w="7202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вышение качества и доступности начального общего, основного общего, среднего общего образования, соответствующего требованиям инновационного развития экономики, современным потребностям общества и каждого гражданина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02" w:type="dxa"/>
          </w:tcPr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вершенствование содержания и технологий общего образования, внедрение на уровнях основного и среднего общего образования новых методов обучения и воспитания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условий для полноценного включения в образовательное пространство и успешной социализации всех категорий обучающихся организаций общего образования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ддержание </w:t>
            </w:r>
            <w:proofErr w:type="gram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уровня оплаты труда работников образовательных организаций</w:t>
            </w:r>
            <w:proofErr w:type="gram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качественных условий обучения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роведение мероприятий в области духовно-нравственного воспитания обучающихся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совершенствование механизма обмена знаниями педагогических работников образовательных организаций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формирование системы оценки и контроля качества условий предоставления услуг общеобразовательными учреждениями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евые показатели подпрограммы</w:t>
            </w:r>
          </w:p>
        </w:tc>
        <w:tc>
          <w:tcPr>
            <w:tcW w:w="7202" w:type="dxa"/>
          </w:tcPr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ля выпускников общеобразовательных организаций, не сдавших единый государственный экзамен, в общей численности выпускников муниципальных общеобразовательных организаций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выпускников муниципальных общеобразовательных организаций, не получивших аттестат о среднем общем образовании, в общей численности выпускников муниципальных общеобразовательных организаций;</w:t>
            </w:r>
          </w:p>
          <w:p w:rsidR="00784484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3) </w:t>
            </w:r>
            <w:r w:rsidR="00784484" w:rsidRPr="00A11A9F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;</w:t>
            </w:r>
          </w:p>
          <w:p w:rsidR="00F75D19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4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;</w:t>
            </w:r>
          </w:p>
          <w:p w:rsidR="00F75D19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5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, занимающихся физической культурой и спортом во внеурочное время (основное общее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бразование), в общем количестве обучающихся, за исключением дошкольного образования;</w:t>
            </w:r>
          </w:p>
          <w:p w:rsidR="00F75D19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6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;</w:t>
            </w:r>
          </w:p>
          <w:p w:rsidR="000E3BAC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;</w:t>
            </w:r>
          </w:p>
          <w:p w:rsidR="00550448" w:rsidRPr="00550448" w:rsidRDefault="00550448" w:rsidP="00550448">
            <w:pPr>
              <w:jc w:val="both"/>
              <w:rPr>
                <w:rFonts w:ascii="PT Astra Serif" w:eastAsia="Calibri" w:hAnsi="PT Astra Serif"/>
                <w:sz w:val="24"/>
                <w:szCs w:val="24"/>
                <w:lang w:eastAsia="en-US"/>
              </w:rPr>
            </w:pPr>
            <w:r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8) </w:t>
            </w:r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Ч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</w:t>
            </w:r>
          </w:p>
          <w:p w:rsidR="00550448" w:rsidRPr="00550448" w:rsidRDefault="00550448" w:rsidP="00550448">
            <w:pPr>
              <w:jc w:val="both"/>
              <w:rPr>
                <w:rFonts w:ascii="PT Astra Serif" w:eastAsia="Calibri" w:hAnsi="PT Astra Serif"/>
                <w:sz w:val="24"/>
                <w:szCs w:val="24"/>
                <w:lang w:eastAsia="en-US"/>
              </w:rPr>
            </w:pPr>
            <w:r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9) </w:t>
            </w:r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</w:t>
            </w:r>
          </w:p>
          <w:p w:rsidR="00550448" w:rsidRPr="00550448" w:rsidRDefault="00550448" w:rsidP="00550448">
            <w:pPr>
              <w:jc w:val="both"/>
              <w:rPr>
                <w:rFonts w:ascii="PT Astra Serif" w:eastAsia="Calibri" w:hAnsi="PT Astra Serif"/>
                <w:sz w:val="24"/>
                <w:szCs w:val="24"/>
                <w:lang w:eastAsia="en-US"/>
              </w:rPr>
            </w:pPr>
            <w:r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10) </w:t>
            </w:r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Доля образовательных организаций</w:t>
            </w:r>
            <w:r w:rsidR="001A075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,</w:t>
            </w:r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 обеспеченных Интернет-соединением со скоростью соединения не менее 100 Мб/</w:t>
            </w:r>
            <w:proofErr w:type="spellStart"/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c</w:t>
            </w:r>
            <w:proofErr w:type="spellEnd"/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 – для образовательных организаций, расположенных в городах, 50 Мб/</w:t>
            </w:r>
            <w:proofErr w:type="spellStart"/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c</w:t>
            </w:r>
            <w:proofErr w:type="spellEnd"/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550448" w:rsidDel="00317D3B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 </w:t>
            </w:r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а также гарантированным </w:t>
            </w:r>
            <w:proofErr w:type="spellStart"/>
            <w:proofErr w:type="gramStart"/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Интернет-трафиком</w:t>
            </w:r>
            <w:proofErr w:type="spellEnd"/>
            <w:proofErr w:type="gramEnd"/>
          </w:p>
          <w:p w:rsidR="00550448" w:rsidRPr="00A11A9F" w:rsidRDefault="00550448" w:rsidP="00550448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 xml:space="preserve">11) </w:t>
            </w:r>
            <w:r w:rsidR="001A0758">
              <w:rPr>
                <w:rFonts w:ascii="PT Astra Serif" w:hAnsi="PT Astra Serif" w:cs="Times New Roman"/>
                <w:sz w:val="24"/>
                <w:szCs w:val="24"/>
              </w:rPr>
              <w:t>Число общеобразовательных организаций</w:t>
            </w:r>
            <w:r w:rsidRPr="00550448">
              <w:rPr>
                <w:rFonts w:ascii="PT Astra Serif" w:hAnsi="PT Astra Serif" w:cs="Times New Roman"/>
                <w:sz w:val="24"/>
                <w:szCs w:val="24"/>
              </w:rPr>
              <w:t>, в которых внедрена целевая модель цифровой образовательной среды в образовательных организациях, реализующих образовательные программы общего образования и среднего профессионального образования</w:t>
            </w:r>
          </w:p>
          <w:p w:rsidR="000E3BAC" w:rsidRPr="00A11A9F" w:rsidRDefault="0055044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2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тношение среднемесячной заработной платы педагогических работников муниципальных дошкольных и общеобразовательных организаций к средней заработной плате в экономике региона;</w:t>
            </w:r>
          </w:p>
          <w:p w:rsidR="000E3BAC" w:rsidRPr="00A11A9F" w:rsidRDefault="0055044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3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образовательных организаций, участвующих в мероприятиях в области духовно-нравственного воспитания;</w:t>
            </w:r>
          </w:p>
          <w:p w:rsidR="000E3BAC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550448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частие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0E3BAC" w:rsidRPr="00A11A9F" w:rsidRDefault="00F75D19" w:rsidP="00550448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550448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ровень удовлетворенности граждан муниципального образования Щекинский район качеством условий предоставления услуг общеобразовательными организациями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Сроки реализации программы</w:t>
            </w:r>
          </w:p>
        </w:tc>
        <w:tc>
          <w:tcPr>
            <w:tcW w:w="7202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одпрограммы</w:t>
            </w:r>
          </w:p>
        </w:tc>
        <w:tc>
          <w:tcPr>
            <w:tcW w:w="7202" w:type="dxa"/>
          </w:tcPr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475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6527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FF3D64" w:rsidRPr="0008116A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4096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08116A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0 год – 708392,5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39240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643154,8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640926,2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641126,2 тыс. руб.</w:t>
            </w:r>
          </w:p>
          <w:p w:rsidR="00FF3D64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642721,2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Из них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7218,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21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405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7951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тыс. руб., в том числе по годам:</w:t>
            </w:r>
          </w:p>
          <w:p w:rsidR="00FF3D64" w:rsidRPr="00B9635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62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7148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B9635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2020 год – 611278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2021 год – 648048,7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542868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542868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542868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542868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66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9983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тыс. руб.</w:t>
            </w:r>
          </w:p>
          <w:p w:rsidR="00FF3D64" w:rsidRPr="00B9635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0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4426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2020 год – 93913,6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799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97085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4857,3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95057,3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96652,3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1373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21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3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3200,0 тыс. руб.</w:t>
            </w:r>
          </w:p>
          <w:p w:rsidR="00FF3D64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3200,0 тыс. руб.</w:t>
            </w:r>
          </w:p>
          <w:p w:rsidR="00FF3D64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3200,0 тыс. руб.</w:t>
            </w:r>
          </w:p>
          <w:p w:rsidR="00FF3D64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3200,0 тыс. руб.</w:t>
            </w:r>
          </w:p>
          <w:p w:rsidR="00FF3D64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3200,0 тыс. руб.</w:t>
            </w:r>
          </w:p>
          <w:p w:rsidR="000E3BAC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3200,0 тыс. руб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одпрограммы</w:t>
            </w:r>
          </w:p>
        </w:tc>
        <w:tc>
          <w:tcPr>
            <w:tcW w:w="7202" w:type="dxa"/>
          </w:tcPr>
          <w:p w:rsidR="000E3BAC" w:rsidRPr="00A11A9F" w:rsidRDefault="00F654A4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 у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меньшение показателя доли выпускников, не сдавших единый государственный экзамен, в общей численности выпускников муниципальных общеобразовательных организаций - 0,5%;</w:t>
            </w:r>
          </w:p>
          <w:p w:rsidR="000E3BAC" w:rsidRPr="00A11A9F" w:rsidRDefault="00F654A4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меньшение доли выпускников муниципальных общеобразовательных организаций, не получивших аттестат о среднем (полном) образовании, в общей численности выпускников муниципальных общеобразовательных организаций до 0,1%;</w:t>
            </w:r>
          </w:p>
          <w:p w:rsidR="00784484" w:rsidRPr="00A11A9F" w:rsidRDefault="00F654A4" w:rsidP="00784484">
            <w:pPr>
              <w:pStyle w:val="ConsPlusNormal"/>
              <w:jc w:val="both"/>
              <w:rPr>
                <w:rFonts w:ascii="PT Astra Serif" w:eastAsia="Times New Roman" w:hAnsi="PT Astra Serif" w:cs="Times New Roman"/>
                <w:sz w:val="24"/>
                <w:szCs w:val="24"/>
                <w:lang w:eastAsia="ru-RU"/>
              </w:rPr>
            </w:pPr>
            <w:r w:rsidRPr="00A11A9F">
              <w:rPr>
                <w:rFonts w:ascii="PT Astra Serif" w:eastAsia="Times New Roman" w:hAnsi="PT Astra Serif" w:cs="Times New Roman"/>
                <w:sz w:val="24"/>
                <w:szCs w:val="24"/>
                <w:lang w:eastAsia="ru-RU"/>
              </w:rPr>
              <w:t xml:space="preserve">3) </w:t>
            </w:r>
            <w:r w:rsidR="00784484" w:rsidRPr="00A11A9F">
              <w:rPr>
                <w:rFonts w:ascii="PT Astra Serif" w:eastAsia="Times New Roman" w:hAnsi="PT Astra Serif" w:cs="Times New Roman"/>
                <w:sz w:val="24"/>
                <w:szCs w:val="24"/>
                <w:lang w:eastAsia="ru-RU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 – 100%;</w:t>
            </w:r>
          </w:p>
          <w:p w:rsidR="000E3BAC" w:rsidRPr="00A11A9F" w:rsidRDefault="00F654A4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 до 100%;</w:t>
            </w:r>
          </w:p>
          <w:p w:rsidR="000E3BAC" w:rsidRPr="00A11A9F" w:rsidRDefault="00F654A4" w:rsidP="00F654A4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численности обучающихся по программам общего образования, участвующих в олимпиадах и конкурсах различного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 xml:space="preserve">уровня, в общей </w:t>
            </w:r>
            <w:proofErr w:type="gram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численности</w:t>
            </w:r>
            <w:proofErr w:type="gram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учающихся по программам общего образования до 50%;</w:t>
            </w:r>
          </w:p>
          <w:p w:rsidR="00477D93" w:rsidRPr="00A11A9F" w:rsidRDefault="00477D93" w:rsidP="00F654A4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6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 до 0,1;</w:t>
            </w:r>
          </w:p>
          <w:p w:rsidR="00F75D19" w:rsidRPr="00A11A9F" w:rsidRDefault="00477D93" w:rsidP="00F75D19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 до 0,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;</w:t>
            </w:r>
          </w:p>
          <w:p w:rsidR="00F75D19" w:rsidRPr="00A11A9F" w:rsidRDefault="00477D93" w:rsidP="00F75D19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 до 0,01;</w:t>
            </w:r>
          </w:p>
          <w:p w:rsidR="00F75D19" w:rsidRPr="00A11A9F" w:rsidRDefault="00477D93" w:rsidP="00F75D19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)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 100%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;</w:t>
            </w:r>
          </w:p>
          <w:p w:rsidR="000E3BAC" w:rsidRPr="00A11A9F" w:rsidRDefault="00477D9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0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среднемесячной заработной платы педагогических работников муниципальных образовательных организаций общего образования к средней заработной плате в экономике региона;</w:t>
            </w:r>
          </w:p>
          <w:p w:rsidR="000E3BAC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477D93"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образовательных организаций, участвующих в мероприятиях в области духовно-нравственного воспитания;</w:t>
            </w:r>
          </w:p>
          <w:p w:rsidR="000E3BAC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477D93"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частие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0E3BAC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477D93" w:rsidRPr="00A11A9F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уровня удовлетворенности  граждан муниципального образования Щекинский район качеством условий предоставления услуг общеобразовательными организациями.</w:t>
            </w:r>
          </w:p>
        </w:tc>
      </w:tr>
    </w:tbl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530875" w:rsidRPr="00C91E90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2. Цели и задачи подпрограммы</w:t>
      </w:r>
      <w:r w:rsidR="00953D87"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DB750B"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530875" w:rsidRPr="00C91E90">
        <w:rPr>
          <w:rFonts w:ascii="PT Astra Serif" w:hAnsi="PT Astra Serif" w:cs="Times New Roman"/>
          <w:b/>
          <w:bCs/>
          <w:sz w:val="28"/>
          <w:szCs w:val="28"/>
        </w:rPr>
        <w:t>Развитие общего образования</w:t>
      </w:r>
      <w:r w:rsidR="00DB750B" w:rsidRPr="00C91E90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</w:p>
    <w:p w:rsidR="00530875" w:rsidRPr="00C91E90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муниципальной программы </w:t>
      </w:r>
      <w:r w:rsidR="00DB750B"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Развитие образования и архивного дела </w:t>
      </w:r>
    </w:p>
    <w:p w:rsidR="00530875" w:rsidRPr="00C91E90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</w:t>
      </w:r>
      <w:r w:rsidR="003B7A11"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C91E90">
        <w:rPr>
          <w:rFonts w:ascii="PT Astra Serif" w:hAnsi="PT Astra Serif" w:cs="Times New Roman"/>
          <w:b/>
          <w:bCs/>
          <w:sz w:val="28"/>
          <w:szCs w:val="28"/>
        </w:rPr>
        <w:t>Щекинский район</w:t>
      </w:r>
      <w:r w:rsidR="00DB750B" w:rsidRPr="00C91E90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</w:p>
    <w:p w:rsidR="000E3BAC" w:rsidRPr="00C91E90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Цели подпрограммы - повышение качества и доступности начального общего, основного общего, среднего общего образования, соответствующего требованиям инновационного развития экономики, современным потребностям общества и каждого гражданина.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Задачи подпрограммы:</w:t>
      </w:r>
    </w:p>
    <w:p w:rsidR="000E3BAC" w:rsidRPr="00C91E90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1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совершенствование содержания и технологий общего образования, внедрение на уровнях основного и среднего общего образования новых методов обучения и воспитания;</w:t>
      </w:r>
    </w:p>
    <w:p w:rsidR="000E3BAC" w:rsidRPr="00C91E90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2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создание условий для полноценного включения в образовательное пространство и успешной социализации всех категорий обучающихся организаций общего образования;</w:t>
      </w:r>
    </w:p>
    <w:p w:rsidR="000E3BAC" w:rsidRPr="00C91E90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3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поддержание </w:t>
      </w:r>
      <w:proofErr w:type="gramStart"/>
      <w:r w:rsidR="000E3BAC" w:rsidRPr="00C91E90">
        <w:rPr>
          <w:rFonts w:ascii="PT Astra Serif" w:hAnsi="PT Astra Serif" w:cs="Times New Roman"/>
          <w:sz w:val="28"/>
          <w:szCs w:val="28"/>
        </w:rPr>
        <w:t>уровня оплаты труда работников образовательных организаций</w:t>
      </w:r>
      <w:proofErr w:type="gramEnd"/>
      <w:r w:rsidR="000E3BAC" w:rsidRPr="00C91E90">
        <w:rPr>
          <w:rFonts w:ascii="PT Astra Serif" w:hAnsi="PT Astra Serif" w:cs="Times New Roman"/>
          <w:sz w:val="28"/>
          <w:szCs w:val="28"/>
        </w:rPr>
        <w:t>;</w:t>
      </w:r>
    </w:p>
    <w:p w:rsidR="000E3BAC" w:rsidRPr="00C91E90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4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обеспечение качественных условий обучения;</w:t>
      </w:r>
    </w:p>
    <w:p w:rsidR="000E3BAC" w:rsidRPr="00C91E90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lastRenderedPageBreak/>
        <w:t>5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проведение мероприятий в области духовно-нравственного воспитания обучающихся;</w:t>
      </w:r>
    </w:p>
    <w:p w:rsidR="000E3BAC" w:rsidRPr="00C91E90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6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усовершенствование механизма обмена знаниями педагогических работников образовательных организаций;</w:t>
      </w:r>
    </w:p>
    <w:p w:rsidR="000E3BAC" w:rsidRPr="00C91E90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7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формирование системы оценки и контроля качества условий предоставления услуг общеобразовательными учреждениями.</w:t>
      </w:r>
    </w:p>
    <w:p w:rsidR="00CA57EA" w:rsidRPr="00C91E90" w:rsidRDefault="00CA57EA" w:rsidP="00003C2E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C91E90" w:rsidRDefault="000E3BAC" w:rsidP="00003C2E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3. Перечень мероприятий по реализации подпрограммы «Развитие обще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E3BAC" w:rsidRPr="000371AD" w:rsidRDefault="000E3BAC" w:rsidP="000E3BAC">
      <w:pPr>
        <w:ind w:right="-55" w:firstLine="720"/>
        <w:jc w:val="both"/>
        <w:rPr>
          <w:rFonts w:ascii="PT Astra Serif" w:hAnsi="PT Astra Serif"/>
        </w:rPr>
      </w:pPr>
    </w:p>
    <w:tbl>
      <w:tblPr>
        <w:tblW w:w="103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11"/>
        <w:gridCol w:w="764"/>
        <w:gridCol w:w="1183"/>
        <w:gridCol w:w="842"/>
        <w:gridCol w:w="1215"/>
        <w:gridCol w:w="1109"/>
        <w:gridCol w:w="1173"/>
        <w:gridCol w:w="1040"/>
        <w:gridCol w:w="1190"/>
      </w:tblGrid>
      <w:tr w:rsidR="000E3BAC" w:rsidRPr="00A11A9F" w:rsidTr="00CE6048">
        <w:trPr>
          <w:tblHeader/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Наименование мероприятия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Срок   </w:t>
            </w:r>
          </w:p>
        </w:tc>
        <w:tc>
          <w:tcPr>
            <w:tcW w:w="6562" w:type="dxa"/>
            <w:gridSpan w:val="6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Объем финансирования (тыс. рублей) </w:t>
            </w: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A11A9F" w:rsidRDefault="000E3BAC" w:rsidP="00A8575F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полни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тель (соисполни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тель)</w:t>
            </w:r>
          </w:p>
        </w:tc>
      </w:tr>
      <w:tr w:rsidR="000E3BAC" w:rsidRPr="00A11A9F" w:rsidTr="00CE6048">
        <w:trPr>
          <w:tblHeader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vMerge w:val="restart"/>
            <w:tcMar>
              <w:left w:w="28" w:type="dxa"/>
              <w:right w:w="28" w:type="dxa"/>
            </w:tcMar>
            <w:textDirection w:val="btLr"/>
          </w:tcPr>
          <w:p w:rsidR="000E3BAC" w:rsidRPr="00A11A9F" w:rsidRDefault="000E3BAC" w:rsidP="00A8575F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полне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ния по годам реализа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ции про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граммы</w:t>
            </w:r>
          </w:p>
        </w:tc>
        <w:tc>
          <w:tcPr>
            <w:tcW w:w="1183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Всего  </w:t>
            </w:r>
          </w:p>
        </w:tc>
        <w:tc>
          <w:tcPr>
            <w:tcW w:w="5379" w:type="dxa"/>
            <w:gridSpan w:val="5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в том числе за счет средств: 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E3BAC" w:rsidRPr="00A11A9F" w:rsidTr="00CE6048">
        <w:trPr>
          <w:tblHeader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83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0E3BAC" w:rsidRPr="00A11A9F" w:rsidRDefault="000E3BAC" w:rsidP="00A8575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федерального бюджета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жета Тульской области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0E3BAC" w:rsidRPr="00A11A9F" w:rsidRDefault="000E3BAC" w:rsidP="00A8575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бюджета </w:t>
            </w:r>
            <w:r w:rsidR="00A8575F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кинский район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0E3BAC" w:rsidRPr="00A11A9F" w:rsidRDefault="000E3BAC" w:rsidP="00A8575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жета по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селений</w:t>
            </w:r>
            <w:r w:rsidR="00A8575F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кинск</w:t>
            </w:r>
            <w:r w:rsidR="00A8575F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й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район</w:t>
            </w: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0E3BAC" w:rsidRPr="00A11A9F" w:rsidRDefault="000E3BAC" w:rsidP="00A8575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небюджетных источников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1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Расходы на обеспечение деятельности (оказание услуг) муниципальных учреждений </w:t>
            </w:r>
          </w:p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267813" w:rsidP="0052595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177</w:t>
            </w:r>
            <w:r w:rsidR="0052595D">
              <w:rPr>
                <w:rFonts w:ascii="PT Astra Serif" w:hAnsi="PT Astra Serif"/>
                <w:b/>
                <w:sz w:val="18"/>
                <w:szCs w:val="18"/>
              </w:rPr>
              <w:t>8</w:t>
            </w:r>
            <w:r w:rsidRPr="00D8274E">
              <w:rPr>
                <w:rFonts w:ascii="PT Astra Serif" w:hAnsi="PT Astra Serif"/>
                <w:b/>
                <w:sz w:val="18"/>
                <w:szCs w:val="18"/>
              </w:rPr>
              <w:t>25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267813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3678119,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267813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78332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267813" w:rsidP="0052595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2</w:t>
            </w:r>
            <w:r w:rsidR="0052595D">
              <w:rPr>
                <w:rFonts w:ascii="PT Astra Serif" w:hAnsi="PT Astra Serif"/>
                <w:b/>
                <w:sz w:val="18"/>
                <w:szCs w:val="18"/>
              </w:rPr>
              <w:t>13</w:t>
            </w:r>
            <w:r w:rsidRPr="00D8274E">
              <w:rPr>
                <w:rFonts w:ascii="PT Astra Serif" w:hAnsi="PT Astra Serif"/>
                <w:b/>
                <w:sz w:val="18"/>
                <w:szCs w:val="18"/>
              </w:rPr>
              <w:t>73,9</w:t>
            </w: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267813" w:rsidP="005259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3</w:t>
            </w:r>
            <w:r w:rsidR="0052595D">
              <w:rPr>
                <w:rFonts w:ascii="PT Astra Serif" w:hAnsi="PT Astra Serif"/>
                <w:sz w:val="18"/>
                <w:szCs w:val="18"/>
              </w:rPr>
              <w:t>9082</w:t>
            </w:r>
            <w:r>
              <w:rPr>
                <w:rFonts w:ascii="PT Astra Serif" w:hAnsi="PT Astra Serif"/>
                <w:sz w:val="18"/>
                <w:szCs w:val="18"/>
              </w:rPr>
              <w:t>,</w:t>
            </w:r>
            <w:r w:rsidR="0052595D">
              <w:rPr>
                <w:rFonts w:ascii="PT Astra Serif" w:hAnsi="PT Astra Serif"/>
                <w:sz w:val="18"/>
                <w:szCs w:val="18"/>
              </w:rPr>
              <w:t>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272225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26781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65395,2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26781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71513,8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52595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1</w:t>
            </w:r>
            <w:r w:rsidR="00267813">
              <w:rPr>
                <w:rFonts w:ascii="PT Astra Serif" w:hAnsi="PT Astra Serif"/>
                <w:sz w:val="18"/>
                <w:szCs w:val="18"/>
              </w:rPr>
              <w:t>73,9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071C1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635055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272225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071C1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559499,1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72356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071C1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70656,8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071C1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94949,6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2507,2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BF38D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257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BF38D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257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BF38D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257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BF38D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257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i/>
                <w:iCs/>
                <w:sz w:val="18"/>
                <w:szCs w:val="18"/>
              </w:rPr>
            </w:pPr>
            <w:r w:rsidRPr="00A11A9F">
              <w:rPr>
                <w:rFonts w:ascii="PT Astra Serif" w:hAnsi="PT Astra Serif"/>
                <w:i/>
                <w:iCs/>
                <w:sz w:val="18"/>
                <w:szCs w:val="18"/>
              </w:rPr>
              <w:t>в том числе: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Ф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едеральный Закон  «Об образовании в Российской Федерации» 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3678119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3678119,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ED1376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65395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272225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ED1376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65395,2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ED1376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559499,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272225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ED1376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559499,1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94949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94949,6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E3D0C" w:rsidRPr="00A11A9F" w:rsidRDefault="00AE3D0C" w:rsidP="00EE0393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2. Выполнение государственных полномочий  по предоставлению мер социальной поддержки педагогическим и иным работникам (ЗТО «О наделении органов местного самоуправления 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государственными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 xml:space="preserve"> полномочием по предоставлению мер социальной поддержки педагогическим и иным работникам»)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27222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20</w:t>
            </w:r>
            <w:r w:rsidR="00DD780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5413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DD780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27222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20</w:t>
            </w:r>
            <w:r w:rsidR="00DD780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5413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DD780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ED1376" w:rsidRDefault="0027222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2</w:t>
            </w:r>
            <w:r w:rsidR="00DD7805">
              <w:rPr>
                <w:rFonts w:ascii="PT Astra Serif" w:hAnsi="PT Astra Serif"/>
                <w:sz w:val="18"/>
                <w:szCs w:val="18"/>
              </w:rPr>
              <w:t>8009</w:t>
            </w:r>
            <w:r w:rsidRPr="00ED1376">
              <w:rPr>
                <w:rFonts w:ascii="PT Astra Serif" w:hAnsi="PT Astra Serif"/>
                <w:sz w:val="18"/>
                <w:szCs w:val="18"/>
              </w:rPr>
              <w:t>,</w:t>
            </w:r>
            <w:r w:rsidR="00DD7805">
              <w:rPr>
                <w:rFonts w:ascii="PT Astra Serif" w:hAnsi="PT Astra Serif"/>
                <w:sz w:val="18"/>
                <w:szCs w:val="18"/>
              </w:rPr>
              <w:t>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272225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ED1376" w:rsidRDefault="0027222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2</w:t>
            </w:r>
            <w:r w:rsidR="00DD7805">
              <w:rPr>
                <w:rFonts w:ascii="PT Astra Serif" w:hAnsi="PT Astra Serif"/>
                <w:sz w:val="18"/>
                <w:szCs w:val="18"/>
              </w:rPr>
              <w:t>8009</w:t>
            </w:r>
            <w:r w:rsidRPr="00ED1376">
              <w:rPr>
                <w:rFonts w:ascii="PT Astra Serif" w:hAnsi="PT Astra Serif"/>
                <w:sz w:val="18"/>
                <w:szCs w:val="18"/>
              </w:rPr>
              <w:t>,</w:t>
            </w:r>
            <w:r w:rsidR="00DD7805">
              <w:rPr>
                <w:rFonts w:ascii="PT Astra Serif" w:hAnsi="PT Astra Serif"/>
                <w:sz w:val="18"/>
                <w:szCs w:val="18"/>
              </w:rPr>
              <w:t>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ED1376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2822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272225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ED1376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2822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569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569,7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240"/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EE0393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3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Проведение независимой 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оценки качества условий оказания муниципальных услуг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 xml:space="preserve"> 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3348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3348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EA0B76" w:rsidRPr="00A11A9F" w:rsidTr="00236D03">
        <w:trPr>
          <w:trHeight w:val="234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EE039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123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EE039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E17E74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E17E74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203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258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395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395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24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18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169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395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395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5876DA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4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Проведение капитального ремонта муниципальными учреждениями  </w:t>
            </w:r>
          </w:p>
          <w:p w:rsidR="00C74A65" w:rsidRPr="00A11A9F" w:rsidRDefault="005876DA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957757" w:rsidP="0030184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7</w:t>
            </w:r>
            <w:r w:rsidR="00301840">
              <w:rPr>
                <w:rFonts w:ascii="PT Astra Serif" w:hAnsi="PT Astra Serif"/>
                <w:b/>
                <w:bCs/>
                <w:sz w:val="18"/>
                <w:szCs w:val="18"/>
              </w:rPr>
              <w:t>7589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301840">
              <w:rPr>
                <w:rFonts w:ascii="PT Astra Serif" w:hAnsi="PT Astra Serif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301840" w:rsidP="0030184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3768</w:t>
            </w:r>
            <w:r w:rsidR="00957757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957757" w:rsidP="0030184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7</w:t>
            </w:r>
            <w:r w:rsidR="00301840">
              <w:rPr>
                <w:rFonts w:ascii="PT Astra Serif" w:hAnsi="PT Astra Serif"/>
                <w:b/>
                <w:bCs/>
                <w:sz w:val="18"/>
                <w:szCs w:val="18"/>
              </w:rPr>
              <w:t>3820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301840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957757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301840">
              <w:rPr>
                <w:rFonts w:ascii="PT Astra Serif" w:hAnsi="PT Astra Serif"/>
                <w:bCs/>
                <w:sz w:val="18"/>
                <w:szCs w:val="18"/>
              </w:rPr>
              <w:t>8589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301840">
              <w:rPr>
                <w:rFonts w:ascii="PT Astra Serif" w:hAnsi="PT Astra Serif"/>
                <w:bCs/>
                <w:sz w:val="18"/>
                <w:szCs w:val="18"/>
              </w:rPr>
              <w:t>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301840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3768</w:t>
            </w:r>
            <w:r w:rsidR="00957757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957757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301840">
              <w:rPr>
                <w:rFonts w:ascii="PT Astra Serif" w:hAnsi="PT Astra Serif"/>
                <w:bCs/>
                <w:sz w:val="18"/>
                <w:szCs w:val="18"/>
              </w:rPr>
              <w:t>4820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301840">
              <w:rPr>
                <w:rFonts w:ascii="PT Astra Serif" w:hAnsi="PT Astra Serif"/>
                <w:bCs/>
                <w:sz w:val="18"/>
                <w:szCs w:val="18"/>
              </w:rPr>
              <w:t>9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922C1E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>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922C1E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>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247E16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247E16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C74A65" w:rsidRPr="00A11A9F" w:rsidRDefault="00C74A65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C74A65" w:rsidRPr="00A11A9F" w:rsidRDefault="00C74A65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5.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Благоустройство территорий муниципальных учреждений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  <w:r w:rsidR="00101EC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790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  <w:r w:rsidR="00101EC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79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101EC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49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101EC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49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4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4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E3D0C" w:rsidRPr="00A11A9F" w:rsidRDefault="00AE3D0C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6</w:t>
            </w:r>
            <w:r w:rsidRPr="00A11A9F">
              <w:rPr>
                <w:rFonts w:ascii="PT Astra Serif" w:hAnsi="PT Astra Serif"/>
                <w:sz w:val="18"/>
                <w:szCs w:val="18"/>
              </w:rPr>
              <w:t>.Поддержка лучших педагогических работников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E0393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E0393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E0393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E0393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7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.Реализация комплекса противопожарных мероприятий </w:t>
            </w:r>
          </w:p>
          <w:p w:rsidR="00657F84" w:rsidRPr="00A11A9F" w:rsidRDefault="005876DA" w:rsidP="000371AD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1C483A" w:rsidP="0044589F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2</w:t>
            </w:r>
            <w:r w:rsidR="0044589F">
              <w:rPr>
                <w:rFonts w:ascii="PT Astra Serif" w:hAnsi="PT Astra Serif"/>
                <w:b/>
                <w:sz w:val="18"/>
                <w:szCs w:val="18"/>
              </w:rPr>
              <w:t>9489</w:t>
            </w:r>
            <w:r w:rsidRPr="00D8274E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44589F">
              <w:rPr>
                <w:rFonts w:ascii="PT Astra Serif" w:hAnsi="PT Astra Serif"/>
                <w:b/>
                <w:sz w:val="18"/>
                <w:szCs w:val="18"/>
              </w:rPr>
              <w:t>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0B4E2E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2950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44589F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2</w:t>
            </w:r>
            <w:r w:rsidR="0044589F">
              <w:rPr>
                <w:rFonts w:ascii="PT Astra Serif" w:hAnsi="PT Astra Serif"/>
                <w:b/>
                <w:sz w:val="18"/>
                <w:szCs w:val="18"/>
              </w:rPr>
              <w:t>6539</w:t>
            </w:r>
            <w:r w:rsidRPr="00D8274E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44589F">
              <w:rPr>
                <w:rFonts w:ascii="PT Astra Serif" w:hAnsi="PT Astra Serif"/>
                <w:b/>
                <w:sz w:val="18"/>
                <w:szCs w:val="18"/>
              </w:rPr>
              <w:t>4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44589F" w:rsidP="0044589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8387</w:t>
            </w:r>
            <w:r w:rsidR="001C483A">
              <w:rPr>
                <w:rFonts w:ascii="PT Astra Serif" w:hAnsi="PT Astra Serif"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sz w:val="18"/>
                <w:szCs w:val="18"/>
              </w:rPr>
              <w:t>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B8770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B8770E" w:rsidRDefault="000B4E2E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  <w:r w:rsidRPr="000B4E2E">
              <w:rPr>
                <w:rFonts w:ascii="PT Astra Serif" w:hAnsi="PT Astra Serif"/>
                <w:sz w:val="18"/>
                <w:szCs w:val="18"/>
              </w:rPr>
              <w:t>2950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44589F" w:rsidP="0044589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436</w:t>
            </w:r>
            <w:r w:rsidR="001C483A">
              <w:rPr>
                <w:rFonts w:ascii="PT Astra Serif" w:hAnsi="PT Astra Serif"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sz w:val="18"/>
                <w:szCs w:val="18"/>
              </w:rPr>
              <w:t>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39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B8770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B8770E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  <w:r w:rsidRPr="006D5BE7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3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169,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169,1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533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533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C5349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2C5349" w:rsidRPr="00A11A9F" w:rsidRDefault="002C5349" w:rsidP="00EE0393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8.</w:t>
            </w:r>
            <w:r w:rsidRPr="00A11A9F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 муниципальных учреждений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1C483A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9933</w:t>
            </w:r>
            <w:r w:rsidR="002C5349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2C534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2C534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2C534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  <w:r w:rsidR="001C483A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933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2C534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2C534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2C5349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1C483A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33</w:t>
            </w:r>
            <w:r w:rsidR="002C5349" w:rsidRPr="00A11A9F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1C483A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33</w:t>
            </w:r>
            <w:r w:rsidR="002C5349" w:rsidRPr="00A11A9F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C5349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C5349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ED1376">
              <w:rPr>
                <w:rFonts w:ascii="PT Astra Serif" w:hAnsi="PT Astra Serif"/>
                <w:bCs/>
                <w:sz w:val="18"/>
                <w:szCs w:val="18"/>
              </w:rPr>
              <w:t>9.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Разработка и 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проверка сметной документации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2019-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lastRenderedPageBreak/>
              <w:t>3277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3277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Комитет по </w:t>
            </w:r>
            <w:r w:rsidRPr="00A11A9F">
              <w:rPr>
                <w:rFonts w:ascii="PT Astra Serif" w:hAnsi="PT Astra Serif"/>
                <w:sz w:val="18"/>
                <w:szCs w:val="18"/>
              </w:rPr>
              <w:lastRenderedPageBreak/>
              <w:t>образованию</w:t>
            </w: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sz w:val="18"/>
                <w:szCs w:val="18"/>
              </w:rPr>
              <w:t>77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sz w:val="18"/>
                <w:szCs w:val="18"/>
              </w:rPr>
              <w:t>77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trHeight w:val="557"/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12305" w:rsidRDefault="00F1230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0F1C7D" w:rsidRPr="00A11A9F" w:rsidRDefault="000F1C7D" w:rsidP="00532639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.Обеспечение информационной безопасности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12305" w:rsidRDefault="00F12305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12305" w:rsidRPr="00D8274E" w:rsidRDefault="00F1230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1C483A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12305" w:rsidRPr="00D8274E" w:rsidRDefault="00F1230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1C483A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12305" w:rsidRDefault="00F1230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trHeight w:val="216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11.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Организация подвоза учащихся</w:t>
            </w:r>
          </w:p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1C483A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  <w:highlight w:val="yellow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6631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1C483A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1285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1C483A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5346,4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DE3B17" w:rsidRDefault="001C483A" w:rsidP="0044589F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98</w:t>
            </w:r>
            <w:r w:rsidR="0044589F">
              <w:rPr>
                <w:rFonts w:ascii="PT Astra Serif" w:hAnsi="PT Astra Serif"/>
                <w:sz w:val="18"/>
                <w:szCs w:val="18"/>
              </w:rPr>
              <w:t>8</w:t>
            </w:r>
            <w:r>
              <w:rPr>
                <w:rFonts w:ascii="PT Astra Serif" w:hAnsi="PT Astra Serif"/>
                <w:sz w:val="18"/>
                <w:szCs w:val="18"/>
              </w:rPr>
              <w:t>0,8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DE3B17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672A2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D672A2">
              <w:rPr>
                <w:rFonts w:ascii="PT Astra Serif" w:hAnsi="PT Astra Serif"/>
                <w:sz w:val="18"/>
                <w:szCs w:val="18"/>
              </w:rPr>
              <w:t>1285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ED1376" w:rsidRDefault="001C483A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8595,8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7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75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7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75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1C483A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</w:t>
            </w:r>
            <w:r w:rsidR="00A11A9F" w:rsidRPr="00A11A9F">
              <w:rPr>
                <w:rFonts w:ascii="PT Astra Serif" w:hAnsi="PT Astra Serif"/>
                <w:sz w:val="18"/>
                <w:szCs w:val="18"/>
              </w:rPr>
              <w:t>8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trHeight w:val="1122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12.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Предоставление меры социальной поддержки по проезду льготных кате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го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рий работников учреждений обра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зо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вания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390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390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0F1C7D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13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Предоставление меры социальной поддержки по организации питания  льготных категорий учащихся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433C24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178369,8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433C24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164640,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13729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433C24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6422,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</w:t>
            </w:r>
            <w:r w:rsidR="00433C24">
              <w:rPr>
                <w:rFonts w:ascii="PT Astra Serif" w:hAnsi="PT Astra Serif"/>
                <w:sz w:val="18"/>
                <w:szCs w:val="18"/>
              </w:rPr>
              <w:t>4379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</w:t>
            </w:r>
            <w:r w:rsidR="00433C24">
              <w:rPr>
                <w:rFonts w:ascii="PT Astra Serif" w:hAnsi="PT Astra Serif"/>
                <w:sz w:val="18"/>
                <w:szCs w:val="18"/>
              </w:rPr>
              <w:t>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43,1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594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550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43,1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572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529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43,1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9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9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9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9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rPr>
                <w:rFonts w:ascii="PT Astra Serif" w:hAnsi="PT Astra Serif"/>
                <w:i/>
                <w:iCs/>
                <w:sz w:val="18"/>
                <w:szCs w:val="18"/>
              </w:rPr>
            </w:pPr>
            <w:r w:rsidRPr="00A11A9F">
              <w:rPr>
                <w:rFonts w:ascii="PT Astra Serif" w:hAnsi="PT Astra Serif"/>
                <w:i/>
                <w:iCs/>
                <w:sz w:val="18"/>
                <w:szCs w:val="18"/>
              </w:rPr>
              <w:t>в том числе: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Закон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Тульской об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ласти «О наделении органов местного самоуправления государственными полномочиями  по дополнительному финансированию питания и финанси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рованию обеспече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 xml:space="preserve">ния </w:t>
            </w:r>
            <w:r w:rsidRPr="00A11A9F">
              <w:rPr>
                <w:rFonts w:ascii="PT Astra Serif" w:hAnsi="PT Astra Serif"/>
                <w:sz w:val="18"/>
                <w:szCs w:val="18"/>
              </w:rPr>
              <w:lastRenderedPageBreak/>
              <w:t>молоком и мол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.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п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>родуктами отдель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ных категорий уча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 xml:space="preserve">щихся»  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C470DF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16</w:t>
            </w:r>
            <w:r w:rsidR="00433C24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640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433C24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16</w:t>
            </w:r>
            <w:r w:rsidR="00433C24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640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433C24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</w:t>
            </w:r>
            <w:r w:rsidR="00433C24">
              <w:rPr>
                <w:rFonts w:ascii="PT Astra Serif" w:hAnsi="PT Astra Serif"/>
                <w:sz w:val="18"/>
                <w:szCs w:val="18"/>
              </w:rPr>
              <w:t>4379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</w:t>
            </w:r>
            <w:r w:rsidR="00433C24">
              <w:rPr>
                <w:rFonts w:ascii="PT Astra Serif" w:hAnsi="PT Astra Serif"/>
                <w:sz w:val="18"/>
                <w:szCs w:val="18"/>
              </w:rPr>
              <w:t>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</w:t>
            </w:r>
            <w:r w:rsidR="00433C24">
              <w:rPr>
                <w:rFonts w:ascii="PT Astra Serif" w:hAnsi="PT Astra Serif"/>
                <w:sz w:val="18"/>
                <w:szCs w:val="18"/>
              </w:rPr>
              <w:t>4379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</w:t>
            </w:r>
            <w:r w:rsidR="00433C24">
              <w:rPr>
                <w:rFonts w:ascii="PT Astra Serif" w:hAnsi="PT Astra Serif"/>
                <w:sz w:val="18"/>
                <w:szCs w:val="18"/>
              </w:rPr>
              <w:t>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550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550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529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529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2A66BC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lastRenderedPageBreak/>
              <w:t>14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Предоставление меры социальной поддержки родителям  (ЗТО «О наделении органов местного самоуправления отдельным государственным полномочием по предоставлению меры социальной поддержки родителям (законным представителям) детей, обучающихся по основным общеобразовательным программам в форме семейного образования»)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73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73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2A66B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895454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60,</w:t>
            </w:r>
            <w:r>
              <w:rPr>
                <w:rFonts w:ascii="PT Astra Serif" w:hAnsi="PT Astra Serif"/>
                <w:sz w:val="18"/>
                <w:szCs w:val="18"/>
              </w:rPr>
              <w:t>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654F65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895454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60,</w:t>
            </w:r>
            <w:r>
              <w:rPr>
                <w:rFonts w:ascii="PT Astra Serif" w:hAnsi="PT Astra Serif"/>
                <w:sz w:val="18"/>
                <w:szCs w:val="18"/>
              </w:rPr>
              <w:t>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trHeight w:val="287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trHeight w:val="264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trHeight w:val="525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bottom w:val="nil"/>
            </w:tcBorders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Borders>
              <w:bottom w:val="nil"/>
            </w:tcBorders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2A66B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85"/>
          <w:jc w:val="center"/>
        </w:trPr>
        <w:tc>
          <w:tcPr>
            <w:tcW w:w="1811" w:type="dxa"/>
            <w:vMerge w:val="restar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</w:tcPr>
          <w:p w:rsidR="006D5BE7" w:rsidRDefault="006D5BE7" w:rsidP="006D5BE7">
            <w:pPr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5. Мероприятие капитальный ремонт детской игровой площадки, вт.ч. ПИР</w:t>
            </w:r>
          </w:p>
          <w:p w:rsidR="006D5BE7" w:rsidRDefault="006D5BE7" w:rsidP="006D5BE7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6D5BE7" w:rsidRDefault="006D5BE7" w:rsidP="006D5BE7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6D5BE7" w:rsidRPr="00A11A9F" w:rsidRDefault="006D5BE7" w:rsidP="006D5BE7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FA3FAB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6D5BE7" w:rsidRPr="00A11A9F" w:rsidTr="00236D03">
        <w:trPr>
          <w:trHeight w:val="315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307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CE6048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16.</w:t>
            </w:r>
            <w:r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6252DB">
              <w:rPr>
                <w:rFonts w:ascii="PT Astra Serif" w:hAnsi="PT Astra Serif"/>
                <w:sz w:val="18"/>
                <w:szCs w:val="18"/>
              </w:rPr>
              <w:t>Обновление материально-технической базы для формирования у обучающихся сов</w:t>
            </w:r>
            <w:r>
              <w:rPr>
                <w:rFonts w:ascii="PT Astra Serif" w:hAnsi="PT Astra Serif"/>
                <w:sz w:val="18"/>
                <w:szCs w:val="18"/>
              </w:rPr>
              <w:t>р</w:t>
            </w:r>
            <w:r w:rsidRPr="006252DB">
              <w:rPr>
                <w:rFonts w:ascii="PT Astra Serif" w:hAnsi="PT Astra Serif"/>
                <w:sz w:val="18"/>
                <w:szCs w:val="18"/>
              </w:rPr>
              <w:t>еменных технологических и гуманитарных навыков в рамках Федерального проекта "Современная школа"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D409D6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3201,</w:t>
            </w:r>
            <w:r w:rsidR="001E656D" w:rsidRPr="00D8274E">
              <w:rPr>
                <w:rFonts w:ascii="PT Astra Serif" w:hAnsi="PT Astra Serif"/>
                <w:b/>
                <w:sz w:val="18"/>
                <w:szCs w:val="18"/>
              </w:rPr>
              <w:t>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D409D6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3042,4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126,</w:t>
            </w:r>
            <w:r w:rsidR="001E656D" w:rsidRPr="00D8274E">
              <w:rPr>
                <w:rFonts w:ascii="PT Astra Serif" w:hAnsi="PT Astra Serif"/>
                <w:b/>
                <w:sz w:val="18"/>
                <w:szCs w:val="18"/>
              </w:rPr>
              <w:t>7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32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D409D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3201,</w:t>
            </w:r>
            <w:r w:rsidR="001E656D">
              <w:rPr>
                <w:rFonts w:ascii="PT Astra Serif" w:hAnsi="PT Astra Serif"/>
                <w:sz w:val="18"/>
                <w:szCs w:val="18"/>
              </w:rPr>
              <w:t>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D409D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3042,4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126,</w:t>
            </w:r>
            <w:r w:rsidR="001E656D">
              <w:rPr>
                <w:rFonts w:ascii="PT Astra Serif" w:hAnsi="PT Astra Serif"/>
                <w:sz w:val="18"/>
                <w:szCs w:val="18"/>
              </w:rPr>
              <w:t>7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32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127ED8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17.</w:t>
            </w:r>
            <w:r>
              <w:t xml:space="preserve"> </w:t>
            </w:r>
            <w:r w:rsidRPr="006252DB">
              <w:rPr>
                <w:rFonts w:ascii="PT Astra Serif" w:hAnsi="PT Astra Serif"/>
                <w:sz w:val="18"/>
                <w:szCs w:val="18"/>
              </w:rPr>
              <w:t>Дополнительное финансовое обеспечение обновления материально-технической базы для формирования у обучающихся современных технологических и гуманитарных навыков в рамках Федерального проекта "Современная школа"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D409D6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140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D409D6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100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01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D409D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140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D409D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401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CE6048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18.</w:t>
            </w:r>
            <w:r>
              <w:t xml:space="preserve"> </w:t>
            </w:r>
            <w:r w:rsidRPr="006252DB">
              <w:rPr>
                <w:rFonts w:ascii="PT Astra Serif" w:hAnsi="PT Astra Serif"/>
                <w:sz w:val="18"/>
                <w:szCs w:val="18"/>
              </w:rPr>
              <w:t xml:space="preserve">Внедрение целевой модели </w:t>
            </w:r>
            <w:r w:rsidRPr="006252DB">
              <w:rPr>
                <w:rFonts w:ascii="PT Astra Serif" w:hAnsi="PT Astra Serif"/>
                <w:sz w:val="18"/>
                <w:szCs w:val="18"/>
              </w:rPr>
              <w:lastRenderedPageBreak/>
              <w:t>цифровой образовательной среды в общеобразовательных организациях и профессиональных образовательных организациях в рамках Федерального проекта "Цифровая образовательная среда"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393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175,6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174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3,9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4393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4175,6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174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43,9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того по подпрограмме: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577ACB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47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5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6527</w:t>
            </w:r>
            <w:r w:rsidRPr="004D24DB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7218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577ACB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405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7951</w:t>
            </w:r>
            <w:r w:rsidRPr="004D24DB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6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577ACB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6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9983</w:t>
            </w:r>
            <w:r w:rsidRPr="004D24DB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8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577ACB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13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73</w:t>
            </w:r>
            <w:r w:rsidRPr="004D24DB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9</w:t>
            </w: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19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577ACB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7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40966</w:t>
            </w:r>
            <w:r w:rsidRPr="004D24DB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7</w:t>
            </w:r>
            <w:r w:rsidR="00FE482E" w:rsidRPr="004D24DB">
              <w:rPr>
                <w:rFonts w:ascii="PT Astra Serif" w:hAnsi="PT Astra Serif"/>
                <w:b/>
                <w:sz w:val="18"/>
                <w:szCs w:val="18"/>
              </w:rPr>
              <w:t>218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577ACB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2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7148</w:t>
            </w:r>
            <w:r w:rsidRPr="004D24DB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4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577ACB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10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4426</w:t>
            </w:r>
            <w:r w:rsidRPr="004D24DB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1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577ACB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1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73,9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0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708392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1127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93913,6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1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4D24DB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73924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48048,7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4D24DB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87991,3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2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43154,8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54286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97085,9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3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40926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54286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94857,3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4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41126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54286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95057,3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5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42721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54286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96652,3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</w:tbl>
    <w:p w:rsidR="00652996" w:rsidRPr="00A11A9F" w:rsidRDefault="00652996" w:rsidP="00DB750B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C91E90" w:rsidRDefault="000E3BAC" w:rsidP="00DB750B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4. Перечень показателей результативности и эффективности реализации подпрограммы «Развитие общего образования» муниципальной программы «Развитие образования и архивного дела </w:t>
      </w:r>
      <w:r w:rsidR="0097422E" w:rsidRPr="00C91E90">
        <w:rPr>
          <w:rFonts w:ascii="PT Astra Serif" w:hAnsi="PT Astra Serif" w:cs="Times New Roman"/>
          <w:b/>
          <w:bCs/>
          <w:sz w:val="28"/>
          <w:szCs w:val="28"/>
        </w:rPr>
        <w:br/>
      </w:r>
      <w:r w:rsidRPr="00C91E90">
        <w:rPr>
          <w:rFonts w:ascii="PT Astra Serif" w:hAnsi="PT Astra Serif" w:cs="Times New Roman"/>
          <w:b/>
          <w:bCs/>
          <w:sz w:val="28"/>
          <w:szCs w:val="28"/>
        </w:rPr>
        <w:t>в</w:t>
      </w:r>
      <w:r w:rsidR="0097422E"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C91E90">
        <w:rPr>
          <w:rFonts w:ascii="PT Astra Serif" w:hAnsi="PT Astra Serif" w:cs="Times New Roman"/>
          <w:b/>
          <w:bCs/>
          <w:sz w:val="28"/>
          <w:szCs w:val="28"/>
        </w:rPr>
        <w:t>муниципальном образовании Щекинский район»</w:t>
      </w:r>
    </w:p>
    <w:p w:rsidR="000E3BAC" w:rsidRPr="00C91E90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102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1247"/>
        <w:gridCol w:w="1639"/>
        <w:gridCol w:w="1134"/>
        <w:gridCol w:w="1021"/>
        <w:gridCol w:w="567"/>
        <w:gridCol w:w="567"/>
        <w:gridCol w:w="567"/>
        <w:gridCol w:w="567"/>
        <w:gridCol w:w="567"/>
        <w:gridCol w:w="567"/>
        <w:gridCol w:w="567"/>
        <w:gridCol w:w="1247"/>
      </w:tblGrid>
      <w:tr w:rsidR="000E3BAC" w:rsidRPr="00A11A9F" w:rsidTr="0097422E">
        <w:trPr>
          <w:jc w:val="center"/>
        </w:trPr>
        <w:tc>
          <w:tcPr>
            <w:tcW w:w="124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и и задачи подпрограммы</w:t>
            </w:r>
          </w:p>
        </w:tc>
        <w:tc>
          <w:tcPr>
            <w:tcW w:w="1639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евой показатель</w:t>
            </w:r>
          </w:p>
        </w:tc>
        <w:tc>
          <w:tcPr>
            <w:tcW w:w="1134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с целевого показателя (индикатора)</w:t>
            </w:r>
          </w:p>
        </w:tc>
        <w:tc>
          <w:tcPr>
            <w:tcW w:w="102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Базовое значение показателя на начало реализации подпрограммы</w:t>
            </w:r>
          </w:p>
        </w:tc>
        <w:tc>
          <w:tcPr>
            <w:tcW w:w="3969" w:type="dxa"/>
            <w:gridSpan w:val="7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начения показателей по годам реализации подпрограммы муниципальной программы</w:t>
            </w:r>
          </w:p>
        </w:tc>
        <w:tc>
          <w:tcPr>
            <w:tcW w:w="124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лановое значение показателя на день окончания действия подпрограммы</w:t>
            </w:r>
          </w:p>
        </w:tc>
      </w:tr>
      <w:tr w:rsidR="000E3BAC" w:rsidRPr="00A11A9F" w:rsidTr="0097422E">
        <w:trPr>
          <w:jc w:val="center"/>
        </w:trPr>
        <w:tc>
          <w:tcPr>
            <w:tcW w:w="1247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02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5</w:t>
            </w:r>
          </w:p>
        </w:tc>
        <w:tc>
          <w:tcPr>
            <w:tcW w:w="1247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A11A9F" w:rsidTr="0097422E">
        <w:trPr>
          <w:jc w:val="center"/>
        </w:trPr>
        <w:tc>
          <w:tcPr>
            <w:tcW w:w="10257" w:type="dxa"/>
            <w:gridSpan w:val="12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ind w:firstLine="20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ь подпрограммы - повышение качества и доступности общего образования, соответствующего требованиям инновационного развития экономики, современным потребностям Щекинского района</w:t>
            </w:r>
          </w:p>
        </w:tc>
      </w:tr>
      <w:tr w:rsidR="000E3BAC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1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Совершенствование содержания и технологий общего образования,</w:t>
            </w:r>
            <w:r w:rsidR="00D03CF5">
              <w:rPr>
                <w:rFonts w:ascii="PT Astra Serif" w:hAnsi="PT Astra Serif" w:cs="Times New Roman"/>
                <w:sz w:val="18"/>
                <w:szCs w:val="18"/>
              </w:rPr>
              <w:br/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недрение на уровнях основного и среднего общего образования новых методов обучения и воспитания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97422E" w:rsidRDefault="000E3BAC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Доля выпускников, не сдавших единый государственный экзамен, в общей численности выпускников муниципальных обще</w:t>
            </w:r>
          </w:p>
          <w:p w:rsidR="000E3BAC" w:rsidRPr="00A11A9F" w:rsidRDefault="000E3BAC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разовательных организаций,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2037CF">
              <w:rPr>
                <w:rFonts w:ascii="PT Astra Serif" w:hAnsi="PT Astra Serif" w:cs="Times New Roman"/>
                <w:sz w:val="18"/>
                <w:szCs w:val="18"/>
              </w:rPr>
              <w:t>3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</w:tr>
      <w:tr w:rsidR="000E3BAC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0E3BAC" w:rsidRPr="00A11A9F" w:rsidRDefault="000E3BAC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Доля выпускников муниципальных общеобразовательных организаций, не получивших аттестат о среднем (полном)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образовании, в общей численности выпускников муниципальных общеобразовательных организаций,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0,0</w:t>
            </w:r>
            <w:r w:rsidR="002037CF">
              <w:rPr>
                <w:rFonts w:ascii="PT Astra Serif" w:hAnsi="PT Astra Serif" w:cs="Times New Roman"/>
                <w:sz w:val="18"/>
                <w:szCs w:val="18"/>
              </w:rPr>
              <w:t>3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</w:tr>
      <w:tr w:rsidR="00FC750C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C750C" w:rsidRPr="00A11A9F" w:rsidRDefault="00FC750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2</w:t>
            </w:r>
          </w:p>
          <w:p w:rsidR="00FC750C" w:rsidRPr="00A11A9F" w:rsidRDefault="00FC750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Создание условий для полноценного включения в образовательное пространство и успешной социализации всех категорий обучающихся организаций общего образования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C750C" w:rsidRPr="00A11A9F" w:rsidRDefault="00784484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</w:t>
            </w:r>
            <w:r w:rsidR="00FC750C" w:rsidRPr="00A11A9F">
              <w:rPr>
                <w:rFonts w:ascii="PT Astra Serif" w:hAnsi="PT Astra Serif" w:cs="Times New Roman"/>
                <w:sz w:val="18"/>
                <w:szCs w:val="18"/>
              </w:rPr>
              <w:t>ыполнение муниципального задания муниципальным</w:t>
            </w:r>
            <w:r w:rsidR="004050D6" w:rsidRPr="00A11A9F">
              <w:rPr>
                <w:rFonts w:ascii="PT Astra Serif" w:hAnsi="PT Astra Serif" w:cs="Times New Roman"/>
                <w:sz w:val="18"/>
                <w:szCs w:val="18"/>
              </w:rPr>
              <w:t>и</w:t>
            </w:r>
            <w:r w:rsidR="00FC750C"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бюджетными и автономными учреждениями по объемам оказания муниципальных услуг и выполнения муниципальных работ,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3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Удельный вес численности обучающихся по программам общего образования, участвующих в олимпиадах и конкурсах различного уровня, в общей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численности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обучающихся по программам общего образования,</w:t>
            </w:r>
            <w:r w:rsidR="00D03CF5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5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5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5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50</w:t>
            </w:r>
          </w:p>
        </w:tc>
      </w:tr>
      <w:tr w:rsidR="0020650A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20650A" w:rsidRDefault="0020650A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A11A9F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20650A" w:rsidRPr="00A11A9F" w:rsidRDefault="0020650A" w:rsidP="00104703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</w:tr>
      <w:tr w:rsidR="0020650A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20650A" w:rsidRPr="00A11A9F" w:rsidRDefault="0020650A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20650A" w:rsidRPr="00A11A9F" w:rsidRDefault="0020650A" w:rsidP="00104703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</w:tr>
      <w:tr w:rsidR="0020650A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20650A" w:rsidRPr="00A11A9F" w:rsidRDefault="0020650A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20650A" w:rsidRPr="00A11A9F" w:rsidRDefault="0020650A" w:rsidP="00104703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, занимающихся физической культурой и спортом во внеурочное время (среднее общее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образование), в общем количестве обучающихся, за исключением дошкольного образования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</w:tr>
      <w:tr w:rsidR="0020650A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20650A" w:rsidRPr="00A11A9F" w:rsidRDefault="0020650A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D03CF5" w:rsidRDefault="00B41A27" w:rsidP="00B41A27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Доля обучающихся муниципальных организаций, осуществляющих образовательную деятельность по образовательным программам общего образования, которым предоставлена возможность обучаться в соответствии с современными требованиями, в общей численности обучающихся организаций, осуществляющих образовательную деятельность по образовательным программам </w:t>
            </w:r>
          </w:p>
          <w:p w:rsidR="00EB3388" w:rsidRDefault="00B41A27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щего</w:t>
            </w:r>
          </w:p>
          <w:p w:rsidR="0020650A" w:rsidRPr="00A11A9F" w:rsidRDefault="00B41A27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разования</w:t>
            </w:r>
            <w:r w:rsidR="00EB3388">
              <w:rPr>
                <w:rFonts w:ascii="PT Astra Serif" w:hAnsi="PT Astra Serif" w:cs="Times New Roman"/>
                <w:sz w:val="18"/>
                <w:szCs w:val="18"/>
              </w:rPr>
              <w:t>,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03CF5" w:rsidRDefault="00D03CF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3</w:t>
            </w:r>
          </w:p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Поддержание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ровня оплаты труда работников образовательных организаций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.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тношение среднемесячной заработной платы педагогических работников муниципальных образовательных организаций общего образования к средней заработной плате в экономике региона</w:t>
            </w:r>
            <w:r w:rsidR="00EB3388">
              <w:rPr>
                <w:rFonts w:ascii="PT Astra Serif" w:hAnsi="PT Astra Serif" w:cs="Times New Roman"/>
                <w:sz w:val="18"/>
                <w:szCs w:val="18"/>
              </w:rPr>
              <w:t>,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4</w:t>
            </w:r>
          </w:p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еспечение качественных условий обучения.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</w:t>
            </w:r>
            <w:r w:rsidR="00EB3388">
              <w:rPr>
                <w:rFonts w:ascii="PT Astra Serif" w:hAnsi="PT Astra Serif" w:cs="Times New Roman"/>
                <w:sz w:val="18"/>
                <w:szCs w:val="18"/>
              </w:rPr>
              <w:t xml:space="preserve">,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7A12B6" w:rsidRPr="00A11A9F" w:rsidTr="0097422E">
        <w:trPr>
          <w:trHeight w:val="2769"/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7A12B6" w:rsidRPr="00A11A9F" w:rsidRDefault="007A12B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7A12B6" w:rsidRPr="00A11A9F" w:rsidRDefault="00056D27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056D27">
              <w:rPr>
                <w:rFonts w:ascii="PT Astra Serif" w:hAnsi="PT Astra Serif" w:cs="Times New Roman"/>
                <w:sz w:val="18"/>
                <w:szCs w:val="18"/>
              </w:rPr>
              <w:t>Ч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3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1A0758" w:rsidP="001A0758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</w:t>
            </w:r>
            <w:r w:rsidR="000527F7">
              <w:rPr>
                <w:rFonts w:ascii="PT Astra Serif" w:hAnsi="PT Astra Serif" w:cs="Times New Roman"/>
                <w:sz w:val="18"/>
                <w:szCs w:val="18"/>
              </w:rPr>
              <w:t>3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34</w:t>
            </w:r>
          </w:p>
        </w:tc>
      </w:tr>
      <w:tr w:rsidR="007A12B6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7A12B6" w:rsidRPr="00A11A9F" w:rsidRDefault="007A12B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7A12B6" w:rsidRPr="00A11A9F" w:rsidRDefault="00056D27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056D27">
              <w:rPr>
                <w:rFonts w:ascii="PT Astra Serif" w:hAnsi="PT Astra Serif" w:cs="Times New Roman"/>
                <w:sz w:val="18"/>
                <w:szCs w:val="18"/>
              </w:rPr>
              <w:t>Число общеобразовательн</w:t>
            </w:r>
            <w:r w:rsidRPr="00056D27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0527F7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</w:tr>
      <w:tr w:rsidR="007A12B6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7A12B6" w:rsidRPr="00A11A9F" w:rsidRDefault="007A12B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EB3388" w:rsidRPr="00A11A9F" w:rsidRDefault="00056D27" w:rsidP="00FE482E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056D27">
              <w:rPr>
                <w:rFonts w:ascii="PT Astra Serif" w:hAnsi="PT Astra Serif" w:cs="Times New Roman"/>
                <w:sz w:val="18"/>
                <w:szCs w:val="18"/>
              </w:rPr>
              <w:t>Доля образовательных организаций, обеспеченных Интернет-соединением со скоростью соединения не менее 100 Мб/</w:t>
            </w:r>
            <w:proofErr w:type="spellStart"/>
            <w:r w:rsidRPr="00056D27">
              <w:rPr>
                <w:rFonts w:ascii="PT Astra Serif" w:hAnsi="PT Astra Serif" w:cs="Times New Roman"/>
                <w:sz w:val="18"/>
                <w:szCs w:val="18"/>
              </w:rPr>
              <w:t>c</w:t>
            </w:r>
            <w:proofErr w:type="spellEnd"/>
            <w:r w:rsidRPr="00056D27">
              <w:rPr>
                <w:rFonts w:ascii="PT Astra Serif" w:hAnsi="PT Astra Serif" w:cs="Times New Roman"/>
                <w:sz w:val="18"/>
                <w:szCs w:val="18"/>
              </w:rPr>
              <w:t xml:space="preserve"> – для образовательных организаций, расположенных в городах, 50 Мб/</w:t>
            </w:r>
            <w:proofErr w:type="spellStart"/>
            <w:r w:rsidRPr="00056D27">
              <w:rPr>
                <w:rFonts w:ascii="PT Astra Serif" w:hAnsi="PT Astra Serif" w:cs="Times New Roman"/>
                <w:sz w:val="18"/>
                <w:szCs w:val="18"/>
              </w:rPr>
              <w:t>c</w:t>
            </w:r>
            <w:proofErr w:type="spellEnd"/>
            <w:r w:rsidRPr="00056D27">
              <w:rPr>
                <w:rFonts w:ascii="PT Astra Serif" w:hAnsi="PT Astra Serif" w:cs="Times New Roman"/>
                <w:sz w:val="18"/>
                <w:szCs w:val="18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056D27" w:rsidDel="00317D3B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Pr="00056D27">
              <w:rPr>
                <w:rFonts w:ascii="PT Astra Serif" w:hAnsi="PT Astra Serif" w:cs="Times New Roman"/>
                <w:sz w:val="18"/>
                <w:szCs w:val="18"/>
              </w:rPr>
              <w:t>а также гарантированны</w:t>
            </w:r>
            <w:r w:rsidR="00EB3388">
              <w:rPr>
                <w:rFonts w:ascii="PT Astra Serif" w:hAnsi="PT Astra Serif" w:cs="Times New Roman"/>
                <w:sz w:val="18"/>
                <w:szCs w:val="18"/>
              </w:rPr>
              <w:t>м</w:t>
            </w:r>
            <w:r w:rsidRPr="00056D27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proofErr w:type="spellStart"/>
            <w:proofErr w:type="gramStart"/>
            <w:r w:rsidRPr="00056D27">
              <w:rPr>
                <w:rFonts w:ascii="PT Astra Serif" w:hAnsi="PT Astra Serif" w:cs="Times New Roman"/>
                <w:sz w:val="18"/>
                <w:szCs w:val="18"/>
              </w:rPr>
              <w:t>Интернет-трафиком</w:t>
            </w:r>
            <w:proofErr w:type="spellEnd"/>
            <w:proofErr w:type="gramEnd"/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0527F7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</w:tr>
      <w:tr w:rsidR="007A12B6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7A12B6" w:rsidRPr="00A11A9F" w:rsidRDefault="007A12B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7A12B6" w:rsidRPr="00A11A9F" w:rsidRDefault="001A0758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1A0758">
              <w:rPr>
                <w:rFonts w:ascii="PT Astra Serif" w:hAnsi="PT Astra Serif" w:cs="Times New Roman"/>
                <w:sz w:val="18"/>
                <w:szCs w:val="18"/>
              </w:rPr>
              <w:t>Число общеобразовательных организаций</w:t>
            </w:r>
            <w:r w:rsidR="00056D27" w:rsidRPr="001A0758">
              <w:rPr>
                <w:rFonts w:ascii="PT Astra Serif" w:hAnsi="PT Astra Serif" w:cs="Times New Roman"/>
                <w:sz w:val="18"/>
                <w:szCs w:val="18"/>
              </w:rPr>
              <w:t>, в ко</w:t>
            </w:r>
            <w:r w:rsidR="00056D27" w:rsidRPr="00056D27">
              <w:rPr>
                <w:rFonts w:ascii="PT Astra Serif" w:hAnsi="PT Astra Serif" w:cs="Times New Roman"/>
                <w:sz w:val="18"/>
                <w:szCs w:val="18"/>
              </w:rPr>
              <w:t>торых внедрена целевая модель цифровой образовательной среды в образовательных организациях, реализующих образовательные программы общего образования и среднего профессионального образования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1A0758" w:rsidRDefault="001A075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1A075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Default="007A12B6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Default="007A12B6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Default="007A12B6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7A12B6" w:rsidRDefault="007A12B6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5</w:t>
            </w:r>
          </w:p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роведение мероприятий в области духовно-нравственного воспитания обучающихся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хват  муниципальных образовательных организаций в области духовно-нравственного воспитания</w:t>
            </w:r>
            <w:r w:rsidR="00EB3388">
              <w:rPr>
                <w:rFonts w:ascii="PT Astra Serif" w:hAnsi="PT Astra Serif" w:cs="Times New Roman"/>
                <w:sz w:val="18"/>
                <w:szCs w:val="18"/>
              </w:rPr>
              <w:t>,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6</w:t>
            </w:r>
          </w:p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совершенствование механизма обмена знаниями педагогически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х работников образовательных организаций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 xml:space="preserve">Доля муниципальных образовательных организаций, участвующих в проведении педагогических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 xml:space="preserve">конференций, совещаний, </w:t>
            </w:r>
            <w:proofErr w:type="spell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бинаров</w:t>
            </w:r>
            <w:proofErr w:type="spell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, в том числе в рамках курсовой подготовки педагогических работников, в общем количестве муниципальных образовательных организаций % 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7 Формирование системы оценки и контроля качества условий предоставления услуг общеобразовательными учреждениями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ровень удовлетворенности граждан муниципального образования Щекинский район качеством условий предоставления услуг общеобразовательными организациями (проведение независимой оценки Общественным советом),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7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</w:tr>
    </w:tbl>
    <w:p w:rsidR="00FE482E" w:rsidRDefault="00FE482E" w:rsidP="00C8016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C8016C" w:rsidRPr="00C91E90" w:rsidRDefault="000E3BAC" w:rsidP="00C8016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5. Характеристика показателей результативности подпрограммы «Развитие обще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AF3C2E" w:rsidRPr="00A11A9F" w:rsidRDefault="00AF3C2E" w:rsidP="00C8016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73"/>
        <w:gridCol w:w="1327"/>
        <w:gridCol w:w="2972"/>
        <w:gridCol w:w="2862"/>
      </w:tblGrid>
      <w:tr w:rsidR="000E3BAC" w:rsidRPr="00A11A9F">
        <w:tc>
          <w:tcPr>
            <w:tcW w:w="2474" w:type="dxa"/>
            <w:vAlign w:val="center"/>
          </w:tcPr>
          <w:p w:rsidR="000E3BAC" w:rsidRPr="00A11A9F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327" w:type="dxa"/>
            <w:vAlign w:val="center"/>
          </w:tcPr>
          <w:p w:rsidR="000E3BAC" w:rsidRPr="00A11A9F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Единица измерения</w:t>
            </w:r>
          </w:p>
        </w:tc>
        <w:tc>
          <w:tcPr>
            <w:tcW w:w="2966" w:type="dxa"/>
            <w:vAlign w:val="center"/>
          </w:tcPr>
          <w:p w:rsidR="000E3BAC" w:rsidRPr="00A11A9F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Алгоритм формирования показателя</w:t>
            </w:r>
          </w:p>
        </w:tc>
        <w:tc>
          <w:tcPr>
            <w:tcW w:w="2867" w:type="dxa"/>
            <w:vAlign w:val="center"/>
          </w:tcPr>
          <w:p w:rsidR="000E3BAC" w:rsidRPr="00A11A9F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писание системы мониторинга показателя</w:t>
            </w: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 *</w:t>
            </w:r>
          </w:p>
        </w:tc>
      </w:tr>
      <w:tr w:rsidR="000E3BAC" w:rsidRPr="00A11A9F">
        <w:tc>
          <w:tcPr>
            <w:tcW w:w="2474" w:type="dxa"/>
          </w:tcPr>
          <w:p w:rsidR="000E3BAC" w:rsidRPr="00A11A9F" w:rsidRDefault="000E3BAC" w:rsidP="002625D2">
            <w:pPr>
              <w:pStyle w:val="ConsPlusNormal"/>
              <w:ind w:right="-2" w:firstLine="2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Доля выпускников, не сдавших единый госу</w:t>
            </w:r>
            <w:r w:rsidRPr="00A11A9F">
              <w:rPr>
                <w:rFonts w:ascii="PT Astra Serif" w:hAnsi="PT Astra Serif" w:cs="Times New Roman"/>
              </w:rPr>
              <w:softHyphen/>
              <w:t>дарственный экзамен, в общей численности вы</w:t>
            </w:r>
            <w:r w:rsidRPr="00A11A9F">
              <w:rPr>
                <w:rFonts w:ascii="PT Astra Serif" w:hAnsi="PT Astra Serif" w:cs="Times New Roman"/>
              </w:rPr>
              <w:softHyphen/>
              <w:t>пускников муниципаль</w:t>
            </w:r>
            <w:r w:rsidRPr="00A11A9F">
              <w:rPr>
                <w:rFonts w:ascii="PT Astra Serif" w:hAnsi="PT Astra Serif" w:cs="Times New Roman"/>
              </w:rPr>
              <w:softHyphen/>
              <w:t>ных общеобразовательных организаций</w:t>
            </w:r>
          </w:p>
        </w:tc>
        <w:tc>
          <w:tcPr>
            <w:tcW w:w="1327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0E3BAC" w:rsidRPr="00A11A9F" w:rsidRDefault="000E3BAC" w:rsidP="000E3BAC">
            <w:pPr>
              <w:pStyle w:val="ConsPlusNormal"/>
              <w:ind w:right="-2" w:firstLine="27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Отношение количества указанных выпускников к общему количеству выпускников, сдававших экзамен. </w:t>
            </w:r>
          </w:p>
        </w:tc>
        <w:tc>
          <w:tcPr>
            <w:tcW w:w="2867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ежегодный мониторинг. Источник информации – данные о результатах сданных экзаменов.</w:t>
            </w:r>
          </w:p>
        </w:tc>
      </w:tr>
      <w:tr w:rsidR="000E3BAC" w:rsidRPr="00A11A9F">
        <w:tc>
          <w:tcPr>
            <w:tcW w:w="2474" w:type="dxa"/>
          </w:tcPr>
          <w:p w:rsidR="000E3BAC" w:rsidRPr="00A11A9F" w:rsidRDefault="000E3BAC" w:rsidP="002625D2">
            <w:pPr>
              <w:pStyle w:val="ConsPlusNormal"/>
              <w:ind w:right="-2" w:firstLine="2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Доля выпускников муниципальных общеобразовательных организаций, не получивших аттестат о среднем (полном) образовании, в общей численности выпускников муниципальных общеобразовательных организаций</w:t>
            </w:r>
          </w:p>
        </w:tc>
        <w:tc>
          <w:tcPr>
            <w:tcW w:w="1327" w:type="dxa"/>
          </w:tcPr>
          <w:p w:rsidR="000E3BAC" w:rsidRPr="00A11A9F" w:rsidRDefault="000E3BAC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0E3BAC" w:rsidRPr="00A11A9F" w:rsidRDefault="000E3BAC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Отношение количества выпускников, не получивших аттестат, к общему количеству выпускников 11 классов.</w:t>
            </w:r>
          </w:p>
        </w:tc>
        <w:tc>
          <w:tcPr>
            <w:tcW w:w="2867" w:type="dxa"/>
          </w:tcPr>
          <w:p w:rsidR="000E3BAC" w:rsidRPr="00A11A9F" w:rsidRDefault="000E3BAC" w:rsidP="000365D0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ежегодный мониторинг.</w:t>
            </w:r>
            <w:r w:rsidR="000365D0">
              <w:rPr>
                <w:rFonts w:ascii="PT Astra Serif" w:hAnsi="PT Astra Serif" w:cs="Times New Roman"/>
              </w:rPr>
              <w:t xml:space="preserve"> </w:t>
            </w:r>
            <w:r w:rsidRPr="00A11A9F">
              <w:rPr>
                <w:rFonts w:ascii="PT Astra Serif" w:hAnsi="PT Astra Serif" w:cs="Times New Roman"/>
              </w:rPr>
              <w:t>Источник информации – данные о результатах экзаменов.</w:t>
            </w:r>
          </w:p>
        </w:tc>
      </w:tr>
      <w:tr w:rsidR="00B84898" w:rsidRPr="00A11A9F">
        <w:tc>
          <w:tcPr>
            <w:tcW w:w="2474" w:type="dxa"/>
          </w:tcPr>
          <w:p w:rsidR="00B84898" w:rsidRPr="00A11A9F" w:rsidRDefault="00B84898" w:rsidP="002625D2">
            <w:pPr>
              <w:pStyle w:val="ConsPlusNormal"/>
              <w:ind w:right="-2" w:firstLine="2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Выполнение муниципального задания муниципальным</w:t>
            </w:r>
            <w:r w:rsidR="004050D6" w:rsidRPr="00A11A9F">
              <w:rPr>
                <w:rFonts w:ascii="PT Astra Serif" w:hAnsi="PT Astra Serif" w:cs="Times New Roman"/>
              </w:rPr>
              <w:t>и</w:t>
            </w:r>
            <w:r w:rsidRPr="00A11A9F">
              <w:rPr>
                <w:rFonts w:ascii="PT Astra Serif" w:hAnsi="PT Astra Serif" w:cs="Times New Roman"/>
              </w:rPr>
              <w:t xml:space="preserve"> бюджетными и автономными учреждениями по объемам оказания муниципальных услуг и </w:t>
            </w:r>
            <w:r w:rsidRPr="00A11A9F">
              <w:rPr>
                <w:rFonts w:ascii="PT Astra Serif" w:hAnsi="PT Astra Serif" w:cs="Times New Roman"/>
              </w:rPr>
              <w:lastRenderedPageBreak/>
              <w:t>выполнения муниципальных работ</w:t>
            </w:r>
          </w:p>
        </w:tc>
        <w:tc>
          <w:tcPr>
            <w:tcW w:w="1327" w:type="dxa"/>
          </w:tcPr>
          <w:p w:rsidR="00B84898" w:rsidRPr="00A11A9F" w:rsidRDefault="00B84898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процент</w:t>
            </w:r>
          </w:p>
        </w:tc>
        <w:tc>
          <w:tcPr>
            <w:tcW w:w="2966" w:type="dxa"/>
          </w:tcPr>
          <w:p w:rsidR="00B84898" w:rsidRPr="00A11A9F" w:rsidRDefault="00B84898" w:rsidP="00104703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Отношение фактического выполнения муниципального задания в абсолютных показателях к плановому </w:t>
            </w:r>
            <w:proofErr w:type="gramStart"/>
            <w:r w:rsidRPr="00A11A9F">
              <w:rPr>
                <w:rFonts w:ascii="PT Astra Serif" w:hAnsi="PT Astra Serif" w:cs="Times New Roman"/>
              </w:rPr>
              <w:t>значению</w:t>
            </w:r>
            <w:proofErr w:type="gramEnd"/>
            <w:r w:rsidRPr="00A11A9F">
              <w:rPr>
                <w:rFonts w:ascii="PT Astra Serif" w:hAnsi="PT Astra Serif" w:cs="Times New Roman"/>
              </w:rPr>
              <w:t xml:space="preserve"> установленному утвержденным муниципальным заданием</w:t>
            </w:r>
          </w:p>
        </w:tc>
        <w:tc>
          <w:tcPr>
            <w:tcW w:w="2867" w:type="dxa"/>
          </w:tcPr>
          <w:p w:rsidR="00B84898" w:rsidRPr="00A11A9F" w:rsidRDefault="004050D6" w:rsidP="00104703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Комитет по образованию предоставляет ежеквартальную отчетность по выполнению муниципальных заданий образовательными организациями. Источник информации – отчетность об </w:t>
            </w:r>
            <w:r w:rsidRPr="00A11A9F">
              <w:rPr>
                <w:rFonts w:ascii="PT Astra Serif" w:hAnsi="PT Astra Serif" w:cs="Times New Roman"/>
              </w:rPr>
              <w:lastRenderedPageBreak/>
              <w:t>исполнении муниципального задания</w:t>
            </w:r>
          </w:p>
        </w:tc>
      </w:tr>
      <w:tr w:rsidR="00B84898" w:rsidRPr="00A11A9F">
        <w:tc>
          <w:tcPr>
            <w:tcW w:w="2474" w:type="dxa"/>
          </w:tcPr>
          <w:p w:rsidR="00B84898" w:rsidRPr="00A11A9F" w:rsidRDefault="00B84898" w:rsidP="002625D2">
            <w:pPr>
              <w:pStyle w:val="ConsPlusNormal"/>
              <w:ind w:right="-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 xml:space="preserve">Удельный вес численности обучающихся по программам общего образования, участвующих в олимпиадах и конкурсах различного уровня, в общей </w:t>
            </w:r>
            <w:proofErr w:type="gramStart"/>
            <w:r w:rsidRPr="00A11A9F">
              <w:rPr>
                <w:rFonts w:ascii="PT Astra Serif" w:hAnsi="PT Astra Serif" w:cs="Times New Roman"/>
              </w:rPr>
              <w:t>численности</w:t>
            </w:r>
            <w:proofErr w:type="gramEnd"/>
            <w:r w:rsidRPr="00A11A9F">
              <w:rPr>
                <w:rFonts w:ascii="PT Astra Serif" w:hAnsi="PT Astra Serif" w:cs="Times New Roman"/>
              </w:rPr>
              <w:t xml:space="preserve"> обучающихся по программам общего образования</w:t>
            </w:r>
          </w:p>
        </w:tc>
        <w:tc>
          <w:tcPr>
            <w:tcW w:w="1327" w:type="dxa"/>
          </w:tcPr>
          <w:p w:rsidR="00B84898" w:rsidRPr="00A11A9F" w:rsidRDefault="00B84898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B84898" w:rsidRPr="00A11A9F" w:rsidRDefault="00B84898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Отношение обучающихся, участвующих в конкурсах, к общей </w:t>
            </w:r>
            <w:proofErr w:type="gramStart"/>
            <w:r w:rsidRPr="00A11A9F">
              <w:rPr>
                <w:rFonts w:ascii="PT Astra Serif" w:hAnsi="PT Astra Serif" w:cs="Times New Roman"/>
              </w:rPr>
              <w:t>численности</w:t>
            </w:r>
            <w:proofErr w:type="gramEnd"/>
            <w:r w:rsidRPr="00A11A9F">
              <w:rPr>
                <w:rFonts w:ascii="PT Astra Serif" w:hAnsi="PT Astra Serif" w:cs="Times New Roman"/>
              </w:rPr>
              <w:t xml:space="preserve"> обучающихся по программам общего образования.</w:t>
            </w:r>
          </w:p>
        </w:tc>
        <w:tc>
          <w:tcPr>
            <w:tcW w:w="2867" w:type="dxa"/>
          </w:tcPr>
          <w:p w:rsidR="00B84898" w:rsidRPr="00A11A9F" w:rsidRDefault="00B84898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, МКУ «ЦОД» проводит ежегодный мониторинг. Источник данных мониторинга – информация по проведенным конкурсам.</w:t>
            </w:r>
          </w:p>
        </w:tc>
      </w:tr>
      <w:tr w:rsidR="0020650A" w:rsidRPr="00A11A9F">
        <w:tc>
          <w:tcPr>
            <w:tcW w:w="2474" w:type="dxa"/>
          </w:tcPr>
          <w:p w:rsidR="0020650A" w:rsidRPr="00A11A9F" w:rsidRDefault="002F51F0" w:rsidP="002625D2">
            <w:pPr>
              <w:pStyle w:val="ConsPlusNormal"/>
              <w:ind w:right="-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Calibri"/>
                <w:color w:val="000000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Calibri"/>
                <w:color w:val="000000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327" w:type="dxa"/>
          </w:tcPr>
          <w:p w:rsidR="0020650A" w:rsidRPr="00A11A9F" w:rsidRDefault="002F51F0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t>процентов</w:t>
            </w:r>
          </w:p>
        </w:tc>
        <w:tc>
          <w:tcPr>
            <w:tcW w:w="2966" w:type="dxa"/>
          </w:tcPr>
          <w:p w:rsidR="002F51F0" w:rsidRPr="00A11A9F" w:rsidRDefault="002F51F0" w:rsidP="002F51F0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position w:val="-28"/>
              </w:rPr>
              <w:object w:dxaOrig="2700" w:dyaOrig="675">
                <v:shape id="_x0000_i1026" type="#_x0000_t75" style="width:135.25pt;height:33.8pt" o:ole="">
                  <v:imagedata r:id="rId14" o:title=""/>
                </v:shape>
                <o:OLEObject Type="Embed" ProgID="Equation.3" ShapeID="_x0000_i1026" DrawAspect="Content" ObjectID="_1638358107" r:id="rId15"/>
              </w:object>
            </w:r>
            <w:r w:rsidRPr="00A11A9F">
              <w:rPr>
                <w:rFonts w:ascii="PT Astra Serif" w:hAnsi="PT Astra Serif"/>
              </w:rPr>
              <w:t>, где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C</w:t>
            </w:r>
            <w:r w:rsidRPr="00A11A9F">
              <w:rPr>
                <w:rFonts w:ascii="PT Astra Serif" w:hAnsi="PT Astra Serif"/>
              </w:rPr>
              <w:t xml:space="preserve"> - доля обучающихся 1-4 классов, занимающихся физической культурой и спортом во внеурочное время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1-4 классов муниципальных образовательных организаций, занимающихся физической культурой и спором во внеурочное время на начало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1-4 классов муниципальных образовательных организаций, занимающихся физической культурой и спором во внеурочное время на конец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1-4 классов муниципальных образовательных организаций на начало отчетного года;</w:t>
            </w:r>
          </w:p>
          <w:p w:rsidR="0020650A" w:rsidRPr="00A11A9F" w:rsidRDefault="002F51F0" w:rsidP="002F51F0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1-4 классов муниципальных образовательных организаций, на конец отчетного года;</w:t>
            </w:r>
          </w:p>
        </w:tc>
        <w:tc>
          <w:tcPr>
            <w:tcW w:w="2867" w:type="dxa"/>
          </w:tcPr>
          <w:p w:rsidR="0020650A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мониторинг 2 раза в год на основе данных, представленных ОО</w:t>
            </w:r>
          </w:p>
        </w:tc>
      </w:tr>
      <w:tr w:rsidR="0020650A" w:rsidRPr="00A11A9F">
        <w:tc>
          <w:tcPr>
            <w:tcW w:w="2474" w:type="dxa"/>
          </w:tcPr>
          <w:p w:rsidR="0020650A" w:rsidRPr="00A11A9F" w:rsidRDefault="002F51F0" w:rsidP="002625D2">
            <w:pPr>
              <w:pStyle w:val="ConsPlusNormal"/>
              <w:ind w:right="-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Calibri"/>
                <w:color w:val="000000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Calibri"/>
                <w:color w:val="000000"/>
              </w:rPr>
              <w:t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327" w:type="dxa"/>
          </w:tcPr>
          <w:p w:rsidR="0020650A" w:rsidRPr="00A11A9F" w:rsidRDefault="002F51F0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t>процентов</w:t>
            </w:r>
          </w:p>
        </w:tc>
        <w:tc>
          <w:tcPr>
            <w:tcW w:w="2966" w:type="dxa"/>
          </w:tcPr>
          <w:p w:rsidR="002F51F0" w:rsidRPr="00A11A9F" w:rsidRDefault="002F51F0" w:rsidP="002F51F0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position w:val="-28"/>
              </w:rPr>
              <w:object w:dxaOrig="2700" w:dyaOrig="675">
                <v:shape id="_x0000_i1027" type="#_x0000_t75" style="width:135.25pt;height:33.8pt" o:ole="">
                  <v:imagedata r:id="rId14" o:title=""/>
                </v:shape>
                <o:OLEObject Type="Embed" ProgID="Equation.3" ShapeID="_x0000_i1027" DrawAspect="Content" ObjectID="_1638358108" r:id="rId16"/>
              </w:object>
            </w:r>
            <w:r w:rsidRPr="00A11A9F">
              <w:rPr>
                <w:rFonts w:ascii="PT Astra Serif" w:hAnsi="PT Astra Serif"/>
              </w:rPr>
              <w:t>, где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C</w:t>
            </w:r>
            <w:r w:rsidRPr="00A11A9F">
              <w:rPr>
                <w:rFonts w:ascii="PT Astra Serif" w:hAnsi="PT Astra Serif"/>
              </w:rPr>
              <w:t xml:space="preserve"> - доля обучающихся 5-9 классов, занимающихся физической культурой и спортом во внеурочное время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5-9 классов муниципальных образовательных организаций, занимающихся физической культурой и спором во внеурочное время на начало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 xml:space="preserve">– число обучающихся 5-9 классов муниципальных образовательных организаций, занимающихся физической культурой и спором во внеурочное время на конец </w:t>
            </w:r>
            <w:r w:rsidRPr="00A11A9F">
              <w:rPr>
                <w:rFonts w:ascii="PT Astra Serif" w:hAnsi="PT Astra Serif"/>
              </w:rPr>
              <w:lastRenderedPageBreak/>
              <w:t>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5-9 классов муниципальных образовательных организаций на начало отчетного года;</w:t>
            </w:r>
          </w:p>
          <w:p w:rsidR="0020650A" w:rsidRPr="00A11A9F" w:rsidRDefault="002F51F0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5-9 классов муниципальных образовательных организаций, на конец отчетного года;</w:t>
            </w:r>
          </w:p>
        </w:tc>
        <w:tc>
          <w:tcPr>
            <w:tcW w:w="2867" w:type="dxa"/>
          </w:tcPr>
          <w:p w:rsidR="0020650A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Комитет по образованию проводит мониторинг 2 раза в год на основе данных, представленных ОО</w:t>
            </w:r>
          </w:p>
        </w:tc>
      </w:tr>
      <w:tr w:rsidR="0020650A" w:rsidRPr="00A11A9F">
        <w:tc>
          <w:tcPr>
            <w:tcW w:w="2474" w:type="dxa"/>
          </w:tcPr>
          <w:p w:rsidR="0020650A" w:rsidRPr="00A11A9F" w:rsidRDefault="002F51F0" w:rsidP="002625D2">
            <w:pPr>
              <w:pStyle w:val="ConsPlusNormal"/>
              <w:ind w:right="-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lastRenderedPageBreak/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Calibri"/>
                <w:color w:val="000000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Calibri"/>
                <w:color w:val="000000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327" w:type="dxa"/>
          </w:tcPr>
          <w:p w:rsidR="0020650A" w:rsidRPr="00A11A9F" w:rsidRDefault="002F51F0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t>процентов</w:t>
            </w:r>
          </w:p>
        </w:tc>
        <w:tc>
          <w:tcPr>
            <w:tcW w:w="2966" w:type="dxa"/>
          </w:tcPr>
          <w:p w:rsidR="002F51F0" w:rsidRPr="00A11A9F" w:rsidRDefault="002F51F0" w:rsidP="002F51F0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position w:val="-28"/>
              </w:rPr>
              <w:object w:dxaOrig="2700" w:dyaOrig="675">
                <v:shape id="_x0000_i1028" type="#_x0000_t75" style="width:135.25pt;height:33.8pt" o:ole="">
                  <v:imagedata r:id="rId14" o:title=""/>
                </v:shape>
                <o:OLEObject Type="Embed" ProgID="Equation.3" ShapeID="_x0000_i1028" DrawAspect="Content" ObjectID="_1638358109" r:id="rId17"/>
              </w:object>
            </w:r>
            <w:r w:rsidRPr="00A11A9F">
              <w:rPr>
                <w:rFonts w:ascii="PT Astra Serif" w:hAnsi="PT Astra Serif"/>
              </w:rPr>
              <w:t>, где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C</w:t>
            </w:r>
            <w:r w:rsidRPr="00A11A9F">
              <w:rPr>
                <w:rFonts w:ascii="PT Astra Serif" w:hAnsi="PT Astra Serif"/>
              </w:rPr>
              <w:t xml:space="preserve"> - доля обучающихся 10-11 классов, занимающихся физической культурой и спортом во внеурочное время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10-11 классов муниципальных образовательных организаций, занимающихся физической культурой и спором во внеурочное время на начало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10-11 классов муниципальных образовательных организаций, занимающихся физической культурой и спором во внеурочное время на конец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10-11 классов муниципальных образовательных организаций на начало отчетного года;</w:t>
            </w:r>
          </w:p>
          <w:p w:rsidR="0020650A" w:rsidRPr="00A11A9F" w:rsidRDefault="002F51F0" w:rsidP="002F51F0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10-11 классов муниципальных образовательных организаций, на конец отчетного года;</w:t>
            </w:r>
          </w:p>
        </w:tc>
        <w:tc>
          <w:tcPr>
            <w:tcW w:w="2867" w:type="dxa"/>
          </w:tcPr>
          <w:p w:rsidR="0020650A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мониторинг 2 раза в год на основе данных, представленных ОО</w:t>
            </w:r>
          </w:p>
        </w:tc>
      </w:tr>
      <w:tr w:rsidR="00F75D19" w:rsidRPr="00A11A9F">
        <w:tc>
          <w:tcPr>
            <w:tcW w:w="2474" w:type="dxa"/>
          </w:tcPr>
          <w:p w:rsidR="00F75D19" w:rsidRPr="00A11A9F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</w:t>
            </w:r>
          </w:p>
        </w:tc>
        <w:tc>
          <w:tcPr>
            <w:tcW w:w="1327" w:type="dxa"/>
          </w:tcPr>
          <w:p w:rsidR="00F75D19" w:rsidRPr="00A11A9F" w:rsidRDefault="00F75D19" w:rsidP="003E41E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F75D19" w:rsidRPr="00A11A9F" w:rsidRDefault="00F75D19" w:rsidP="003E41E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Отношение числа общеобразовательных организаций, отвечающих современным условиям, к общему их числу.</w:t>
            </w:r>
          </w:p>
          <w:p w:rsidR="00F75D19" w:rsidRPr="00A11A9F" w:rsidRDefault="00F75D19" w:rsidP="003E41E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</w:p>
        </w:tc>
        <w:tc>
          <w:tcPr>
            <w:tcW w:w="2867" w:type="dxa"/>
          </w:tcPr>
          <w:p w:rsidR="00F75D19" w:rsidRPr="00A11A9F" w:rsidRDefault="00F75D19" w:rsidP="003E41E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F75D19" w:rsidRPr="00A11A9F">
        <w:tc>
          <w:tcPr>
            <w:tcW w:w="2474" w:type="dxa"/>
          </w:tcPr>
          <w:p w:rsidR="00F75D19" w:rsidRPr="00A11A9F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Отношение среднемесячной заработной платы педагогических работников муниципальных ООО к средней заработной плате в общем образовании региона</w:t>
            </w:r>
          </w:p>
        </w:tc>
        <w:tc>
          <w:tcPr>
            <w:tcW w:w="1327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Процентное соотношение заработной платы педагогов ОО в </w:t>
            </w:r>
            <w:proofErr w:type="spellStart"/>
            <w:r w:rsidRPr="00A11A9F">
              <w:rPr>
                <w:rFonts w:ascii="PT Astra Serif" w:hAnsi="PT Astra Serif" w:cs="Times New Roman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</w:rPr>
              <w:t xml:space="preserve"> районе к заработной плате педагогов ОО по Тульской области.</w:t>
            </w:r>
          </w:p>
        </w:tc>
        <w:tc>
          <w:tcPr>
            <w:tcW w:w="2867" w:type="dxa"/>
          </w:tcPr>
          <w:p w:rsidR="00F75D19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, МКУ «Централизованная бухгалтерия Щекинского района» проводит ежегодный мониторинг на основе данных о заработной плате.</w:t>
            </w:r>
          </w:p>
        </w:tc>
      </w:tr>
      <w:tr w:rsidR="008C37FB" w:rsidRPr="00A11A9F" w:rsidTr="0065360E">
        <w:tc>
          <w:tcPr>
            <w:tcW w:w="2474" w:type="dxa"/>
            <w:vAlign w:val="center"/>
          </w:tcPr>
          <w:p w:rsidR="008C37FB" w:rsidRPr="00924877" w:rsidRDefault="008C37FB" w:rsidP="002625D2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</w:rPr>
              <w:t xml:space="preserve">Численность обучающихся, охваченных основными и дополнительными общеобразовательными программами цифрового, </w:t>
            </w:r>
            <w:r w:rsidRPr="00924877">
              <w:rPr>
                <w:rFonts w:ascii="PT Astra Serif" w:hAnsi="PT Astra Serif"/>
                <w:color w:val="000000"/>
              </w:rPr>
              <w:lastRenderedPageBreak/>
              <w:t>естественнонаучного и гуманитарного профилей</w:t>
            </w:r>
          </w:p>
        </w:tc>
        <w:tc>
          <w:tcPr>
            <w:tcW w:w="1327" w:type="dxa"/>
            <w:vAlign w:val="center"/>
          </w:tcPr>
          <w:p w:rsidR="008C37FB" w:rsidRPr="00924877" w:rsidRDefault="001A0758" w:rsidP="008C37FB">
            <w:pPr>
              <w:rPr>
                <w:rFonts w:ascii="PT Astra Serif" w:hAnsi="PT Astra Serif"/>
                <w:color w:val="000000"/>
              </w:rPr>
            </w:pPr>
            <w:r>
              <w:rPr>
                <w:rFonts w:ascii="PT Astra Serif" w:hAnsi="PT Astra Serif"/>
                <w:color w:val="000000"/>
              </w:rPr>
              <w:lastRenderedPageBreak/>
              <w:t xml:space="preserve">тысяч </w:t>
            </w:r>
            <w:r w:rsidR="008C37FB" w:rsidRPr="00924877">
              <w:rPr>
                <w:rFonts w:ascii="PT Astra Serif" w:hAnsi="PT Astra Serif"/>
                <w:color w:val="000000"/>
              </w:rPr>
              <w:t>человек</w:t>
            </w:r>
          </w:p>
        </w:tc>
        <w:tc>
          <w:tcPr>
            <w:tcW w:w="2966" w:type="dxa"/>
            <w:vAlign w:val="center"/>
          </w:tcPr>
          <w:p w:rsidR="008C37FB" w:rsidRPr="00924877" w:rsidRDefault="008C37FB" w:rsidP="0065360E">
            <w:pPr>
              <w:jc w:val="center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  <w:position w:val="-32"/>
              </w:rPr>
              <w:object w:dxaOrig="1200" w:dyaOrig="780">
                <v:shape id="_x0000_i1029" type="#_x0000_t75" style="width:60.1pt;height:38.8pt" o:ole="">
                  <v:imagedata r:id="rId18" o:title=""/>
                </v:shape>
                <o:OLEObject Type="Embed" ProgID="Equation.DSMT4" ShapeID="_x0000_i1029" DrawAspect="Content" ObjectID="_1638358110" r:id="rId19"/>
              </w:object>
            </w:r>
            <w:r w:rsidRPr="00924877">
              <w:rPr>
                <w:rFonts w:ascii="PT Astra Serif" w:hAnsi="PT Astra Serif"/>
                <w:color w:val="000000"/>
              </w:rPr>
              <w:t xml:space="preserve"> , где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X</w:t>
            </w:r>
            <w:r w:rsidRPr="00924877">
              <w:rPr>
                <w:rFonts w:ascii="PT Astra Serif" w:hAnsi="PT Astra Serif"/>
                <w:color w:val="000000"/>
              </w:rPr>
              <w:t xml:space="preserve"> - численность обучающихся, охваченных основными и </w:t>
            </w:r>
            <w:r w:rsidRPr="00924877">
              <w:rPr>
                <w:rFonts w:ascii="PT Astra Serif" w:hAnsi="PT Astra Serif"/>
                <w:color w:val="000000"/>
              </w:rPr>
              <w:lastRenderedPageBreak/>
              <w:t>дополнительными общеобразовательными программами цифрового, естественнонаучного и гуманитарного профилей;</w:t>
            </w:r>
          </w:p>
          <w:p w:rsidR="008C37FB" w:rsidRPr="00924877" w:rsidRDefault="008C37FB" w:rsidP="0065360E">
            <w:pPr>
              <w:jc w:val="both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X</w:t>
            </w:r>
            <w:r w:rsidRPr="00924877">
              <w:rPr>
                <w:rFonts w:ascii="PT Astra Serif" w:hAnsi="PT Astra Serif"/>
                <w:i/>
                <w:color w:val="000000"/>
                <w:vertAlign w:val="subscript"/>
                <w:lang w:val="en-US"/>
              </w:rPr>
              <w:t>i</w:t>
            </w:r>
            <w:r w:rsidRPr="00924877">
              <w:rPr>
                <w:rFonts w:ascii="PT Astra Serif" w:hAnsi="PT Astra Serif"/>
                <w:color w:val="000000"/>
              </w:rPr>
              <w:t xml:space="preserve"> - численность обучающихся муниципальной общеобразовательной организации, в которой создан Центр образования цифрового и гуманитарного профиля «Точка роста»;</w:t>
            </w:r>
          </w:p>
          <w:p w:rsidR="008C37FB" w:rsidRPr="00924877" w:rsidRDefault="008C37FB" w:rsidP="0065360E">
            <w:pPr>
              <w:jc w:val="both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n</w:t>
            </w:r>
            <w:r w:rsidRPr="00924877">
              <w:rPr>
                <w:rFonts w:ascii="PT Astra Serif" w:hAnsi="PT Astra Serif"/>
                <w:i/>
                <w:color w:val="000000"/>
              </w:rPr>
              <w:t xml:space="preserve"> </w:t>
            </w:r>
            <w:r w:rsidRPr="00924877">
              <w:rPr>
                <w:rFonts w:ascii="PT Astra Serif" w:hAnsi="PT Astra Serif"/>
                <w:color w:val="000000"/>
              </w:rPr>
              <w:t>– число муниципальных общеобразовательных организаций, в которых создан Центр образования цифрового и гуманитарного профиля «Точка роста»</w:t>
            </w:r>
          </w:p>
        </w:tc>
        <w:tc>
          <w:tcPr>
            <w:tcW w:w="2867" w:type="dxa"/>
          </w:tcPr>
          <w:p w:rsidR="008C37FB" w:rsidRPr="00A11A9F" w:rsidRDefault="00672B7E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8C37FB" w:rsidRPr="00A11A9F" w:rsidTr="0065360E">
        <w:tc>
          <w:tcPr>
            <w:tcW w:w="2474" w:type="dxa"/>
          </w:tcPr>
          <w:p w:rsidR="008C37FB" w:rsidRPr="00924877" w:rsidRDefault="008C37FB" w:rsidP="002625D2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</w:rPr>
              <w:lastRenderedPageBreak/>
              <w:t>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</w:t>
            </w:r>
          </w:p>
        </w:tc>
        <w:tc>
          <w:tcPr>
            <w:tcW w:w="1327" w:type="dxa"/>
            <w:vAlign w:val="center"/>
          </w:tcPr>
          <w:p w:rsidR="008C37FB" w:rsidRPr="00924877" w:rsidRDefault="008C37FB" w:rsidP="008C37FB">
            <w:pPr>
              <w:pStyle w:val="ConsPlusNormal3"/>
              <w:rPr>
                <w:rFonts w:ascii="PT Astra Serif" w:hAnsi="PT Astra Serif"/>
                <w:color w:val="000000"/>
                <w:sz w:val="20"/>
                <w:szCs w:val="20"/>
                <w:lang w:eastAsia="ru-RU" w:bidi="ar-SA"/>
              </w:rPr>
            </w:pPr>
            <w:r w:rsidRPr="00924877">
              <w:rPr>
                <w:rFonts w:ascii="PT Astra Serif" w:hAnsi="PT Astra Serif"/>
                <w:color w:val="000000"/>
                <w:sz w:val="20"/>
                <w:szCs w:val="20"/>
                <w:lang w:eastAsia="ru-RU" w:bidi="ar-SA"/>
              </w:rPr>
              <w:t>единиц</w:t>
            </w:r>
          </w:p>
        </w:tc>
        <w:tc>
          <w:tcPr>
            <w:tcW w:w="2966" w:type="dxa"/>
            <w:vAlign w:val="center"/>
          </w:tcPr>
          <w:p w:rsidR="008C37FB" w:rsidRPr="00924877" w:rsidRDefault="008C37FB" w:rsidP="0065360E">
            <w:pPr>
              <w:jc w:val="center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  <w:position w:val="-32"/>
              </w:rPr>
              <w:object w:dxaOrig="1100" w:dyaOrig="780">
                <v:shape id="_x0000_i1030" type="#_x0000_t75" style="width:55.1pt;height:38.8pt" o:ole="">
                  <v:imagedata r:id="rId20" o:title=""/>
                </v:shape>
                <o:OLEObject Type="Embed" ProgID="Equation.DSMT4" ShapeID="_x0000_i1030" DrawAspect="Content" ObjectID="_1638358111" r:id="rId21"/>
              </w:object>
            </w:r>
            <w:r w:rsidRPr="00924877">
              <w:rPr>
                <w:rFonts w:ascii="PT Astra Serif" w:hAnsi="PT Astra Serif"/>
                <w:color w:val="000000"/>
              </w:rPr>
              <w:t xml:space="preserve"> , где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Y</w:t>
            </w:r>
            <w:r w:rsidRPr="00924877">
              <w:rPr>
                <w:rFonts w:ascii="PT Astra Serif" w:hAnsi="PT Astra Serif"/>
                <w:color w:val="000000"/>
              </w:rPr>
              <w:t xml:space="preserve"> - 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;</w:t>
            </w:r>
          </w:p>
          <w:p w:rsidR="008C37FB" w:rsidRPr="00924877" w:rsidRDefault="008C37FB" w:rsidP="0065360E">
            <w:pPr>
              <w:jc w:val="both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Y</w:t>
            </w:r>
            <w:r w:rsidRPr="00924877">
              <w:rPr>
                <w:rFonts w:ascii="PT Astra Serif" w:hAnsi="PT Astra Serif"/>
                <w:i/>
                <w:color w:val="000000"/>
                <w:vertAlign w:val="subscript"/>
                <w:lang w:val="en-US"/>
              </w:rPr>
              <w:t>i</w:t>
            </w:r>
            <w:r w:rsidRPr="00924877">
              <w:rPr>
                <w:rFonts w:ascii="PT Astra Serif" w:hAnsi="PT Astra Serif"/>
                <w:color w:val="000000"/>
              </w:rPr>
              <w:t xml:space="preserve"> – муниципальная общеобразовательная организация, в которой создан Центр образования цифрового и гуманитарного профиля «Точка роста»;</w:t>
            </w:r>
          </w:p>
          <w:p w:rsidR="008C37FB" w:rsidRPr="00924877" w:rsidRDefault="008C37FB" w:rsidP="0065360E">
            <w:pPr>
              <w:rPr>
                <w:rFonts w:ascii="PT Astra Serif" w:hAnsi="PT Astra Serif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n</w:t>
            </w:r>
            <w:r w:rsidRPr="00924877">
              <w:rPr>
                <w:rFonts w:ascii="PT Astra Serif" w:hAnsi="PT Astra Serif"/>
                <w:i/>
                <w:color w:val="000000"/>
              </w:rPr>
              <w:t xml:space="preserve"> </w:t>
            </w:r>
            <w:r w:rsidRPr="00924877">
              <w:rPr>
                <w:rFonts w:ascii="PT Astra Serif" w:hAnsi="PT Astra Serif"/>
                <w:color w:val="000000"/>
              </w:rPr>
              <w:t>– число муниципальных общеобразовательных организаций, в которых создан Центр образования цифрового и гуманитарного профиля «Точка роста»</w:t>
            </w:r>
          </w:p>
        </w:tc>
        <w:tc>
          <w:tcPr>
            <w:tcW w:w="2867" w:type="dxa"/>
          </w:tcPr>
          <w:p w:rsidR="008C37FB" w:rsidRPr="00A11A9F" w:rsidRDefault="00672B7E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8C37FB" w:rsidRPr="00A11A9F" w:rsidTr="0065360E">
        <w:tc>
          <w:tcPr>
            <w:tcW w:w="2474" w:type="dxa"/>
            <w:vAlign w:val="center"/>
          </w:tcPr>
          <w:p w:rsidR="008C37FB" w:rsidRPr="00924877" w:rsidRDefault="008C37FB" w:rsidP="002625D2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</w:rPr>
              <w:t>Доля образовательных организаций,  обеспеченных Интернет-соединением со скоростью соединения не менее 100 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 xml:space="preserve"> – для образовательных организаций, расположенных в городах, 50 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924877" w:rsidDel="00317D3B">
              <w:rPr>
                <w:rFonts w:ascii="PT Astra Serif" w:hAnsi="PT Astra Serif"/>
                <w:color w:val="000000"/>
              </w:rPr>
              <w:t xml:space="preserve"> </w:t>
            </w:r>
            <w:r w:rsidRPr="00924877">
              <w:rPr>
                <w:rFonts w:ascii="PT Astra Serif" w:hAnsi="PT Astra Serif"/>
                <w:color w:val="000000"/>
              </w:rPr>
              <w:t xml:space="preserve">а также гарантированным </w:t>
            </w:r>
            <w:proofErr w:type="spellStart"/>
            <w:proofErr w:type="gramStart"/>
            <w:r w:rsidRPr="00924877">
              <w:rPr>
                <w:rFonts w:ascii="PT Astra Serif" w:hAnsi="PT Astra Serif"/>
                <w:color w:val="000000"/>
              </w:rPr>
              <w:t>Интернет-трафиком</w:t>
            </w:r>
            <w:proofErr w:type="spellEnd"/>
            <w:proofErr w:type="gramEnd"/>
          </w:p>
        </w:tc>
        <w:tc>
          <w:tcPr>
            <w:tcW w:w="1327" w:type="dxa"/>
            <w:vAlign w:val="center"/>
          </w:tcPr>
          <w:p w:rsidR="008C37FB" w:rsidRPr="00924877" w:rsidRDefault="008C37FB" w:rsidP="008C37FB">
            <w:pPr>
              <w:rPr>
                <w:rFonts w:ascii="PT Astra Serif" w:hAnsi="PT Astra Serif" w:cs="Calibri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</w:rPr>
              <w:t>процент</w:t>
            </w:r>
          </w:p>
        </w:tc>
        <w:tc>
          <w:tcPr>
            <w:tcW w:w="2966" w:type="dxa"/>
            <w:vAlign w:val="center"/>
          </w:tcPr>
          <w:p w:rsidR="008C37FB" w:rsidRPr="00924877" w:rsidRDefault="008C37FB" w:rsidP="0065360E">
            <w:pPr>
              <w:jc w:val="center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  <w:position w:val="-28"/>
              </w:rPr>
              <w:object w:dxaOrig="1900" w:dyaOrig="780">
                <v:shape id="_x0000_i1031" type="#_x0000_t75" style="width:95.15pt;height:38.8pt" o:ole="">
                  <v:imagedata r:id="rId22" o:title=""/>
                </v:shape>
                <o:OLEObject Type="Embed" ProgID="Equation.DSMT4" ShapeID="_x0000_i1031" DrawAspect="Content" ObjectID="_1638358112" r:id="rId23"/>
              </w:object>
            </w:r>
            <w:r w:rsidRPr="00924877">
              <w:rPr>
                <w:rFonts w:ascii="PT Astra Serif" w:hAnsi="PT Astra Serif"/>
                <w:color w:val="000000"/>
              </w:rPr>
              <w:t xml:space="preserve"> , где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I</w:t>
            </w:r>
            <w:r w:rsidRPr="00924877">
              <w:rPr>
                <w:rFonts w:ascii="PT Astra Serif" w:hAnsi="PT Astra Serif"/>
                <w:color w:val="000000"/>
              </w:rPr>
              <w:t xml:space="preserve"> - доля образовательных организаций, расположенных на территории Тульской области, обеспеченных Интернет-соединением со скоростью соединения не менее 100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 xml:space="preserve"> – для образовательных организаций, расположенных в городах, 50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924877" w:rsidDel="00317D3B">
              <w:rPr>
                <w:rFonts w:ascii="PT Astra Serif" w:hAnsi="PT Astra Serif"/>
                <w:color w:val="000000"/>
              </w:rPr>
              <w:t xml:space="preserve"> </w:t>
            </w:r>
            <w:r w:rsidRPr="00924877">
              <w:rPr>
                <w:rFonts w:ascii="PT Astra Serif" w:hAnsi="PT Astra Serif"/>
                <w:color w:val="000000"/>
              </w:rPr>
              <w:t xml:space="preserve">а также гарантированным 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Интернет-трафиком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>;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proofErr w:type="spellStart"/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I</w:t>
            </w:r>
            <w:r w:rsidRPr="00924877">
              <w:rPr>
                <w:rFonts w:ascii="PT Astra Serif" w:hAnsi="PT Astra Serif"/>
                <w:i/>
                <w:color w:val="000000"/>
                <w:vertAlign w:val="subscript"/>
                <w:lang w:val="en-US"/>
              </w:rPr>
              <w:t>g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 xml:space="preserve"> – количество муниципальных общеобразовательных </w:t>
            </w:r>
            <w:r w:rsidRPr="00924877">
              <w:rPr>
                <w:rFonts w:ascii="PT Astra Serif" w:hAnsi="PT Astra Serif"/>
                <w:color w:val="000000"/>
              </w:rPr>
              <w:lastRenderedPageBreak/>
              <w:t>организаций, расположенных в городской местности, обеспеченных Интернет-соединением со скоростью соединения не менее 100 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>;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I</w:t>
            </w:r>
            <w:r w:rsidRPr="00924877">
              <w:rPr>
                <w:rFonts w:ascii="PT Astra Serif" w:hAnsi="PT Astra Serif"/>
                <w:i/>
                <w:color w:val="000000"/>
                <w:vertAlign w:val="subscript"/>
                <w:lang w:val="en-US"/>
              </w:rPr>
              <w:t>s</w:t>
            </w:r>
            <w:r w:rsidRPr="00924877">
              <w:rPr>
                <w:rFonts w:ascii="PT Astra Serif" w:hAnsi="PT Astra Serif"/>
                <w:color w:val="000000"/>
              </w:rPr>
              <w:t xml:space="preserve"> - количество муниципальных общеобразовательных организаций, расположенных в сельской местности, обеспеченных Интернет-соединением со скоростью соединения не менее 50 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>;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N</w:t>
            </w:r>
            <w:r w:rsidRPr="00924877">
              <w:rPr>
                <w:rFonts w:ascii="PT Astra Serif" w:hAnsi="PT Astra Serif"/>
                <w:color w:val="000000"/>
              </w:rPr>
              <w:t xml:space="preserve"> – общее число муниципальных общеобразовательных организаций</w:t>
            </w:r>
          </w:p>
        </w:tc>
        <w:tc>
          <w:tcPr>
            <w:tcW w:w="2867" w:type="dxa"/>
          </w:tcPr>
          <w:p w:rsidR="008C37FB" w:rsidRPr="00A11A9F" w:rsidRDefault="00672B7E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8C37FB" w:rsidRPr="00A11A9F" w:rsidTr="0065360E">
        <w:tc>
          <w:tcPr>
            <w:tcW w:w="2474" w:type="dxa"/>
          </w:tcPr>
          <w:p w:rsidR="008C37FB" w:rsidRPr="00924877" w:rsidRDefault="001A0758" w:rsidP="002625D2">
            <w:pPr>
              <w:rPr>
                <w:rFonts w:ascii="PT Astra Serif" w:hAnsi="PT Astra Serif"/>
                <w:color w:val="000000"/>
              </w:rPr>
            </w:pPr>
            <w:r w:rsidRPr="002625D2">
              <w:rPr>
                <w:rFonts w:ascii="PT Astra Serif" w:hAnsi="PT Astra Serif"/>
              </w:rPr>
              <w:lastRenderedPageBreak/>
              <w:t xml:space="preserve">Число </w:t>
            </w:r>
            <w:r w:rsidR="00947F96">
              <w:rPr>
                <w:rFonts w:ascii="PT Astra Serif" w:hAnsi="PT Astra Serif"/>
              </w:rPr>
              <w:t xml:space="preserve">(доля) </w:t>
            </w:r>
            <w:r w:rsidRPr="002625D2">
              <w:rPr>
                <w:rFonts w:ascii="PT Astra Serif" w:hAnsi="PT Astra Serif"/>
              </w:rPr>
              <w:t>общеобразовательных организаций</w:t>
            </w:r>
            <w:r w:rsidR="008C37FB" w:rsidRPr="002625D2">
              <w:rPr>
                <w:rFonts w:ascii="PT Astra Serif" w:hAnsi="PT Astra Serif"/>
                <w:color w:val="000000"/>
              </w:rPr>
              <w:t>, в которых внедрена целевая модель</w:t>
            </w:r>
            <w:r w:rsidR="008C37FB" w:rsidRPr="00924877">
              <w:rPr>
                <w:rFonts w:ascii="PT Astra Serif" w:hAnsi="PT Astra Serif"/>
                <w:color w:val="000000"/>
              </w:rPr>
              <w:t xml:space="preserve"> цифровой образовательной среды в образовательных организациях, реализующих образовательные программы общего образования и среднего профессионального образования</w:t>
            </w:r>
          </w:p>
        </w:tc>
        <w:tc>
          <w:tcPr>
            <w:tcW w:w="1327" w:type="dxa"/>
            <w:vAlign w:val="center"/>
          </w:tcPr>
          <w:p w:rsidR="008C37FB" w:rsidRPr="00924877" w:rsidRDefault="008C37FB" w:rsidP="008C37FB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</w:rPr>
              <w:t>процент</w:t>
            </w:r>
          </w:p>
        </w:tc>
        <w:tc>
          <w:tcPr>
            <w:tcW w:w="2966" w:type="dxa"/>
            <w:vAlign w:val="center"/>
          </w:tcPr>
          <w:p w:rsidR="008C37FB" w:rsidRPr="00924877" w:rsidRDefault="008C37FB" w:rsidP="0065360E">
            <w:pPr>
              <w:rPr>
                <w:rFonts w:ascii="PT Astra Serif" w:hAnsi="PT Astra Serif"/>
              </w:rPr>
            </w:pPr>
            <w:r w:rsidRPr="00924877">
              <w:rPr>
                <w:rFonts w:ascii="PT Astra Serif" w:hAnsi="PT Astra Serif"/>
              </w:rPr>
              <w:t>Показатель определяется как:</w:t>
            </w:r>
          </w:p>
          <w:p w:rsidR="008C37FB" w:rsidRPr="00924877" w:rsidRDefault="008C37FB" w:rsidP="0065360E">
            <w:pPr>
              <w:rPr>
                <w:rFonts w:ascii="PT Astra Serif" w:hAnsi="PT Astra Serif"/>
              </w:rPr>
            </w:pPr>
            <w:r w:rsidRPr="00924877">
              <w:rPr>
                <w:rFonts w:ascii="PT Astra Serif" w:hAnsi="PT Astra Serif"/>
              </w:rPr>
              <w:t>«да» или «1» - при условии, что не менее чем в 1 муниципальной общеобразовательной организации внедрена целевая модель цифровой образовательной среды;</w:t>
            </w:r>
          </w:p>
          <w:p w:rsidR="008C37FB" w:rsidRPr="00924877" w:rsidRDefault="008C37FB" w:rsidP="0065360E">
            <w:pPr>
              <w:rPr>
                <w:rFonts w:ascii="PT Astra Serif" w:hAnsi="PT Astra Serif"/>
              </w:rPr>
            </w:pPr>
            <w:r w:rsidRPr="00924877">
              <w:rPr>
                <w:rFonts w:ascii="PT Astra Serif" w:hAnsi="PT Astra Serif"/>
              </w:rPr>
              <w:t>«нет» или «0» - при условии, что ни в одной из муниципальных общеобразовательных организаций не внедрена целевая модель цифровой образовательной среды.</w:t>
            </w:r>
          </w:p>
        </w:tc>
        <w:tc>
          <w:tcPr>
            <w:tcW w:w="2867" w:type="dxa"/>
          </w:tcPr>
          <w:p w:rsidR="008C37FB" w:rsidRPr="00A11A9F" w:rsidRDefault="00672B7E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F75D19" w:rsidRPr="00A11A9F">
        <w:tc>
          <w:tcPr>
            <w:tcW w:w="2474" w:type="dxa"/>
          </w:tcPr>
          <w:p w:rsidR="00F75D19" w:rsidRPr="00A11A9F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Охват муниципальных образовательных организаций мероприятиями в области духовно-нравственного воспитания</w:t>
            </w:r>
          </w:p>
        </w:tc>
        <w:tc>
          <w:tcPr>
            <w:tcW w:w="1327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Количество ОО, </w:t>
            </w:r>
            <w:proofErr w:type="gramStart"/>
            <w:r w:rsidRPr="00A11A9F">
              <w:rPr>
                <w:rFonts w:ascii="PT Astra Serif" w:hAnsi="PT Astra Serif" w:cs="Times New Roman"/>
              </w:rPr>
              <w:t>охваченных</w:t>
            </w:r>
            <w:proofErr w:type="gramEnd"/>
            <w:r w:rsidRPr="00A11A9F">
              <w:rPr>
                <w:rFonts w:ascii="PT Astra Serif" w:hAnsi="PT Astra Serif" w:cs="Times New Roman"/>
              </w:rPr>
              <w:t xml:space="preserve"> показателем, к общему количеству ОО по району</w:t>
            </w:r>
          </w:p>
        </w:tc>
        <w:tc>
          <w:tcPr>
            <w:tcW w:w="2867" w:type="dxa"/>
          </w:tcPr>
          <w:p w:rsidR="00F75D19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, МКУ «ЦОД» проводит ежегодный мониторинг, источник информации – информация ОО о проведенных мероприятиях.</w:t>
            </w:r>
          </w:p>
        </w:tc>
      </w:tr>
      <w:tr w:rsidR="00F75D19" w:rsidRPr="00A11A9F">
        <w:tc>
          <w:tcPr>
            <w:tcW w:w="2474" w:type="dxa"/>
          </w:tcPr>
          <w:p w:rsidR="00F75D19" w:rsidRPr="00A11A9F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Доля муниципальных общеобразовательных организаций, участвующих в проведении педагогических конференций, совещаний, </w:t>
            </w:r>
            <w:proofErr w:type="spellStart"/>
            <w:r w:rsidRPr="00A11A9F">
              <w:rPr>
                <w:rFonts w:ascii="PT Astra Serif" w:hAnsi="PT Astra Serif" w:cs="Times New Roman"/>
              </w:rPr>
              <w:t>вебинаров</w:t>
            </w:r>
            <w:proofErr w:type="spellEnd"/>
            <w:r w:rsidRPr="00A11A9F">
              <w:rPr>
                <w:rFonts w:ascii="PT Astra Serif" w:hAnsi="PT Astra Serif" w:cs="Times New Roman"/>
              </w:rPr>
              <w:t>, том числе в рамках курсовой подготовки педагогических работников в общем количестве муниципальных общеобразовательных организаций</w:t>
            </w:r>
          </w:p>
        </w:tc>
        <w:tc>
          <w:tcPr>
            <w:tcW w:w="1327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Рассчитывается от общего числа муниципальных образовательных организаций.</w:t>
            </w:r>
          </w:p>
        </w:tc>
        <w:tc>
          <w:tcPr>
            <w:tcW w:w="2867" w:type="dxa"/>
          </w:tcPr>
          <w:p w:rsidR="00F75D19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, МКУ «ЦОД» проводит ежегодный мониторинг, источник информации – информация ОО о проведенных мероприятиях</w:t>
            </w:r>
          </w:p>
        </w:tc>
      </w:tr>
      <w:tr w:rsidR="00F75D19" w:rsidRPr="00A11A9F">
        <w:tc>
          <w:tcPr>
            <w:tcW w:w="2474" w:type="dxa"/>
          </w:tcPr>
          <w:p w:rsidR="00F75D19" w:rsidRPr="00A11A9F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Уровень удовлетворенности граждан муниципального образования Щекинский район качеством условий предоставления услуг общеобразовательными организациями.</w:t>
            </w:r>
          </w:p>
        </w:tc>
        <w:tc>
          <w:tcPr>
            <w:tcW w:w="1327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Составляется рейтинг организаций по показателям, установленным министерством образования.</w:t>
            </w:r>
          </w:p>
        </w:tc>
        <w:tc>
          <w:tcPr>
            <w:tcW w:w="2867" w:type="dxa"/>
          </w:tcPr>
          <w:p w:rsidR="00F75D19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Ежегодно в рамках исполнения муниципального задания.</w:t>
            </w:r>
          </w:p>
        </w:tc>
      </w:tr>
    </w:tbl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C91E90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577841" w:rsidRPr="00C91E90">
        <w:tc>
          <w:tcPr>
            <w:tcW w:w="4785" w:type="dxa"/>
          </w:tcPr>
          <w:p w:rsidR="00577841" w:rsidRPr="00C91E90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91E90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lastRenderedPageBreak/>
              <w:t>П</w:t>
            </w:r>
            <w:r w:rsidR="00577841" w:rsidRPr="00C91E90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C91E90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577841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91E90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C91E90" w:rsidRDefault="00C91E90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C91E90" w:rsidRPr="00C91E90" w:rsidRDefault="00C91E90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 района</w:t>
            </w:r>
          </w:p>
        </w:tc>
        <w:tc>
          <w:tcPr>
            <w:tcW w:w="4785" w:type="dxa"/>
            <w:vAlign w:val="bottom"/>
          </w:tcPr>
          <w:p w:rsidR="00577841" w:rsidRPr="00C91E90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91E90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0E3BAC" w:rsidRPr="00A11A9F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  <w:t xml:space="preserve">                      </w:t>
      </w: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C91E90" w:rsidRDefault="00C91E90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Приложение 3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C91E90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bookmarkStart w:id="3" w:name="Par2095"/>
      <w:bookmarkEnd w:id="3"/>
      <w:r w:rsidRPr="00C91E90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0E3BAC" w:rsidRPr="00C91E90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подпрограммы 3</w:t>
      </w:r>
    </w:p>
    <w:p w:rsidR="000E3BAC" w:rsidRPr="00C91E90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0E3BAC" w:rsidRPr="00C91E90">
        <w:rPr>
          <w:rFonts w:ascii="PT Astra Serif" w:hAnsi="PT Astra Serif" w:cs="Times New Roman"/>
          <w:b/>
          <w:bCs/>
          <w:sz w:val="28"/>
          <w:szCs w:val="28"/>
        </w:rPr>
        <w:t>Развитие дополнительного образования</w:t>
      </w:r>
      <w:r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1E67F9" w:rsidRPr="00C91E90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муниципальной программы </w:t>
      </w:r>
    </w:p>
    <w:p w:rsidR="001E67F9" w:rsidRPr="00C91E90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0E3BAC" w:rsidRPr="00C91E90">
        <w:rPr>
          <w:rFonts w:ascii="PT Astra Serif" w:hAnsi="PT Astra Serif" w:cs="Times New Roman"/>
          <w:b/>
          <w:bCs/>
          <w:sz w:val="28"/>
          <w:szCs w:val="28"/>
        </w:rPr>
        <w:t>Развитие образования</w:t>
      </w:r>
      <w:r w:rsidR="001E67F9"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0E3BAC"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и архивного дела </w:t>
      </w:r>
    </w:p>
    <w:p w:rsidR="000E3BAC" w:rsidRPr="00C91E90" w:rsidRDefault="000E3BAC" w:rsidP="00B3774F">
      <w:pPr>
        <w:pStyle w:val="ConsPlusNormal"/>
        <w:jc w:val="center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</w:t>
      </w:r>
      <w:r w:rsidR="001E67F9"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C91E90">
        <w:rPr>
          <w:rFonts w:ascii="PT Astra Serif" w:hAnsi="PT Astra Serif" w:cs="Times New Roman"/>
          <w:b/>
          <w:bCs/>
          <w:sz w:val="28"/>
          <w:szCs w:val="28"/>
        </w:rPr>
        <w:t>Щекинский район</w:t>
      </w:r>
      <w:r w:rsidR="00DB750B"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tbl>
      <w:tblPr>
        <w:tblW w:w="0" w:type="auto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11"/>
      </w:tblGrid>
      <w:tr w:rsidR="000E3BAC" w:rsidRPr="00A11A9F">
        <w:tc>
          <w:tcPr>
            <w:tcW w:w="2154" w:type="dxa"/>
          </w:tcPr>
          <w:p w:rsidR="000E3BAC" w:rsidRPr="00A11A9F" w:rsidRDefault="00AA35C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11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.</w:t>
            </w:r>
          </w:p>
        </w:tc>
      </w:tr>
      <w:tr w:rsidR="00B3774F" w:rsidRPr="00A11A9F">
        <w:tc>
          <w:tcPr>
            <w:tcW w:w="2154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11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Муниципальные образовательные организации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подпрограммы</w:t>
            </w:r>
          </w:p>
        </w:tc>
        <w:tc>
          <w:tcPr>
            <w:tcW w:w="7211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Развитие системы дополнительного образования в </w:t>
            </w:r>
            <w:proofErr w:type="spell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районе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11" w:type="dxa"/>
          </w:tcPr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, реализующих дополнительные образовательные программы;</w:t>
            </w:r>
          </w:p>
          <w:p w:rsidR="000E3BAC" w:rsidRPr="00A11A9F" w:rsidRDefault="00112421" w:rsidP="000E3BAC">
            <w:pPr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 xml:space="preserve">2) 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доведение соотношения средней заработной платы педагогических работников учреждений дополнительного образования к средней заработной плате учителей в Тульской области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формирование системы оценки и контроля качества условий предоставления услуг учреждениями дополнительного образования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Целевые показатели (индикаторы) подпрограммы</w:t>
            </w:r>
          </w:p>
        </w:tc>
        <w:tc>
          <w:tcPr>
            <w:tcW w:w="7211" w:type="dxa"/>
          </w:tcPr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ля детей в возрасте 5-18 лет, получающих услуги по дополнительному образованию, в общей численности детей в возрасте 5-18 лет;</w:t>
            </w:r>
          </w:p>
          <w:p w:rsidR="00784484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) </w:t>
            </w:r>
            <w:r w:rsidR="00784484" w:rsidRPr="00A11A9F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;</w:t>
            </w:r>
          </w:p>
          <w:p w:rsidR="000E3BAC" w:rsidRPr="00A11A9F" w:rsidRDefault="00112421" w:rsidP="000E3BAC">
            <w:pPr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 соотношение средней заработной платы педагогических работников государственных (муниципальных) организаций ДОД к средней заработной плате учителей в Тульской области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ровень удовлетворенности граждан муниципального образования Щекинский район качеством условий предоставления услуг учреждениями дополнительного образования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оки реализации программы</w:t>
            </w:r>
          </w:p>
        </w:tc>
        <w:tc>
          <w:tcPr>
            <w:tcW w:w="7211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одпрограммы</w:t>
            </w:r>
          </w:p>
        </w:tc>
        <w:tc>
          <w:tcPr>
            <w:tcW w:w="7211" w:type="dxa"/>
          </w:tcPr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 xml:space="preserve"> 7284</w:t>
            </w:r>
            <w:r w:rsidR="0057628D">
              <w:rPr>
                <w:rFonts w:ascii="PT Astra Serif" w:hAnsi="PT Astra Serif" w:cs="Times New Roman"/>
                <w:sz w:val="24"/>
                <w:szCs w:val="24"/>
              </w:rPr>
              <w:t>07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57628D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04</w:t>
            </w:r>
            <w:r w:rsidR="0057628D">
              <w:rPr>
                <w:rFonts w:ascii="PT Astra Serif" w:hAnsi="PT Astra Serif" w:cs="Times New Roman"/>
                <w:sz w:val="24"/>
                <w:szCs w:val="24"/>
              </w:rPr>
              <w:t>965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57628D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105848,7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108924,3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102122,4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102302,4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02122,4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102122,4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11023,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2B56EC" w:rsidRPr="00B9635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31610,1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2020 год – 29003,4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30839,0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9892,8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9892,8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9892,8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9892,8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50</w:t>
            </w:r>
            <w:r w:rsidR="0057628D">
              <w:rPr>
                <w:rFonts w:ascii="PT Astra Serif" w:hAnsi="PT Astra Serif" w:cs="Times New Roman"/>
                <w:sz w:val="24"/>
                <w:szCs w:val="24"/>
              </w:rPr>
              <w:t>139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57628D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2</w:t>
            </w:r>
            <w:r w:rsidR="0057628D">
              <w:rPr>
                <w:rFonts w:ascii="PT Astra Serif" w:hAnsi="PT Astra Serif" w:cs="Times New Roman"/>
                <w:sz w:val="24"/>
                <w:szCs w:val="24"/>
              </w:rPr>
              <w:t>754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57628D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427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75519,8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69664,1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69844,1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69664,1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69664,1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поселений муниципального образования Щекинского района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5994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601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2565,5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2565,5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565,5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565,5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565,5 тыс. руб.</w:t>
            </w:r>
          </w:p>
          <w:p w:rsidR="000E3BA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5 год -  2565,5 тыс. руб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одпрограммы</w:t>
            </w:r>
          </w:p>
        </w:tc>
        <w:tc>
          <w:tcPr>
            <w:tcW w:w="7211" w:type="dxa"/>
          </w:tcPr>
          <w:p w:rsidR="000E3BAC" w:rsidRPr="00A11A9F" w:rsidRDefault="00112421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хранение количества детей в возрасте 5-18 лет, получающих услуги по дополнительному образованию, в общей численности детей в возрасте 5 - 18 лет;</w:t>
            </w:r>
          </w:p>
          <w:p w:rsidR="00784484" w:rsidRPr="00A11A9F" w:rsidRDefault="00112421" w:rsidP="00784484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) </w:t>
            </w:r>
            <w:r w:rsidR="00784484" w:rsidRPr="00A11A9F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 – 100%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ведение соотношения средней заработной платы педагогических работников учреждений дополнительного образования Щекинского района к средней заработной плате педагогов Тульской области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уровня удовлетворенности  граждан муниципального образования Щекинский район качеством условий предоставления услуг учреждениями дополнительного образования.</w:t>
            </w:r>
          </w:p>
        </w:tc>
      </w:tr>
    </w:tbl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62B9F" w:rsidRPr="00A11A9F" w:rsidRDefault="00062B9F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62B9F" w:rsidRPr="00A11A9F" w:rsidRDefault="00062B9F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62B9F" w:rsidRPr="00A11A9F" w:rsidRDefault="00062B9F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530875" w:rsidRPr="00C91E90" w:rsidRDefault="00652996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br w:type="page"/>
      </w:r>
      <w:r w:rsidR="000E3BAC" w:rsidRPr="00C91E90">
        <w:rPr>
          <w:rFonts w:ascii="PT Astra Serif" w:hAnsi="PT Astra Serif" w:cs="Times New Roman"/>
          <w:b/>
          <w:bCs/>
          <w:sz w:val="28"/>
          <w:szCs w:val="28"/>
        </w:rPr>
        <w:lastRenderedPageBreak/>
        <w:t>2. Цели и задачи подпрограммы</w:t>
      </w:r>
      <w:r w:rsidR="00062B9F"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DB750B" w:rsidRPr="00C91E90">
        <w:rPr>
          <w:rFonts w:ascii="PT Astra Serif" w:hAnsi="PT Astra Serif" w:cs="Times New Roman"/>
          <w:b/>
          <w:bCs/>
          <w:sz w:val="28"/>
          <w:szCs w:val="28"/>
        </w:rPr>
        <w:t>«</w:t>
      </w:r>
      <w:r w:rsidR="00530875" w:rsidRPr="00C91E90">
        <w:rPr>
          <w:rFonts w:ascii="PT Astra Serif" w:hAnsi="PT Astra Serif" w:cs="Times New Roman"/>
          <w:b/>
          <w:bCs/>
          <w:sz w:val="28"/>
          <w:szCs w:val="28"/>
        </w:rPr>
        <w:t>Развитие дополнительного образования</w:t>
      </w:r>
      <w:r w:rsidR="00DB750B"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530875" w:rsidRPr="00C91E90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муниципальной программы </w:t>
      </w:r>
      <w:r w:rsidR="00DB750B" w:rsidRPr="00C91E90">
        <w:rPr>
          <w:rFonts w:ascii="PT Astra Serif" w:hAnsi="PT Astra Serif" w:cs="Times New Roman"/>
          <w:b/>
          <w:bCs/>
          <w:sz w:val="28"/>
          <w:szCs w:val="28"/>
        </w:rPr>
        <w:t>«</w:t>
      </w:r>
      <w:r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Развитие образования и архивного дела </w:t>
      </w:r>
    </w:p>
    <w:p w:rsidR="00530875" w:rsidRPr="00C91E90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</w:t>
      </w:r>
      <w:r w:rsidR="00DB750B"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0E3BAC" w:rsidRPr="00C91E90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Цель подпрограммы: развитие системы дополнительного образования Щекинского района.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Реализация этой цели предполагает решение следующих приоритетных задач:</w:t>
      </w:r>
    </w:p>
    <w:p w:rsidR="000E3BAC" w:rsidRPr="00C91E90" w:rsidRDefault="00112421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1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с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 дополнительного образования;</w:t>
      </w:r>
    </w:p>
    <w:p w:rsidR="000E3BAC" w:rsidRPr="00C91E90" w:rsidRDefault="00112421" w:rsidP="000E3BAC">
      <w:pPr>
        <w:jc w:val="both"/>
        <w:rPr>
          <w:rFonts w:ascii="PT Astra Serif" w:hAnsi="PT Astra Serif"/>
          <w:sz w:val="28"/>
          <w:szCs w:val="28"/>
        </w:rPr>
      </w:pPr>
      <w:r w:rsidRPr="00C91E90">
        <w:rPr>
          <w:rFonts w:ascii="PT Astra Serif" w:hAnsi="PT Astra Serif"/>
          <w:sz w:val="28"/>
          <w:szCs w:val="28"/>
        </w:rPr>
        <w:t>2)</w:t>
      </w:r>
      <w:r w:rsidR="000E3BAC" w:rsidRPr="00C91E90">
        <w:rPr>
          <w:rFonts w:ascii="PT Astra Serif" w:hAnsi="PT Astra Serif"/>
          <w:sz w:val="28"/>
          <w:szCs w:val="28"/>
        </w:rPr>
        <w:t xml:space="preserve"> доведение соотношения средней заработной платы педагогических работников учреждений дополнительного образования к средней заработной плате учителей в Тульской области;</w:t>
      </w:r>
    </w:p>
    <w:p w:rsidR="000E3BAC" w:rsidRPr="00C91E90" w:rsidRDefault="00112421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3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формирование системы оценки и контроля качества условий предоставления услуг учреждениями дополнительного образования.</w:t>
      </w:r>
    </w:p>
    <w:p w:rsidR="000E3BAC" w:rsidRPr="00C91E90" w:rsidRDefault="000E3BAC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3. Перечень мероприятий по реализации подпрограммы «Развитие дополнительно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101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/>
      </w:tblPr>
      <w:tblGrid>
        <w:gridCol w:w="1415"/>
        <w:gridCol w:w="770"/>
        <w:gridCol w:w="1112"/>
        <w:gridCol w:w="901"/>
        <w:gridCol w:w="1044"/>
        <w:gridCol w:w="1083"/>
        <w:gridCol w:w="1143"/>
        <w:gridCol w:w="1398"/>
        <w:gridCol w:w="1238"/>
      </w:tblGrid>
      <w:tr w:rsidR="000E3BAC" w:rsidRPr="00A11A9F" w:rsidTr="0097422E">
        <w:trPr>
          <w:trHeight w:val="647"/>
          <w:tblHeader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Наименование мероприятия</w:t>
            </w:r>
          </w:p>
        </w:tc>
        <w:tc>
          <w:tcPr>
            <w:tcW w:w="770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9F2F49" w:rsidRPr="00A11A9F" w:rsidRDefault="000E3BAC" w:rsidP="009F2F4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Срок испол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 xml:space="preserve">нения </w:t>
            </w:r>
            <w:proofErr w:type="gramStart"/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по</w:t>
            </w:r>
            <w:proofErr w:type="gramEnd"/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</w:p>
          <w:p w:rsidR="000E3BAC" w:rsidRPr="00A11A9F" w:rsidRDefault="000E3BAC" w:rsidP="009F2F4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го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дам реали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зации програм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мы</w:t>
            </w:r>
          </w:p>
        </w:tc>
        <w:tc>
          <w:tcPr>
            <w:tcW w:w="6681" w:type="dxa"/>
            <w:gridSpan w:val="6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Объем финансирования (тыс. рублей) </w:t>
            </w: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A11A9F" w:rsidRDefault="000E3BAC" w:rsidP="009F2F4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полнитель (соисполнитель)</w:t>
            </w:r>
          </w:p>
        </w:tc>
      </w:tr>
      <w:tr w:rsidR="000E3BAC" w:rsidRPr="00A11A9F" w:rsidTr="0097422E">
        <w:trPr>
          <w:trHeight w:val="270"/>
          <w:tblHeader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12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Всего  </w:t>
            </w:r>
          </w:p>
        </w:tc>
        <w:tc>
          <w:tcPr>
            <w:tcW w:w="5569" w:type="dxa"/>
            <w:gridSpan w:val="5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в том числе за счет средств: 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E3BAC" w:rsidRPr="00A11A9F" w:rsidTr="0097422E">
        <w:trPr>
          <w:trHeight w:val="1123"/>
          <w:tblHeader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12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01" w:type="dxa"/>
            <w:tcMar>
              <w:left w:w="28" w:type="dxa"/>
              <w:right w:w="28" w:type="dxa"/>
            </w:tcMar>
          </w:tcPr>
          <w:p w:rsidR="000E3BAC" w:rsidRPr="00A11A9F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федерального бю</w:t>
            </w:r>
            <w:r w:rsidR="009F2F4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д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жета</w:t>
            </w:r>
          </w:p>
        </w:tc>
        <w:tc>
          <w:tcPr>
            <w:tcW w:w="1044" w:type="dxa"/>
            <w:tcMar>
              <w:left w:w="28" w:type="dxa"/>
              <w:right w:w="28" w:type="dxa"/>
            </w:tcMar>
          </w:tcPr>
          <w:p w:rsidR="000E3BAC" w:rsidRPr="00A11A9F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жета Туль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ской обл</w:t>
            </w:r>
            <w:r w:rsidR="009F2F4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асти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</w:tcPr>
          <w:p w:rsidR="000E3BAC" w:rsidRPr="00A11A9F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бюджета </w:t>
            </w:r>
            <w:r w:rsidR="009F2F4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кинский район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</w:tcPr>
          <w:p w:rsidR="000E3BAC" w:rsidRPr="00A11A9F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жета поселений</w:t>
            </w:r>
            <w:r w:rsidR="009F2F4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кинск</w:t>
            </w:r>
            <w:r w:rsidR="009F2F4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й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район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0E3BAC" w:rsidRPr="00A11A9F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небюджетных источников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385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285D42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1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Расходы на обеспечение деятельности (оказание услуг) муниципальных учреждений 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525F9E" w:rsidRDefault="00DF1ACC" w:rsidP="004C2222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6</w:t>
            </w:r>
            <w:r w:rsidR="004C2222">
              <w:rPr>
                <w:rFonts w:ascii="PT Astra Serif" w:hAnsi="PT Astra Serif"/>
                <w:b/>
                <w:sz w:val="18"/>
                <w:szCs w:val="18"/>
              </w:rPr>
              <w:t>80623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4C2222">
              <w:rPr>
                <w:rFonts w:ascii="PT Astra Serif" w:hAnsi="PT Astra Serif"/>
                <w:b/>
                <w:sz w:val="18"/>
                <w:szCs w:val="18"/>
              </w:rPr>
              <w:t>9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525F9E">
              <w:rPr>
                <w:rFonts w:ascii="PT Astra Serif" w:hAnsi="PT Astra Serif"/>
                <w:b/>
                <w:sz w:val="18"/>
                <w:szCs w:val="18"/>
              </w:rPr>
              <w:t>185367,5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DF1ACC" w:rsidP="004C22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7</w:t>
            </w:r>
            <w:r w:rsidR="004C2222">
              <w:rPr>
                <w:rFonts w:ascii="PT Astra Serif" w:hAnsi="PT Astra Serif"/>
                <w:b/>
                <w:sz w:val="18"/>
                <w:szCs w:val="18"/>
              </w:rPr>
              <w:t>9262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4C2222">
              <w:rPr>
                <w:rFonts w:ascii="PT Astra Serif" w:hAnsi="PT Astra Serif"/>
                <w:b/>
                <w:sz w:val="18"/>
                <w:szCs w:val="18"/>
              </w:rPr>
              <w:t>4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525F9E" w:rsidRDefault="00DF1ACC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15994,0</w:t>
            </w: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A34907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DF1ACC" w:rsidP="004C22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9</w:t>
            </w:r>
            <w:r w:rsidR="004C2222">
              <w:rPr>
                <w:rFonts w:ascii="PT Astra Serif" w:hAnsi="PT Astra Serif"/>
                <w:sz w:val="18"/>
                <w:szCs w:val="18"/>
              </w:rPr>
              <w:t>5277</w:t>
            </w:r>
            <w:r>
              <w:rPr>
                <w:rFonts w:ascii="PT Astra Serif" w:hAnsi="PT Astra Serif"/>
                <w:sz w:val="18"/>
                <w:szCs w:val="18"/>
              </w:rPr>
              <w:t>,</w:t>
            </w:r>
            <w:r w:rsidR="004C2222">
              <w:rPr>
                <w:rFonts w:ascii="PT Astra Serif" w:hAnsi="PT Astra Serif"/>
                <w:sz w:val="18"/>
                <w:szCs w:val="18"/>
              </w:rPr>
              <w:t>6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178,2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DF1ACC" w:rsidP="004C22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</w:t>
            </w:r>
            <w:r w:rsidR="004C2222">
              <w:rPr>
                <w:rFonts w:ascii="PT Astra Serif" w:hAnsi="PT Astra Serif"/>
                <w:sz w:val="18"/>
                <w:szCs w:val="18"/>
              </w:rPr>
              <w:t>9498</w:t>
            </w:r>
            <w:r>
              <w:rPr>
                <w:rFonts w:ascii="PT Astra Serif" w:hAnsi="PT Astra Serif"/>
                <w:sz w:val="18"/>
                <w:szCs w:val="18"/>
              </w:rPr>
              <w:t>,</w:t>
            </w:r>
            <w:r w:rsidR="004C2222">
              <w:rPr>
                <w:rFonts w:ascii="PT Astra Serif" w:hAnsi="PT Astra Serif"/>
                <w:sz w:val="18"/>
                <w:szCs w:val="18"/>
              </w:rPr>
              <w:t>4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DF1AC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01,0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36,6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458,3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1012,8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4142,9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262,6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3314,8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5291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359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5291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359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5291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359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5291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359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i/>
                <w:iCs/>
                <w:sz w:val="18"/>
                <w:szCs w:val="18"/>
              </w:rPr>
            </w:pPr>
            <w:r w:rsidRPr="00A11A9F">
              <w:rPr>
                <w:rFonts w:ascii="PT Astra Serif" w:hAnsi="PT Astra Serif"/>
                <w:i/>
                <w:iCs/>
                <w:sz w:val="18"/>
                <w:szCs w:val="18"/>
              </w:rPr>
              <w:t>в том числе: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A34907" w:rsidRPr="00A11A9F" w:rsidRDefault="00A34907" w:rsidP="00DF1AC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Ф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едеральный закон «Об образовании в Российской Федерации»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525F9E" w:rsidRDefault="00A34907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525F9E">
              <w:rPr>
                <w:rFonts w:ascii="PT Astra Serif" w:hAnsi="PT Astra Serif"/>
                <w:b/>
                <w:bCs/>
                <w:sz w:val="18"/>
                <w:szCs w:val="18"/>
              </w:rPr>
              <w:t>185367,5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525F9E" w:rsidRDefault="00A34907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525F9E" w:rsidRDefault="00A34907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525F9E">
              <w:rPr>
                <w:rFonts w:ascii="PT Astra Serif" w:hAnsi="PT Astra Serif"/>
                <w:b/>
                <w:bCs/>
                <w:sz w:val="18"/>
                <w:szCs w:val="18"/>
              </w:rPr>
              <w:t>185367,5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178,2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178,2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458,3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458,3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262,6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262,6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399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285D42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lastRenderedPageBreak/>
              <w:t>2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Выполнение государственных полномочий  по предоставлению мер социальной поддержки педагогическим и иным работникам (ЗТО «От 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наделении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 xml:space="preserve"> органов местного самоуправления государственными полномочиями по предоставлению мер социальной поддержки педагогическим и иным работникам»)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525F9E" w:rsidRDefault="00D9542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22506,4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525F9E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525F9E" w:rsidRDefault="00D9542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22506,4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542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3282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542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3282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45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45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76,4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76,4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24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413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285D42" w:rsidP="007C3166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3</w:t>
            </w:r>
            <w:r w:rsidR="000E3BAC" w:rsidRPr="00313929">
              <w:rPr>
                <w:rFonts w:ascii="PT Astra Serif" w:hAnsi="PT Astra Serif"/>
                <w:sz w:val="18"/>
                <w:szCs w:val="18"/>
              </w:rPr>
              <w:t>.</w:t>
            </w:r>
            <w:r w:rsidR="000E3BAC" w:rsidRPr="00A11A9F">
              <w:rPr>
                <w:rFonts w:ascii="PT Astra Serif" w:hAnsi="PT Astra Serif"/>
                <w:sz w:val="18"/>
                <w:szCs w:val="18"/>
              </w:rPr>
              <w:t xml:space="preserve"> Проведение независимой </w:t>
            </w:r>
            <w:proofErr w:type="gramStart"/>
            <w:r w:rsidR="000E3BAC" w:rsidRPr="00A11A9F">
              <w:rPr>
                <w:rFonts w:ascii="PT Astra Serif" w:hAnsi="PT Astra Serif"/>
                <w:sz w:val="18"/>
                <w:szCs w:val="18"/>
              </w:rPr>
              <w:t xml:space="preserve">оценки качества условий оказания </w:t>
            </w:r>
            <w:r w:rsidR="007C3166" w:rsidRPr="00A11A9F">
              <w:rPr>
                <w:rFonts w:ascii="PT Astra Serif" w:hAnsi="PT Astra Serif"/>
                <w:sz w:val="18"/>
                <w:szCs w:val="18"/>
              </w:rPr>
              <w:t xml:space="preserve">муниципальных </w:t>
            </w:r>
            <w:r w:rsidR="000E3BAC" w:rsidRPr="00A11A9F">
              <w:rPr>
                <w:rFonts w:ascii="PT Astra Serif" w:hAnsi="PT Astra Serif"/>
                <w:sz w:val="18"/>
                <w:szCs w:val="18"/>
              </w:rPr>
              <w:t>услуг</w:t>
            </w:r>
            <w:proofErr w:type="gramEnd"/>
            <w:r w:rsidR="000E3BAC" w:rsidRPr="00A11A9F">
              <w:rPr>
                <w:rFonts w:ascii="PT Astra Serif" w:hAnsi="PT Astra Serif"/>
                <w:sz w:val="18"/>
                <w:szCs w:val="18"/>
              </w:rPr>
              <w:t xml:space="preserve"> 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252</w:t>
            </w:r>
            <w:r w:rsidR="000E3BAC"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C8384F" w:rsidRDefault="000E3BAC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C8384F" w:rsidRDefault="000E3BAC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252</w:t>
            </w:r>
            <w:r w:rsidR="000E3BAC"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2</w:t>
            </w:r>
            <w:r w:rsidR="000E3BAC" w:rsidRPr="00A11A9F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2</w:t>
            </w:r>
            <w:r w:rsidR="000E3BAC" w:rsidRPr="00A11A9F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34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8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8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315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339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4. Проведение капитального ремонта муниципальными учреждениями</w:t>
            </w:r>
          </w:p>
          <w:p w:rsidR="00CA55B4" w:rsidRPr="00313929" w:rsidRDefault="00CA55B4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A81FBF" w:rsidP="0059490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11</w:t>
            </w:r>
            <w:r w:rsidR="0059490C">
              <w:rPr>
                <w:rFonts w:ascii="PT Astra Serif" w:hAnsi="PT Astra Serif"/>
                <w:b/>
                <w:sz w:val="18"/>
                <w:szCs w:val="18"/>
              </w:rPr>
              <w:t>67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8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286BEE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6745D3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814,4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59490C" w:rsidP="0059490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8864</w:t>
            </w:r>
            <w:r w:rsidR="00A81FBF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3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59490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4</w:t>
            </w:r>
            <w:r w:rsidR="0059490C">
              <w:rPr>
                <w:rFonts w:ascii="PT Astra Serif" w:hAnsi="PT Astra Serif"/>
                <w:sz w:val="18"/>
                <w:szCs w:val="18"/>
              </w:rPr>
              <w:t>678</w:t>
            </w:r>
            <w:r>
              <w:rPr>
                <w:rFonts w:ascii="PT Astra Serif" w:hAnsi="PT Astra Serif"/>
                <w:sz w:val="18"/>
                <w:szCs w:val="18"/>
              </w:rPr>
              <w:t>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6745D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814,4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9490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864</w:t>
            </w:r>
            <w:r w:rsidR="00A81FBF">
              <w:rPr>
                <w:rFonts w:ascii="PT Astra Serif" w:hAnsi="PT Astra Serif"/>
                <w:sz w:val="18"/>
                <w:szCs w:val="18"/>
              </w:rPr>
              <w:t>,3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419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313929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5. Благоустройство территорий муниципальных учреждений образования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1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1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525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lastRenderedPageBreak/>
              <w:t>6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Поддержка лучших педагогических работников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2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2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525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7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Реализация комплекса противопо</w:t>
            </w:r>
            <w:r w:rsidR="00CA55B4" w:rsidRPr="00A11A9F">
              <w:rPr>
                <w:rFonts w:ascii="PT Astra Serif" w:hAnsi="PT Astra Serif"/>
                <w:sz w:val="18"/>
                <w:szCs w:val="18"/>
              </w:rPr>
              <w:t>жарных мероприятий.</w:t>
            </w:r>
          </w:p>
          <w:p w:rsidR="00CA55B4" w:rsidRPr="00A11A9F" w:rsidRDefault="00CA55B4" w:rsidP="00D92CE9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A81FBF" w:rsidP="0059490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</w:t>
            </w:r>
            <w:r w:rsidR="0059490C">
              <w:rPr>
                <w:rFonts w:ascii="PT Astra Serif" w:hAnsi="PT Astra Serif"/>
                <w:b/>
                <w:sz w:val="18"/>
                <w:szCs w:val="18"/>
              </w:rPr>
              <w:t>55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3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286BEE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F77371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335,4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A81FBF" w:rsidP="0059490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</w:t>
            </w:r>
            <w:r w:rsidR="0059490C">
              <w:rPr>
                <w:rFonts w:ascii="PT Astra Serif" w:hAnsi="PT Astra Serif"/>
                <w:b/>
                <w:sz w:val="18"/>
                <w:szCs w:val="18"/>
              </w:rPr>
              <w:t>217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59490C">
              <w:rPr>
                <w:rFonts w:ascii="PT Astra Serif" w:hAnsi="PT Astra Serif"/>
                <w:b/>
                <w:sz w:val="18"/>
                <w:szCs w:val="18"/>
              </w:rPr>
              <w:t>6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59490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</w:t>
            </w:r>
            <w:r w:rsidR="0059490C">
              <w:rPr>
                <w:rFonts w:ascii="PT Astra Serif" w:hAnsi="PT Astra Serif"/>
                <w:sz w:val="18"/>
                <w:szCs w:val="18"/>
              </w:rPr>
              <w:t>32</w:t>
            </w:r>
            <w:r>
              <w:rPr>
                <w:rFonts w:ascii="PT Astra Serif" w:hAnsi="PT Astra Serif"/>
                <w:sz w:val="18"/>
                <w:szCs w:val="18"/>
              </w:rPr>
              <w:t>3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F77371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335,4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9490C" w:rsidP="0059490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987</w:t>
            </w:r>
            <w:r w:rsidR="00A81FBF">
              <w:rPr>
                <w:rFonts w:ascii="PT Astra Serif" w:hAnsi="PT Astra Serif"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sz w:val="18"/>
                <w:szCs w:val="18"/>
              </w:rPr>
              <w:t>6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334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C8384F" w:rsidRDefault="00D9744B" w:rsidP="00D92CE9">
            <w:pPr>
              <w:rPr>
                <w:rFonts w:ascii="PT Astra Serif" w:hAnsi="PT Astra Serif"/>
                <w:sz w:val="18"/>
                <w:szCs w:val="18"/>
                <w:highlight w:val="yellow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8. Укрепление материально-технической базы муниципальных учреждений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5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5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6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D9744B" w:rsidRPr="00C8384F" w:rsidRDefault="00D9744B" w:rsidP="00D92CE9">
            <w:pPr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1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D9744B" w:rsidRPr="00C8384F" w:rsidRDefault="00D9744B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1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D9744B" w:rsidRPr="00C8384F" w:rsidRDefault="00D9744B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25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C8384F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1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C8384F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1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C8384F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25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C8384F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28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313929" w:rsidRDefault="00D9744B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313929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Pr="00313929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. </w:t>
            </w:r>
            <w:r w:rsidRPr="00313929">
              <w:rPr>
                <w:rFonts w:ascii="PT Astra Serif" w:hAnsi="PT Astra Serif"/>
                <w:sz w:val="18"/>
                <w:szCs w:val="18"/>
              </w:rPr>
              <w:t>Разработка и проверка сметной документации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65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65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D9744B" w:rsidRPr="00313929" w:rsidRDefault="00D9744B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64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5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72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75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52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31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527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313929" w:rsidRDefault="00D9744B" w:rsidP="00285D42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10. Обеспечение информационной безопасности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1200,0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1200,0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313929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11.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Организация и проведение спортивных мероприятий различного уровня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A81FB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43,8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286BEE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286BEE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A81FB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43,8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692FB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53,8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692FB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53,8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37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441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того по подпрограмме: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586874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728</w:t>
            </w:r>
            <w:r w:rsidR="00586874">
              <w:rPr>
                <w:rFonts w:ascii="PT Astra Serif" w:hAnsi="PT Astra Serif"/>
                <w:b/>
                <w:sz w:val="18"/>
                <w:szCs w:val="18"/>
              </w:rPr>
              <w:t>407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586874">
              <w:rPr>
                <w:rFonts w:ascii="PT Astra Serif" w:hAnsi="PT Astra Serif"/>
                <w:b/>
                <w:sz w:val="18"/>
                <w:szCs w:val="18"/>
              </w:rPr>
              <w:t>8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6745D3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11023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586874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50</w:t>
            </w:r>
            <w:r w:rsidR="00586874">
              <w:rPr>
                <w:rFonts w:ascii="PT Astra Serif" w:hAnsi="PT Astra Serif"/>
                <w:b/>
                <w:sz w:val="18"/>
                <w:szCs w:val="18"/>
              </w:rPr>
              <w:t>1390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586874">
              <w:rPr>
                <w:rFonts w:ascii="PT Astra Serif" w:hAnsi="PT Astra Serif"/>
                <w:b/>
                <w:sz w:val="18"/>
                <w:szCs w:val="18"/>
              </w:rPr>
              <w:t>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15994,0</w:t>
            </w: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19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586874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104</w:t>
            </w:r>
            <w:r w:rsidR="00586874">
              <w:rPr>
                <w:rFonts w:ascii="PT Astra Serif" w:hAnsi="PT Astra Serif"/>
                <w:b/>
                <w:sz w:val="18"/>
                <w:szCs w:val="18"/>
              </w:rPr>
              <w:t>965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586874">
              <w:rPr>
                <w:rFonts w:ascii="PT Astra Serif" w:hAnsi="PT Astra Serif"/>
                <w:b/>
                <w:sz w:val="18"/>
                <w:szCs w:val="18"/>
              </w:rPr>
              <w:t>2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F77371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316</w:t>
            </w:r>
            <w:r w:rsidR="006745D3">
              <w:rPr>
                <w:rFonts w:ascii="PT Astra Serif" w:hAnsi="PT Astra Serif"/>
                <w:b/>
                <w:sz w:val="18"/>
                <w:szCs w:val="18"/>
              </w:rPr>
              <w:t>10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6745D3">
              <w:rPr>
                <w:rFonts w:ascii="PT Astra Serif" w:hAnsi="PT Astra Serif"/>
                <w:b/>
                <w:sz w:val="18"/>
                <w:szCs w:val="18"/>
              </w:rPr>
              <w:t>1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586874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72</w:t>
            </w:r>
            <w:r w:rsidR="00586874">
              <w:rPr>
                <w:rFonts w:ascii="PT Astra Serif" w:hAnsi="PT Astra Serif"/>
                <w:b/>
                <w:sz w:val="18"/>
                <w:szCs w:val="18"/>
              </w:rPr>
              <w:t>754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586874">
              <w:rPr>
                <w:rFonts w:ascii="PT Astra Serif" w:hAnsi="PT Astra Serif"/>
                <w:b/>
                <w:sz w:val="18"/>
                <w:szCs w:val="18"/>
              </w:rPr>
              <w:t>1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601,0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0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5848,7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9003,4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74279,8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1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8924,3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30839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75519,8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2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2122,4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9892,8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69664,1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3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2302,4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9892,8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69844,1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4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2122,4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9892,8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69664,1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5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2122,4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9892,8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69664,1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</w:tbl>
    <w:p w:rsidR="000E3BAC" w:rsidRPr="00FE482E" w:rsidRDefault="000E3BAC" w:rsidP="000E3BAC">
      <w:pPr>
        <w:pStyle w:val="ConsPlusNormal"/>
        <w:ind w:firstLine="567"/>
        <w:jc w:val="both"/>
        <w:rPr>
          <w:rFonts w:ascii="PT Astra Serif" w:hAnsi="PT Astra Serif" w:cs="Times New Roman"/>
        </w:rPr>
      </w:pPr>
    </w:p>
    <w:p w:rsidR="000E3BAC" w:rsidRPr="00C91E90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4. Перечень показателей результативности и эффективности реализации подпрограммы «Развитие дополнительно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62B9F" w:rsidRPr="00FE482E" w:rsidRDefault="00062B9F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</w:rPr>
      </w:pPr>
    </w:p>
    <w:p w:rsidR="00C8016C" w:rsidRPr="00A11A9F" w:rsidRDefault="00C8016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4"/>
          <w:szCs w:val="4"/>
        </w:rPr>
      </w:pPr>
    </w:p>
    <w:tbl>
      <w:tblPr>
        <w:tblW w:w="9930" w:type="dxa"/>
        <w:jc w:val="center"/>
        <w:tblLayout w:type="fixed"/>
        <w:tblCellMar>
          <w:left w:w="62" w:type="dxa"/>
          <w:right w:w="62" w:type="dxa"/>
        </w:tblCellMar>
        <w:tblLook w:val="0000"/>
      </w:tblPr>
      <w:tblGrid>
        <w:gridCol w:w="1418"/>
        <w:gridCol w:w="1487"/>
        <w:gridCol w:w="935"/>
        <w:gridCol w:w="964"/>
        <w:gridCol w:w="603"/>
        <w:gridCol w:w="594"/>
        <w:gridCol w:w="600"/>
        <w:gridCol w:w="592"/>
        <w:gridCol w:w="599"/>
        <w:gridCol w:w="607"/>
        <w:gridCol w:w="567"/>
        <w:gridCol w:w="964"/>
      </w:tblGrid>
      <w:tr w:rsidR="000E3BAC" w:rsidRPr="00A11A9F" w:rsidTr="00A74F7F">
        <w:trPr>
          <w:jc w:val="center"/>
        </w:trPr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и и задачи подпрограммы</w:t>
            </w:r>
          </w:p>
        </w:tc>
        <w:tc>
          <w:tcPr>
            <w:tcW w:w="148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евой показатель</w:t>
            </w:r>
          </w:p>
        </w:tc>
        <w:tc>
          <w:tcPr>
            <w:tcW w:w="9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A74F7F" w:rsidRDefault="000E3BAC" w:rsidP="00A74F7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с целевого показателя (</w:t>
            </w:r>
            <w:proofErr w:type="spell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индика</w:t>
            </w:r>
            <w:proofErr w:type="spellEnd"/>
            <w:proofErr w:type="gramEnd"/>
          </w:p>
          <w:p w:rsidR="000E3BAC" w:rsidRPr="00A11A9F" w:rsidRDefault="000E3BAC" w:rsidP="00A74F7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тора)</w:t>
            </w:r>
          </w:p>
        </w:tc>
        <w:tc>
          <w:tcPr>
            <w:tcW w:w="96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Базовое значение показателя на начало реализации подпрограммы</w:t>
            </w:r>
          </w:p>
        </w:tc>
        <w:tc>
          <w:tcPr>
            <w:tcW w:w="416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начения показателей по годам реализации подпрограммы муниципальной программы</w:t>
            </w:r>
          </w:p>
        </w:tc>
        <w:tc>
          <w:tcPr>
            <w:tcW w:w="96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лановое значение показателя на день окончания действия подпрограммы</w:t>
            </w:r>
          </w:p>
        </w:tc>
      </w:tr>
      <w:tr w:rsidR="000E3BAC" w:rsidRPr="00A11A9F" w:rsidTr="00A74F7F">
        <w:trPr>
          <w:jc w:val="center"/>
        </w:trPr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8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6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3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5</w:t>
            </w:r>
          </w:p>
        </w:tc>
        <w:tc>
          <w:tcPr>
            <w:tcW w:w="96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A11A9F" w:rsidTr="00A74F7F">
        <w:trPr>
          <w:jc w:val="center"/>
        </w:trPr>
        <w:tc>
          <w:tcPr>
            <w:tcW w:w="9930" w:type="dxa"/>
            <w:gridSpan w:val="1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Цель подпрограммы – развитие системы дополнительного образования в </w:t>
            </w:r>
            <w:proofErr w:type="spell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районе</w:t>
            </w:r>
          </w:p>
        </w:tc>
      </w:tr>
      <w:tr w:rsidR="002A07AA" w:rsidRPr="00A11A9F" w:rsidTr="00A74F7F">
        <w:trPr>
          <w:jc w:val="center"/>
        </w:trPr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A07AA" w:rsidRPr="00A11A9F" w:rsidRDefault="002A07AA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1</w:t>
            </w:r>
          </w:p>
          <w:p w:rsidR="002A07AA" w:rsidRPr="00A11A9F" w:rsidRDefault="002A07AA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С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 дополнительного образования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A07AA" w:rsidRPr="00A11A9F" w:rsidRDefault="002A07AA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Доля детей, охваченных образовательными программами дополнительного образования, в общей численности детей и молодежи 5 - 18 лет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6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000A71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</w:t>
            </w:r>
            <w:r w:rsidR="00000A71">
              <w:rPr>
                <w:rFonts w:ascii="PT Astra Serif" w:hAnsi="PT Astra Serif" w:cs="Times New Roman"/>
                <w:sz w:val="18"/>
                <w:szCs w:val="18"/>
              </w:rPr>
              <w:t>6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,</w:t>
            </w:r>
            <w:r w:rsidR="00000A71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000A71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</w:t>
            </w:r>
            <w:r w:rsidR="00000A71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000A71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</w:t>
            </w:r>
            <w:r w:rsidR="00000A71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</w:tr>
      <w:tr w:rsidR="002A07AA" w:rsidRPr="00A11A9F" w:rsidTr="00A74F7F">
        <w:trPr>
          <w:jc w:val="center"/>
        </w:trPr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A07AA" w:rsidRPr="00A11A9F" w:rsidRDefault="002A07AA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A07AA" w:rsidRPr="00A11A9F" w:rsidRDefault="00C51E16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</w:t>
            </w:r>
            <w:r w:rsidR="002A07AA" w:rsidRPr="00A11A9F">
              <w:rPr>
                <w:rFonts w:ascii="PT Astra Serif" w:hAnsi="PT Astra Serif" w:cs="Times New Roman"/>
                <w:sz w:val="18"/>
                <w:szCs w:val="18"/>
              </w:rPr>
              <w:t>ыполнение муниципального задания муниципальным</w:t>
            </w:r>
            <w:r w:rsidR="004050D6" w:rsidRPr="00A11A9F">
              <w:rPr>
                <w:rFonts w:ascii="PT Astra Serif" w:hAnsi="PT Astra Serif" w:cs="Times New Roman"/>
                <w:sz w:val="18"/>
                <w:szCs w:val="18"/>
              </w:rPr>
              <w:t>и</w:t>
            </w:r>
            <w:r w:rsidR="00A74F7F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="002A07AA"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бюджетными и автономными учреждениями по объемам оказания муниципальных услуг и выполнения муниципальных работ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4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74F7F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2</w:t>
            </w:r>
          </w:p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Поддержание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ровня оплаты труда работников учреждений дополнительного образования</w:t>
            </w:r>
            <w:proofErr w:type="gramEnd"/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тношение среднемесячной заработной платы педагогических работников учреждений дополнительного образования  к средней заработной плате в экономике региона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74F7F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3 Формирование системы оценки и контроля качества условий предоставления услуг учреждениями дополнительного образования.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ровень удовлетворенности граждан муниципального образования Щекинский район качеством условий предоставления услуг учреждениями дополнительного образования (проведение независимой оценки Общественным советом)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1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</w:tr>
    </w:tbl>
    <w:p w:rsidR="00062B9F" w:rsidRPr="00FE482E" w:rsidRDefault="00062B9F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</w:rPr>
      </w:pPr>
    </w:p>
    <w:p w:rsidR="000E3BAC" w:rsidRPr="00C91E90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5. Характеристика показателей результативности подпрограммы «Развитие дополнительно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E3BAC" w:rsidRPr="00FE482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36"/>
        <w:gridCol w:w="1417"/>
        <w:gridCol w:w="2715"/>
        <w:gridCol w:w="3066"/>
      </w:tblGrid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Наименование показателя 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Единица измерения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Алгоритм формирования показателя 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писание системы мониторинга показателя</w:t>
            </w: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 *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ля детей, охваченных образовательными программами дополнительного образования, в общей численности детей и молодежи 5 - 18 лет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27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детей, охваченных услугами </w:t>
            </w:r>
            <w:proofErr w:type="spell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побразования</w:t>
            </w:r>
            <w:proofErr w:type="spell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, к общему количеству детей данного возраста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РИС УСО ТО.</w:t>
            </w:r>
          </w:p>
        </w:tc>
      </w:tr>
      <w:tr w:rsidR="002A07AA" w:rsidRPr="00A11A9F">
        <w:tc>
          <w:tcPr>
            <w:tcW w:w="2436" w:type="dxa"/>
          </w:tcPr>
          <w:p w:rsidR="002A07AA" w:rsidRPr="00A11A9F" w:rsidRDefault="002A07AA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выполнение муниципального задания муниципальным</w:t>
            </w:r>
            <w:r w:rsidR="004050D6" w:rsidRPr="00A11A9F">
              <w:rPr>
                <w:rFonts w:ascii="PT Astra Serif" w:hAnsi="PT Astra Serif" w:cs="Times New Roman"/>
                <w:sz w:val="22"/>
                <w:szCs w:val="22"/>
              </w:rPr>
              <w:t>и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бюджетными и автономными учреждениями по объемам оказания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муниципальных услуг и выполнения муниципальных работ</w:t>
            </w:r>
          </w:p>
        </w:tc>
        <w:tc>
          <w:tcPr>
            <w:tcW w:w="1417" w:type="dxa"/>
          </w:tcPr>
          <w:p w:rsidR="002A07AA" w:rsidRPr="00A11A9F" w:rsidRDefault="002A07AA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цент</w:t>
            </w:r>
          </w:p>
        </w:tc>
        <w:tc>
          <w:tcPr>
            <w:tcW w:w="2715" w:type="dxa"/>
          </w:tcPr>
          <w:p w:rsidR="002A07AA" w:rsidRPr="00A11A9F" w:rsidRDefault="002A07AA" w:rsidP="00104703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фактического выполнения муниципального задания в абсолютных показателях к плановому 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значению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установленному утвержденным муниципальным заданием</w:t>
            </w:r>
          </w:p>
        </w:tc>
        <w:tc>
          <w:tcPr>
            <w:tcW w:w="3066" w:type="dxa"/>
          </w:tcPr>
          <w:p w:rsidR="002A07AA" w:rsidRPr="00A11A9F" w:rsidRDefault="004050D6" w:rsidP="00104703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Комитет по образованию предоставляет ежеквартальную отчетность по выполнению муниципальных заданий образовательными организациями. Источник информации – отчетность об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исполнении муниципального задания</w:t>
            </w:r>
          </w:p>
        </w:tc>
      </w:tr>
      <w:tr w:rsidR="002A07AA" w:rsidRPr="00A11A9F">
        <w:tc>
          <w:tcPr>
            <w:tcW w:w="2436" w:type="dxa"/>
          </w:tcPr>
          <w:p w:rsidR="002A07AA" w:rsidRPr="00A11A9F" w:rsidRDefault="002A07AA" w:rsidP="000E3BAC">
            <w:pPr>
              <w:pStyle w:val="ConsPlusNormal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Отношение среднемесячной заработной платы педагогических работников муниципальных учреждений дополнительного образования к средней заработной плате в экономике региона</w:t>
            </w:r>
          </w:p>
        </w:tc>
        <w:tc>
          <w:tcPr>
            <w:tcW w:w="1417" w:type="dxa"/>
          </w:tcPr>
          <w:p w:rsidR="002A07AA" w:rsidRPr="00A11A9F" w:rsidRDefault="002A07AA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2A07AA" w:rsidRPr="00A11A9F" w:rsidRDefault="002A07AA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Процентное соотношение заработной платы педагогов МБУ 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в </w:t>
            </w:r>
            <w:proofErr w:type="spell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районе к заработной плате по Тульской области.</w:t>
            </w:r>
          </w:p>
        </w:tc>
        <w:tc>
          <w:tcPr>
            <w:tcW w:w="3066" w:type="dxa"/>
          </w:tcPr>
          <w:p w:rsidR="002A07AA" w:rsidRPr="00A11A9F" w:rsidRDefault="002A07AA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, МКУ «Централизованная бухгалтерия Щекинского района» проводит ежегодный мониторинг на основе данных о заработной плате.</w:t>
            </w:r>
          </w:p>
        </w:tc>
      </w:tr>
      <w:tr w:rsidR="002A07AA" w:rsidRPr="00A11A9F">
        <w:tc>
          <w:tcPr>
            <w:tcW w:w="2436" w:type="dxa"/>
          </w:tcPr>
          <w:p w:rsidR="002A07AA" w:rsidRPr="00A11A9F" w:rsidRDefault="002A07AA" w:rsidP="000E3BAC">
            <w:pPr>
              <w:pStyle w:val="ConsPlusNormal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Уровень удовлетворенности граждан муниципального образования Щекинский район качеством условий предоставления услуг учреждениями дополнительного образования.</w:t>
            </w:r>
          </w:p>
        </w:tc>
        <w:tc>
          <w:tcPr>
            <w:tcW w:w="1417" w:type="dxa"/>
          </w:tcPr>
          <w:p w:rsidR="002A07AA" w:rsidRPr="00A11A9F" w:rsidRDefault="002A07AA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2A07AA" w:rsidRPr="00A11A9F" w:rsidRDefault="002A07AA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Составляется рейтинг организаций по показателям, установленным министерством образования.</w:t>
            </w:r>
          </w:p>
        </w:tc>
        <w:tc>
          <w:tcPr>
            <w:tcW w:w="3066" w:type="dxa"/>
          </w:tcPr>
          <w:p w:rsidR="002A07AA" w:rsidRPr="00A11A9F" w:rsidRDefault="002A07AA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жегодно в рамках исполнения муниципального задания.</w:t>
            </w:r>
          </w:p>
        </w:tc>
      </w:tr>
    </w:tbl>
    <w:p w:rsidR="000E3BAC" w:rsidRPr="00A11A9F" w:rsidRDefault="000E3BAC" w:rsidP="000E3BAC">
      <w:pPr>
        <w:pStyle w:val="ConsPlusNormal"/>
        <w:ind w:firstLine="567"/>
        <w:jc w:val="both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1A1B5A" w:rsidRPr="00A11A9F">
        <w:tc>
          <w:tcPr>
            <w:tcW w:w="4785" w:type="dxa"/>
          </w:tcPr>
          <w:p w:rsidR="001A1B5A" w:rsidRPr="00C91E90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91E90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1A1B5A" w:rsidRPr="00C91E90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C91E90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1A1B5A" w:rsidRDefault="001A1B5A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91E90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C91E90" w:rsidRDefault="00C91E90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C91E90" w:rsidRPr="00C91E90" w:rsidRDefault="00C91E90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 района</w:t>
            </w:r>
          </w:p>
        </w:tc>
        <w:tc>
          <w:tcPr>
            <w:tcW w:w="4785" w:type="dxa"/>
            <w:vAlign w:val="bottom"/>
          </w:tcPr>
          <w:p w:rsidR="001A1B5A" w:rsidRPr="00C91E90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91E90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1A1B5A" w:rsidRPr="00A11A9F" w:rsidRDefault="001A1B5A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A74F7F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br w:type="page"/>
      </w:r>
      <w:r w:rsidRPr="00A11A9F">
        <w:rPr>
          <w:rFonts w:ascii="PT Astra Serif" w:hAnsi="PT Astra Serif" w:cs="Times New Roman"/>
          <w:sz w:val="24"/>
          <w:szCs w:val="24"/>
        </w:rPr>
        <w:lastRenderedPageBreak/>
        <w:t>Приложение 4</w:t>
      </w:r>
    </w:p>
    <w:p w:rsidR="000E3BAC" w:rsidRPr="00A11A9F" w:rsidRDefault="000E3BAC" w:rsidP="00A74F7F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b/>
          <w:bCs/>
          <w:sz w:val="24"/>
          <w:szCs w:val="24"/>
        </w:rPr>
      </w:pPr>
    </w:p>
    <w:p w:rsidR="00B30F56" w:rsidRPr="00A11A9F" w:rsidRDefault="00B30F56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4" w:name="Par2808"/>
      <w:bookmarkEnd w:id="4"/>
    </w:p>
    <w:p w:rsidR="000E3BAC" w:rsidRPr="00C91E90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0E3BAC" w:rsidRPr="00C91E90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подпрограммы 4</w:t>
      </w:r>
    </w:p>
    <w:p w:rsidR="000E3BAC" w:rsidRPr="00C91E90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«</w:t>
      </w:r>
      <w:r w:rsidR="000E3BAC" w:rsidRPr="00C91E90">
        <w:rPr>
          <w:rFonts w:ascii="PT Astra Serif" w:hAnsi="PT Astra Serif" w:cs="Times New Roman"/>
          <w:b/>
          <w:bCs/>
          <w:sz w:val="28"/>
          <w:szCs w:val="28"/>
        </w:rPr>
        <w:t>Развитие архивного дела</w:t>
      </w:r>
      <w:r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0E3BAC" w:rsidRPr="00C91E90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</w:p>
    <w:p w:rsidR="000E3BAC" w:rsidRPr="00C91E90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«</w:t>
      </w:r>
      <w:r w:rsidR="000E3BAC" w:rsidRPr="00C91E90">
        <w:rPr>
          <w:rFonts w:ascii="PT Astra Serif" w:hAnsi="PT Astra Serif" w:cs="Times New Roman"/>
          <w:b/>
          <w:bCs/>
          <w:sz w:val="28"/>
          <w:szCs w:val="28"/>
        </w:rPr>
        <w:t>Развитие образования и архивного дела</w:t>
      </w:r>
    </w:p>
    <w:p w:rsidR="000E3BAC" w:rsidRPr="00C91E90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</w:t>
      </w:r>
      <w:r w:rsidR="00DB750B" w:rsidRPr="00C91E90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0E3BAC" w:rsidRPr="00C91E90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tbl>
      <w:tblPr>
        <w:tblW w:w="0" w:type="auto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25"/>
      </w:tblGrid>
      <w:tr w:rsidR="000E3BAC" w:rsidRPr="00A11A9F">
        <w:tc>
          <w:tcPr>
            <w:tcW w:w="2154" w:type="dxa"/>
          </w:tcPr>
          <w:p w:rsidR="000E3BAC" w:rsidRPr="00A11A9F" w:rsidRDefault="002032F2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25" w:type="dxa"/>
          </w:tcPr>
          <w:p w:rsidR="000E3BAC" w:rsidRPr="00A11A9F" w:rsidRDefault="002032F2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</w:t>
            </w:r>
          </w:p>
        </w:tc>
      </w:tr>
      <w:tr w:rsidR="002032F2" w:rsidRPr="00A11A9F">
        <w:tc>
          <w:tcPr>
            <w:tcW w:w="2154" w:type="dxa"/>
          </w:tcPr>
          <w:p w:rsidR="002032F2" w:rsidRPr="00A11A9F" w:rsidRDefault="002032F2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25" w:type="dxa"/>
          </w:tcPr>
          <w:p w:rsidR="002032F2" w:rsidRPr="00A11A9F" w:rsidRDefault="002032F2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МКУ </w:t>
            </w:r>
            <w:r w:rsidR="00DB750B" w:rsidRPr="00A11A9F">
              <w:rPr>
                <w:rFonts w:ascii="PT Astra Serif" w:hAnsi="PT Astra Serif" w:cs="Times New Roman"/>
                <w:color w:val="000000"/>
                <w:spacing w:val="5"/>
                <w:sz w:val="24"/>
                <w:szCs w:val="24"/>
              </w:rPr>
              <w:t>«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Архив Щекинского района</w:t>
            </w:r>
            <w:r w:rsidR="00DB750B" w:rsidRPr="00A11A9F">
              <w:rPr>
                <w:rFonts w:ascii="PT Astra Serif" w:hAnsi="PT Astra Serif" w:cs="Times New Roman"/>
                <w:color w:val="000000"/>
                <w:spacing w:val="5"/>
                <w:sz w:val="24"/>
                <w:szCs w:val="24"/>
              </w:rPr>
              <w:t>»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(цели) подпрограммы</w:t>
            </w:r>
          </w:p>
        </w:tc>
        <w:tc>
          <w:tcPr>
            <w:tcW w:w="7225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оздание условий для хранения, комплектования, уче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25" w:type="dxa"/>
          </w:tcPr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оздание оптимальных условий и укрепление материально-технической  базы муниципального архива для обеспечения       сохранности архивных документов; 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реализация прав граждан на получение и использование архивной информации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полнение ПИК «КАИСА – архив»;                   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качества оказания информационных услуг и обеспечение доступности архивных фондов;   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br/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табильное формирование Архивного фонда муниципального образования Щекинский район;</w:t>
            </w:r>
          </w:p>
          <w:p w:rsidR="000E3BAC" w:rsidRPr="00A11A9F" w:rsidRDefault="00112421" w:rsidP="00DB750B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редоставление информационных услуг и использование документов через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  <w:lang w:val="en-US"/>
              </w:rPr>
              <w:t>web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-страницу Портала </w:t>
            </w:r>
            <w:r w:rsidR="00DB750B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 и сайта «Единый электронный каталог архивов Тульской области»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евые показатели подпрограммы</w:t>
            </w:r>
          </w:p>
        </w:tc>
        <w:tc>
          <w:tcPr>
            <w:tcW w:w="7225" w:type="dxa"/>
          </w:tcPr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архивных дел, хранящихся в соответствии  с соблюдением нормативных требований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число пользователей архивной информацией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записей по единицам хранения архивных фондов, внесенных в  ПИК «КАИСА - архив»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запросов, поступивших в электронном виде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5)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количество принятых документов, включенных в состав Архивного фонда РФ, в установленные сроки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посещений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  <w:lang w:val="en-US"/>
              </w:rPr>
              <w:t>web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-страницы/сайта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оки реализации программы</w:t>
            </w:r>
          </w:p>
        </w:tc>
        <w:tc>
          <w:tcPr>
            <w:tcW w:w="7225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A11A9F">
        <w:trPr>
          <w:trHeight w:val="3822"/>
        </w:trPr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бъемы финансирования подпрограммы</w:t>
            </w:r>
          </w:p>
        </w:tc>
        <w:tc>
          <w:tcPr>
            <w:tcW w:w="7225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="00795FC3" w:rsidRPr="00A11A9F">
              <w:rPr>
                <w:rFonts w:ascii="PT Astra Serif" w:hAnsi="PT Astra Serif" w:cs="Times New Roman"/>
                <w:sz w:val="24"/>
                <w:szCs w:val="24"/>
              </w:rPr>
              <w:t>18135,1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795FC3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469,9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95FC3" w:rsidRPr="00A11A9F">
              <w:rPr>
                <w:rFonts w:ascii="PT Astra Serif" w:hAnsi="PT Astra Serif" w:cs="Times New Roman"/>
                <w:sz w:val="24"/>
                <w:szCs w:val="24"/>
              </w:rPr>
              <w:t>2481,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795FC3" w:rsidRPr="00A11A9F">
              <w:rPr>
                <w:rFonts w:ascii="PT Astra Serif" w:hAnsi="PT Astra Serif" w:cs="Times New Roman"/>
                <w:sz w:val="24"/>
                <w:szCs w:val="24"/>
              </w:rPr>
              <w:t>2533,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795FC3" w:rsidRPr="00A11A9F">
              <w:rPr>
                <w:rFonts w:ascii="PT Astra Serif" w:hAnsi="PT Astra Serif" w:cs="Times New Roman"/>
                <w:sz w:val="24"/>
                <w:szCs w:val="24"/>
              </w:rPr>
              <w:t>2662,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A766AB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A11A9F" w:rsidRDefault="00795FC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8135,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год – 2469,9 тыс. 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2481,1 тыс. 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2533,3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795FC3" w:rsidP="00AF6F95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жидаемые результаты реализации подпрограммы</w:t>
            </w:r>
          </w:p>
        </w:tc>
        <w:tc>
          <w:tcPr>
            <w:tcW w:w="7225" w:type="dxa"/>
          </w:tcPr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 о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беспечение гарантированной сохранности документов Архивного фонда муниципального образования Щекинский район до 100%;</w:t>
            </w:r>
          </w:p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благоприятных условий для работы с Архивным фондом муниципального образования Щекинский район;</w:t>
            </w:r>
          </w:p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хранение доли документов, находящихся в нормативных условиях хранения, улучшение физического состояния архивных документов 100%;</w:t>
            </w:r>
          </w:p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полнение информационного ресурса Архивного фонда РФ новыми документами, отражающими материальную и духовную жизнь муниципального образования Щекинский район, имеющих историческое, научное, социальное, экономическое, политическое и культурное значение;</w:t>
            </w:r>
          </w:p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удовлетворение потребностей пользователей в своевременном и качественном оказании информационных услуг по документам Архивного фонда РФ;</w:t>
            </w:r>
          </w:p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полнение учетных баз данных и автоматизированного научно-справочного аппарата в  ПИК «КАИСА - архив».</w:t>
            </w:r>
          </w:p>
        </w:tc>
      </w:tr>
    </w:tbl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EA7A0D" w:rsidRPr="00C91E90" w:rsidRDefault="000E3BAC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1. Характеристика сферы реализации подпрограммы</w:t>
      </w:r>
    </w:p>
    <w:p w:rsidR="000E3BAC" w:rsidRPr="00C91E90" w:rsidRDefault="00FF12DA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«Развитие 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C91E90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 xml:space="preserve">На хранении в муниципальном казенном учреждении «Архив муниципального образования Щекинский район» (далее - Архив) находится  свыше 45,8 тыс. единиц хранения постоянного хранения и по личному составу. В среднем в год архивисты выполняют не менее 2,5 тысяч запросов, контролируют работу 35 организаций — источников комплектования архива, участвуют в информационном обеспечении деятельности органов местного самоуправления, 400 дел постоянного хранения и по личному составу принимают в муниципальный архив. 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lastRenderedPageBreak/>
        <w:t xml:space="preserve">Архивный фонд Щекинского района, как часть Архивного фонда Российской Федерации, - это исторически сложившаяся и постоянно пополняющаяся совокупность архивных документов, отражающих материальную и духовную жизнь общества. 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Архивный документ является не только носителем памяти общества, но и документальной средой, его сознанием, многоуровневой информационной системой.</w:t>
      </w:r>
      <w:r w:rsidRPr="00C91E90">
        <w:rPr>
          <w:rFonts w:ascii="PT Astra Serif" w:hAnsi="PT Astra Serif" w:cs="Times New Roman"/>
          <w:sz w:val="28"/>
          <w:szCs w:val="28"/>
        </w:rPr>
        <w:br/>
      </w:r>
      <w:r w:rsidRPr="00C91E90">
        <w:rPr>
          <w:rFonts w:ascii="PT Astra Serif" w:hAnsi="PT Astra Serif" w:cs="Times New Roman"/>
          <w:sz w:val="28"/>
          <w:szCs w:val="28"/>
        </w:rPr>
        <w:tab/>
        <w:t xml:space="preserve">Решение задачи сохранения и дальнейшего развития Архивного фонда РФ требует реализации в ближайшие годы специального комплекса мероприятий по развитию архивного дела. Намеченные программой мероприятия разработаны в соответствии с Федеральным законом № 125-ФЗ «Об архивном деле в Российской Федерации», законом Тульской области № 675-ЗТО «Об архивном деле в Тульской области». 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Подпрограмма охватывает сферу деятельности архивной службы Щекинского района и включает в себя: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1</w:t>
      </w:r>
      <w:r w:rsidR="00144491" w:rsidRPr="00C91E90">
        <w:rPr>
          <w:rFonts w:ascii="PT Astra Serif" w:hAnsi="PT Astra Serif" w:cs="Times New Roman"/>
          <w:sz w:val="28"/>
          <w:szCs w:val="28"/>
        </w:rPr>
        <w:t>)</w:t>
      </w:r>
      <w:r w:rsidRPr="00C91E90">
        <w:rPr>
          <w:rFonts w:ascii="PT Astra Serif" w:hAnsi="PT Astra Serif" w:cs="Times New Roman"/>
          <w:sz w:val="28"/>
          <w:szCs w:val="28"/>
        </w:rPr>
        <w:t xml:space="preserve"> </w:t>
      </w:r>
      <w:r w:rsidR="00144491" w:rsidRPr="00C91E90">
        <w:rPr>
          <w:rFonts w:ascii="PT Astra Serif" w:hAnsi="PT Astra Serif" w:cs="Times New Roman"/>
          <w:sz w:val="28"/>
          <w:szCs w:val="28"/>
        </w:rPr>
        <w:t>о</w:t>
      </w:r>
      <w:r w:rsidRPr="00C91E90">
        <w:rPr>
          <w:rFonts w:ascii="PT Astra Serif" w:hAnsi="PT Astra Serif" w:cs="Times New Roman"/>
          <w:sz w:val="28"/>
          <w:szCs w:val="28"/>
        </w:rPr>
        <w:t>беспечение сохранности, повышение уровня безопасности документов Архивного фонда РФ. Содержание и  техническое оснащение современным оборудованием и материалами действующих хранилищ и рабочих кабинетов Архива.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Комплексом мероприятий предусматривается: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 xml:space="preserve">поддержание в рабочем состоянии двух архивохранилищ Архива, для чего необходимо: 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а) обеспечить содержание имущества архива;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 xml:space="preserve">б) обеспечить выполнение требований органов </w:t>
      </w:r>
      <w:proofErr w:type="spellStart"/>
      <w:r w:rsidRPr="00C91E90">
        <w:rPr>
          <w:rFonts w:ascii="PT Astra Serif" w:hAnsi="PT Astra Serif" w:cs="Times New Roman"/>
          <w:sz w:val="28"/>
          <w:szCs w:val="28"/>
        </w:rPr>
        <w:t>госпожнадзора</w:t>
      </w:r>
      <w:proofErr w:type="spellEnd"/>
      <w:r w:rsidRPr="00C91E90">
        <w:rPr>
          <w:rFonts w:ascii="PT Astra Serif" w:hAnsi="PT Astra Serif" w:cs="Times New Roman"/>
          <w:sz w:val="28"/>
          <w:szCs w:val="28"/>
        </w:rPr>
        <w:t xml:space="preserve"> и вневедомственной охраны; 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 xml:space="preserve">в) приобрести оборудование и материалы для проведения физико-химической и технической обработки документов; огнетушители, приборы климатического контроля, металлические стеллажи, сейфы, передвижные стеллажи, архивные короба для обеспечения оптимальных условий сохранности документов. 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2</w:t>
      </w:r>
      <w:r w:rsidR="00144491" w:rsidRPr="00C91E90">
        <w:rPr>
          <w:rFonts w:ascii="PT Astra Serif" w:hAnsi="PT Astra Serif" w:cs="Times New Roman"/>
          <w:sz w:val="28"/>
          <w:szCs w:val="28"/>
        </w:rPr>
        <w:t>)</w:t>
      </w:r>
      <w:r w:rsidRPr="00C91E90">
        <w:rPr>
          <w:rFonts w:ascii="PT Astra Serif" w:hAnsi="PT Astra Serif" w:cs="Times New Roman"/>
          <w:sz w:val="28"/>
          <w:szCs w:val="28"/>
        </w:rPr>
        <w:t xml:space="preserve"> </w:t>
      </w:r>
      <w:r w:rsidR="00144491" w:rsidRPr="00C91E90">
        <w:rPr>
          <w:rFonts w:ascii="PT Astra Serif" w:hAnsi="PT Astra Serif" w:cs="Times New Roman"/>
          <w:sz w:val="28"/>
          <w:szCs w:val="28"/>
        </w:rPr>
        <w:t>у</w:t>
      </w:r>
      <w:r w:rsidRPr="00C91E90">
        <w:rPr>
          <w:rFonts w:ascii="PT Astra Serif" w:hAnsi="PT Astra Serif" w:cs="Times New Roman"/>
          <w:sz w:val="28"/>
          <w:szCs w:val="28"/>
        </w:rPr>
        <w:t>правление архивным делом и формирование Архивного фонда РФ.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Комплексом мероприятий предусматривается: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proofErr w:type="gramStart"/>
      <w:r w:rsidRPr="00C91E90">
        <w:rPr>
          <w:rFonts w:ascii="PT Astra Serif" w:hAnsi="PT Astra Serif" w:cs="Times New Roman"/>
          <w:sz w:val="28"/>
          <w:szCs w:val="28"/>
        </w:rPr>
        <w:t>а) выезды, выходы специалистов Архива в организации-источники комплектования с целью осуществления контроля за ведением архивного дела и ведения делопроизводства, оказания методической и практической помощи в составлении номенклатуры дел, в правильном формировании, оформлении дел и включении их в опись дел постоянного хранения и по личному составу, подготовки дел постоянного хранения к передаче в Архив;</w:t>
      </w:r>
      <w:proofErr w:type="gramEnd"/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б) стабильное, планомерное комплектование Архивного фонда муниципального образования Щекинский район архивными документами, включенных в состав Архивного фонда РФ.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3</w:t>
      </w:r>
      <w:r w:rsidR="00144491" w:rsidRPr="00C91E90">
        <w:rPr>
          <w:rFonts w:ascii="PT Astra Serif" w:hAnsi="PT Astra Serif" w:cs="Times New Roman"/>
          <w:sz w:val="28"/>
          <w:szCs w:val="28"/>
        </w:rPr>
        <w:t>)</w:t>
      </w:r>
      <w:r w:rsidRPr="00C91E90">
        <w:rPr>
          <w:rFonts w:ascii="PT Astra Serif" w:hAnsi="PT Astra Serif" w:cs="Times New Roman"/>
          <w:sz w:val="28"/>
          <w:szCs w:val="28"/>
        </w:rPr>
        <w:t xml:space="preserve"> </w:t>
      </w:r>
      <w:r w:rsidR="00144491" w:rsidRPr="00C91E90">
        <w:rPr>
          <w:rFonts w:ascii="PT Astra Serif" w:hAnsi="PT Astra Serif" w:cs="Times New Roman"/>
          <w:sz w:val="28"/>
          <w:szCs w:val="28"/>
        </w:rPr>
        <w:t>р</w:t>
      </w:r>
      <w:r w:rsidRPr="00C91E90">
        <w:rPr>
          <w:rFonts w:ascii="PT Astra Serif" w:hAnsi="PT Astra Serif" w:cs="Times New Roman"/>
          <w:sz w:val="28"/>
          <w:szCs w:val="28"/>
        </w:rPr>
        <w:t>азвитие информационных технологий в Архиве. Использование и учет информационных ресурсов Архивного фонда РФ.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Комплексом мероприятий предусматривается: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а) обеспечение проведения монтажа и обслуживания локальной сети и функционирования Интернета в Архиве;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lastRenderedPageBreak/>
        <w:t xml:space="preserve">б) продолжение внедрения автоматизированной системы государственного учета документов программного комплекса (ПК) «Архивный фонд», ПИК «КАИСА – Архив»; 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 xml:space="preserve">в) продолжение внедрения электронной версии тематической базы данных по документам Архива ПИК «КАИСА – Архив»; 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г) установка и оснащение рабочего места «Централизованной системой управления архивами» ПИК «</w:t>
      </w:r>
      <w:proofErr w:type="spellStart"/>
      <w:r w:rsidRPr="00C91E90">
        <w:rPr>
          <w:rFonts w:ascii="PT Astra Serif" w:hAnsi="PT Astra Serif" w:cs="Times New Roman"/>
          <w:sz w:val="28"/>
          <w:szCs w:val="28"/>
        </w:rPr>
        <w:t>КАИСА-Архив</w:t>
      </w:r>
      <w:proofErr w:type="spellEnd"/>
      <w:r w:rsidRPr="00C91E90">
        <w:rPr>
          <w:rFonts w:ascii="PT Astra Serif" w:hAnsi="PT Astra Serif" w:cs="Times New Roman"/>
          <w:sz w:val="28"/>
          <w:szCs w:val="28"/>
        </w:rPr>
        <w:t>»;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proofErr w:type="spellStart"/>
      <w:r w:rsidRPr="00C91E90">
        <w:rPr>
          <w:rFonts w:ascii="PT Astra Serif" w:hAnsi="PT Astra Serif" w:cs="Times New Roman"/>
          <w:sz w:val="28"/>
          <w:szCs w:val="28"/>
        </w:rPr>
        <w:t>д</w:t>
      </w:r>
      <w:proofErr w:type="spellEnd"/>
      <w:r w:rsidRPr="00C91E90">
        <w:rPr>
          <w:rFonts w:ascii="PT Astra Serif" w:hAnsi="PT Astra Serif" w:cs="Times New Roman"/>
          <w:sz w:val="28"/>
          <w:szCs w:val="28"/>
        </w:rPr>
        <w:t>) внедрение методических рекомендаций Федерального архивного агентства по ведению научно-справочного аппарата в автоматизированном режиме;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е) подготовка публикаций, организация популяризации архивных документов;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ж) осуществление обеспечения доступа пользователям к архивной информации Архива с помощью технических баз данных, виртуальных выставок; активизация деятельности с исследователями, расширение работы по использованию архивных документов в научных, культурно-просветительских целях, а также в целях патриотического воспитания граждан.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Таким образом, реализация подпрограммы позволит создать  условия для постоянного (вечного) хранения, комплектования, учета архивных документов и использования ретроспективной информации в интересах граждан.</w:t>
      </w:r>
    </w:p>
    <w:p w:rsidR="000E3BAC" w:rsidRPr="00C91E90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C91E90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2. Цели и задачи подпрограммы</w:t>
      </w:r>
    </w:p>
    <w:p w:rsidR="000E3BAC" w:rsidRPr="00C91E90" w:rsidRDefault="00FF12DA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«Развитие 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C91E90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Цель: Создание условий для хранения, комплектования, уче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.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Основными задачами подпрограммы являются:</w:t>
      </w:r>
    </w:p>
    <w:p w:rsidR="000E3BAC" w:rsidRPr="00C91E90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1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реализация прав граждан на получение и использование архивной информации;</w:t>
      </w:r>
    </w:p>
    <w:p w:rsidR="000E3BAC" w:rsidRPr="00C91E90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2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 пополнение ПИК «КАИСА – архив»;</w:t>
      </w:r>
    </w:p>
    <w:p w:rsidR="000E3BAC" w:rsidRPr="00C91E90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3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повышение качества оказания информационных услуг и обеспечение доступности архивных фондов;</w:t>
      </w:r>
    </w:p>
    <w:p w:rsidR="000E3BAC" w:rsidRPr="00C91E90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4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стабильное формирование Архивного фонда муниципального образования Щекинский район;</w:t>
      </w:r>
    </w:p>
    <w:p w:rsidR="000E3BAC" w:rsidRPr="00C91E90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5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предоставление информационных услуг и использование документов через </w:t>
      </w:r>
      <w:r w:rsidR="000E3BAC" w:rsidRPr="00C91E90">
        <w:rPr>
          <w:rFonts w:ascii="PT Astra Serif" w:hAnsi="PT Astra Serif" w:cs="Times New Roman"/>
          <w:sz w:val="28"/>
          <w:szCs w:val="28"/>
          <w:lang w:val="en-US"/>
        </w:rPr>
        <w:t>web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-страницу Портала </w:t>
      </w:r>
      <w:r w:rsidR="003B7A11" w:rsidRPr="00C91E90">
        <w:rPr>
          <w:rFonts w:ascii="PT Astra Serif" w:hAnsi="PT Astra Serif" w:cs="Times New Roman"/>
          <w:sz w:val="28"/>
          <w:szCs w:val="28"/>
        </w:rPr>
        <w:t>муниципального образования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Щекинский район и сайта «Единый электронный каталог архивов Тульской области».</w:t>
      </w:r>
    </w:p>
    <w:p w:rsidR="000E3BAC" w:rsidRPr="00C91E90" w:rsidRDefault="000E3BAC" w:rsidP="000E3BAC">
      <w:pPr>
        <w:pStyle w:val="ConsPlusNormal"/>
        <w:ind w:firstLine="540"/>
        <w:jc w:val="both"/>
        <w:rPr>
          <w:rFonts w:ascii="PT Astra Serif" w:hAnsi="PT Astra Serif" w:cs="Times New Roman"/>
          <w:sz w:val="28"/>
          <w:szCs w:val="28"/>
        </w:rPr>
      </w:pPr>
    </w:p>
    <w:p w:rsidR="000E3BAC" w:rsidRPr="00C91E90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lastRenderedPageBreak/>
        <w:t>3. Перечень мероприятий по реализации подпрограммы «Развитие 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C91E90" w:rsidRDefault="000E3BAC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</w:p>
    <w:tbl>
      <w:tblPr>
        <w:tblW w:w="10081" w:type="dxa"/>
        <w:jc w:val="center"/>
        <w:tblLayout w:type="fixed"/>
        <w:tblCellMar>
          <w:left w:w="57" w:type="dxa"/>
          <w:right w:w="57" w:type="dxa"/>
        </w:tblCellMar>
        <w:tblLook w:val="00A0"/>
      </w:tblPr>
      <w:tblGrid>
        <w:gridCol w:w="1488"/>
        <w:gridCol w:w="904"/>
        <w:gridCol w:w="890"/>
        <w:gridCol w:w="907"/>
        <w:gridCol w:w="928"/>
        <w:gridCol w:w="1132"/>
        <w:gridCol w:w="1146"/>
        <w:gridCol w:w="1359"/>
        <w:gridCol w:w="1327"/>
      </w:tblGrid>
      <w:tr w:rsidR="000E3BAC" w:rsidRPr="00A11A9F">
        <w:trPr>
          <w:cantSplit/>
          <w:trHeight w:val="240"/>
          <w:jc w:val="center"/>
        </w:trPr>
        <w:tc>
          <w:tcPr>
            <w:tcW w:w="1488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Наименование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br/>
              <w:t>мероприятия</w:t>
            </w:r>
          </w:p>
        </w:tc>
        <w:tc>
          <w:tcPr>
            <w:tcW w:w="904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A11A9F" w:rsidRDefault="000E3BAC" w:rsidP="00FF12DA">
            <w:pPr>
              <w:pStyle w:val="ConsPlusNormal"/>
              <w:ind w:left="113" w:right="113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Срок   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br/>
              <w:t>исполнения по годам реализации программы</w:t>
            </w:r>
          </w:p>
        </w:tc>
        <w:tc>
          <w:tcPr>
            <w:tcW w:w="6362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Объем финансирования (тыс. рублей)</w:t>
            </w:r>
          </w:p>
        </w:tc>
        <w:tc>
          <w:tcPr>
            <w:tcW w:w="132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A11A9F" w:rsidRDefault="000E3BAC" w:rsidP="00FF12DA">
            <w:pPr>
              <w:pStyle w:val="ConsPlusNormal"/>
              <w:ind w:left="113" w:right="113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Исполнитель (соисполнитель)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br/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0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9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5472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в том числе за счет средств:</w:t>
            </w: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E3BAC" w:rsidRPr="00A11A9F">
        <w:trPr>
          <w:cantSplit/>
          <w:trHeight w:val="1530"/>
          <w:jc w:val="center"/>
        </w:trPr>
        <w:tc>
          <w:tcPr>
            <w:tcW w:w="148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0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9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федерального бюджета</w:t>
            </w: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бюджета Тульской области</w:t>
            </w: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бюджета</w:t>
            </w:r>
          </w:p>
          <w:p w:rsidR="000E3BAC" w:rsidRPr="00A11A9F" w:rsidRDefault="00FF12DA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муниципального образования</w:t>
            </w:r>
            <w:r w:rsidR="000E3BAC"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 Щекинский район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бюджета поселений</w:t>
            </w:r>
            <w:r w:rsidR="00FF12DA"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 муниципального образования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 Щекинск</w:t>
            </w:r>
            <w:r w:rsidR="00FF12DA"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ий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 район</w:t>
            </w: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внебюджетных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br/>
              <w:t>источников</w:t>
            </w:r>
          </w:p>
        </w:tc>
        <w:tc>
          <w:tcPr>
            <w:tcW w:w="132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. Расходы на обеспечение деятельности (оказание услуг) муниципальных учреждений – МКУ «Архив Щекинского района»</w:t>
            </w: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Cs/>
                <w:sz w:val="18"/>
                <w:szCs w:val="18"/>
              </w:rPr>
              <w:t>2019-2025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795FC3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Cs/>
                <w:sz w:val="18"/>
                <w:szCs w:val="18"/>
              </w:rPr>
              <w:t>18135,1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795FC3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795FC3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795FC3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Cs/>
                <w:sz w:val="18"/>
                <w:szCs w:val="18"/>
              </w:rPr>
              <w:t>18135,1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МКУ «Архив Щекинского района»</w:t>
            </w: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469,9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469,9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0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481,1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481,1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533,3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533,3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982128" w:rsidRDefault="00795FC3" w:rsidP="000E3BAC">
            <w:pPr>
              <w:pStyle w:val="1"/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</w:pPr>
            <w:r w:rsidRPr="00A11A9F"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  <w:t>2023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982128" w:rsidRDefault="00795FC3" w:rsidP="000E3BAC">
            <w:pPr>
              <w:pStyle w:val="1"/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</w:pPr>
            <w:r w:rsidRPr="00A11A9F"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  <w:t>2024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443"/>
          <w:jc w:val="center"/>
        </w:trPr>
        <w:tc>
          <w:tcPr>
            <w:tcW w:w="148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982128" w:rsidRDefault="00795FC3" w:rsidP="000E3BAC">
            <w:pPr>
              <w:pStyle w:val="1"/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</w:pPr>
            <w:r w:rsidRPr="00A11A9F"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  <w:t>2025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Итого по подпрограмме:</w:t>
            </w: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2019-2025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18135,1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18135,1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</w:tbl>
    <w:p w:rsidR="000E3BAC" w:rsidRPr="00A11A9F" w:rsidRDefault="000E3BAC" w:rsidP="000E3BAC">
      <w:pPr>
        <w:pStyle w:val="ConsPlusNormal"/>
        <w:ind w:firstLine="540"/>
        <w:jc w:val="both"/>
        <w:rPr>
          <w:rFonts w:ascii="PT Astra Serif" w:hAnsi="PT Astra Serif" w:cs="Times New Roman"/>
          <w:sz w:val="24"/>
          <w:szCs w:val="24"/>
        </w:rPr>
      </w:pPr>
    </w:p>
    <w:p w:rsidR="000E3BAC" w:rsidRPr="00C91E90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br w:type="page"/>
      </w:r>
      <w:r w:rsidRPr="00C91E90">
        <w:rPr>
          <w:rFonts w:ascii="PT Astra Serif" w:hAnsi="PT Astra Serif" w:cs="Times New Roman"/>
          <w:b/>
          <w:bCs/>
          <w:sz w:val="28"/>
          <w:szCs w:val="28"/>
        </w:rPr>
        <w:lastRenderedPageBreak/>
        <w:t>4. Перечень показателей результативности и эффективности реализации подпрограммы «Развитие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10205" w:type="dxa"/>
        <w:jc w:val="center"/>
        <w:tblLayout w:type="fixed"/>
        <w:tblCellMar>
          <w:left w:w="57" w:type="dxa"/>
          <w:right w:w="57" w:type="dxa"/>
        </w:tblCellMar>
        <w:tblLook w:val="00A0"/>
      </w:tblPr>
      <w:tblGrid>
        <w:gridCol w:w="1304"/>
        <w:gridCol w:w="1247"/>
        <w:gridCol w:w="1134"/>
        <w:gridCol w:w="1247"/>
        <w:gridCol w:w="567"/>
        <w:gridCol w:w="567"/>
        <w:gridCol w:w="567"/>
        <w:gridCol w:w="567"/>
        <w:gridCol w:w="567"/>
        <w:gridCol w:w="567"/>
        <w:gridCol w:w="567"/>
        <w:gridCol w:w="1304"/>
      </w:tblGrid>
      <w:tr w:rsidR="000E3BAC" w:rsidRPr="00A11A9F">
        <w:trPr>
          <w:cantSplit/>
          <w:trHeight w:val="360"/>
          <w:jc w:val="center"/>
        </w:trPr>
        <w:tc>
          <w:tcPr>
            <w:tcW w:w="1304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 xml:space="preserve">Цели и задачи 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>муниципальной подпрограммы</w:t>
            </w:r>
          </w:p>
        </w:tc>
        <w:tc>
          <w:tcPr>
            <w:tcW w:w="1247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Целевой показатель</w:t>
            </w: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ес целевого показателя (индикатора)</w:t>
            </w:r>
          </w:p>
        </w:tc>
        <w:tc>
          <w:tcPr>
            <w:tcW w:w="1247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Базовое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 xml:space="preserve">значение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 xml:space="preserve">показателя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 xml:space="preserve">на начало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>реализации подпрограммы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</w:r>
          </w:p>
        </w:tc>
        <w:tc>
          <w:tcPr>
            <w:tcW w:w="3969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 xml:space="preserve">Значения показателей по годам реализации    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>подпрограммы муниципальной программы</w:t>
            </w:r>
          </w:p>
        </w:tc>
        <w:tc>
          <w:tcPr>
            <w:tcW w:w="1304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 xml:space="preserve">Плановое значение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 xml:space="preserve">показателя на день 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>окончания действия подпрограммы</w:t>
            </w:r>
          </w:p>
        </w:tc>
      </w:tr>
      <w:tr w:rsidR="000E3BAC" w:rsidRPr="00A11A9F">
        <w:trPr>
          <w:cantSplit/>
          <w:trHeight w:val="960"/>
          <w:jc w:val="center"/>
        </w:trPr>
        <w:tc>
          <w:tcPr>
            <w:tcW w:w="130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lang w:eastAsia="ar-SA"/>
              </w:rPr>
            </w:pPr>
          </w:p>
        </w:tc>
        <w:tc>
          <w:tcPr>
            <w:tcW w:w="1247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lang w:eastAsia="ar-SA"/>
              </w:rPr>
            </w:pPr>
          </w:p>
        </w:tc>
        <w:tc>
          <w:tcPr>
            <w:tcW w:w="113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lang w:eastAsia="ar-SA"/>
              </w:rPr>
            </w:pPr>
          </w:p>
        </w:tc>
        <w:tc>
          <w:tcPr>
            <w:tcW w:w="1247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lang w:eastAsia="ar-SA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1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tabs>
                <w:tab w:val="left" w:pos="1190"/>
                <w:tab w:val="left" w:pos="1400"/>
              </w:tabs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5</w:t>
            </w:r>
          </w:p>
        </w:tc>
        <w:tc>
          <w:tcPr>
            <w:tcW w:w="130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0205" w:type="dxa"/>
            <w:gridSpan w:val="1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8E79A9">
            <w:pPr>
              <w:suppressAutoHyphens/>
              <w:jc w:val="both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Цель подпрограммы - создание условий для хранения, комплектования, уч</w:t>
            </w:r>
            <w:r w:rsidR="008E79A9">
              <w:rPr>
                <w:rFonts w:ascii="PT Astra Serif" w:hAnsi="PT Astra Serif"/>
                <w:sz w:val="18"/>
                <w:szCs w:val="18"/>
              </w:rPr>
              <w:t>е</w:t>
            </w:r>
            <w:r w:rsidRPr="00A11A9F">
              <w:rPr>
                <w:rFonts w:ascii="PT Astra Serif" w:hAnsi="PT Astra Serif"/>
                <w:sz w:val="18"/>
                <w:szCs w:val="18"/>
              </w:rPr>
              <w:t>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Задача 1 Создание оптимальных условий для обеспечения       сохранности архивных документов;                     </w:t>
            </w:r>
            <w:r w:rsidRPr="00A11A9F">
              <w:rPr>
                <w:rFonts w:ascii="PT Astra Serif" w:hAnsi="PT Astra Serif"/>
                <w:sz w:val="18"/>
                <w:szCs w:val="18"/>
              </w:rPr>
              <w:br/>
              <w:t xml:space="preserve">улучшение 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условий хранения документов Архивного фонда муниципального образования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 xml:space="preserve"> Щекинского района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личество архивных дел хранящихся в соответствии  с соблюдением нормативных требований,</w:t>
            </w:r>
            <w:r w:rsidR="00A74F7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sz w:val="18"/>
                <w:szCs w:val="18"/>
              </w:rPr>
              <w:t>%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  <w:lang w:eastAsia="ar-SA"/>
              </w:rPr>
              <w:t>Задача 2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Реализация прав граждан на получение и использование архивной информации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Число пользователей архивной информацией, </w:t>
            </w:r>
          </w:p>
          <w:p w:rsidR="000E3BAC" w:rsidRPr="00A11A9F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чел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b/>
                <w:bCs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3</w:t>
            </w:r>
            <w:r w:rsidR="00AF6F95"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ополнение ПИК «КАИСА – архив»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личество записей по единицам хранения архивных фондов, внесенных в  ПИК «КАИСА - архив»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3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3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3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35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35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0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Задача 4</w:t>
            </w:r>
            <w:r w:rsidR="00AF6F95" w:rsidRPr="00A11A9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Повышение качества оказания информационных услуг и обеспечение доступности архивных фондов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личество запросов, поступивших в электронном виде,</w:t>
            </w:r>
            <w:r w:rsidR="00A74F7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ед.    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Задача 5</w:t>
            </w:r>
            <w:r w:rsidR="00AF6F95" w:rsidRPr="00A11A9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sz w:val="18"/>
                <w:szCs w:val="18"/>
              </w:rPr>
              <w:t>Стабильное формирование Архивного фонда муниципального образования Щекинский район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личество принятых документов, включенных в состав Архивного фонда РФ,</w:t>
            </w:r>
          </w:p>
          <w:p w:rsidR="000E3BAC" w:rsidRPr="00A11A9F" w:rsidRDefault="000E3BAC" w:rsidP="00A74F7F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 в установленные сроки,</w:t>
            </w:r>
            <w:r w:rsidR="00A74F7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ед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1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lastRenderedPageBreak/>
              <w:t>Задача 6</w:t>
            </w:r>
          </w:p>
          <w:p w:rsidR="000E3BAC" w:rsidRPr="00A11A9F" w:rsidRDefault="000E3BAC" w:rsidP="003861E9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Предоставление информационных услуг и использование документов через </w:t>
            </w:r>
            <w:r w:rsidRPr="00A11A9F">
              <w:rPr>
                <w:rFonts w:ascii="PT Astra Serif" w:hAnsi="PT Astra Serif"/>
                <w:sz w:val="18"/>
                <w:szCs w:val="18"/>
                <w:lang w:val="en-US"/>
              </w:rPr>
              <w:t>web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-страницу Портала </w:t>
            </w:r>
            <w:r w:rsidR="003861E9" w:rsidRPr="00A11A9F">
              <w:rPr>
                <w:rFonts w:ascii="PT Astra Serif" w:hAnsi="PT Astra Serif"/>
                <w:sz w:val="18"/>
                <w:szCs w:val="18"/>
              </w:rPr>
              <w:t>муниципального образования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Щекинский район и сайта «Единый электронный каталог архивов Тульской области»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Количество посещений </w:t>
            </w:r>
            <w:r w:rsidRPr="00A11A9F">
              <w:rPr>
                <w:rFonts w:ascii="PT Astra Serif" w:hAnsi="PT Astra Serif"/>
                <w:sz w:val="18"/>
                <w:szCs w:val="18"/>
                <w:lang w:val="en-US"/>
              </w:rPr>
              <w:t>web</w:t>
            </w:r>
            <w:r w:rsidRPr="00A11A9F">
              <w:rPr>
                <w:rFonts w:ascii="PT Astra Serif" w:hAnsi="PT Astra Serif"/>
                <w:sz w:val="18"/>
                <w:szCs w:val="18"/>
              </w:rPr>
              <w:t>-страницы/</w:t>
            </w:r>
          </w:p>
          <w:p w:rsidR="000E3BAC" w:rsidRPr="00A11A9F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сайт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1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</w:tr>
    </w:tbl>
    <w:p w:rsidR="000E3BAC" w:rsidRPr="00A11A9F" w:rsidRDefault="000E3BAC" w:rsidP="000E3BAC">
      <w:pPr>
        <w:pStyle w:val="ConsPlusNormal"/>
        <w:ind w:firstLine="709"/>
        <w:jc w:val="both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</w:p>
    <w:p w:rsidR="000E3BAC" w:rsidRPr="00C91E90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5. Общая потребность в ресурсах подпрограммы</w:t>
      </w:r>
    </w:p>
    <w:p w:rsidR="000E3BAC" w:rsidRPr="00C91E90" w:rsidRDefault="00F91503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«Развитие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C91E90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 xml:space="preserve">Ресурсное обеспечение подпрограммы приведено в </w:t>
      </w:r>
      <w:hyperlink w:anchor="Par3476" w:tooltip="Общая потребность" w:history="1">
        <w:r w:rsidRPr="00C91E90">
          <w:rPr>
            <w:rFonts w:ascii="PT Astra Serif" w:hAnsi="PT Astra Serif" w:cs="Times New Roman"/>
            <w:sz w:val="28"/>
            <w:szCs w:val="28"/>
          </w:rPr>
          <w:t>приложении 6</w:t>
        </w:r>
      </w:hyperlink>
      <w:r w:rsidRPr="00C91E90">
        <w:rPr>
          <w:rFonts w:ascii="PT Astra Serif" w:hAnsi="PT Astra Serif" w:cs="Times New Roman"/>
          <w:sz w:val="28"/>
          <w:szCs w:val="28"/>
        </w:rPr>
        <w:t xml:space="preserve"> к муниципальной программе.</w:t>
      </w:r>
    </w:p>
    <w:p w:rsidR="000E3BAC" w:rsidRPr="00C91E90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EA7A0D" w:rsidRPr="00C91E90" w:rsidRDefault="000E3BAC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6. Механизмы реализации </w:t>
      </w:r>
      <w:r w:rsidR="00EA7A0D" w:rsidRPr="00C91E90">
        <w:rPr>
          <w:rFonts w:ascii="PT Astra Serif" w:hAnsi="PT Astra Serif" w:cs="Times New Roman"/>
          <w:b/>
          <w:bCs/>
          <w:sz w:val="28"/>
          <w:szCs w:val="28"/>
        </w:rPr>
        <w:t>подпрограммы</w:t>
      </w:r>
    </w:p>
    <w:p w:rsidR="000E3BAC" w:rsidRPr="00C91E90" w:rsidRDefault="00F91503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>«Развитие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C91E90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Муниципальное казенное учреждения «Архив муниципального образования Щекинский район» обеспечивает реализацию подпрограммы.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Механизм реализации подпрограммы включает в себя:</w:t>
      </w:r>
    </w:p>
    <w:p w:rsidR="000E3BAC" w:rsidRPr="00C91E90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1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организационные мероприятия, обеспечивающие планирование, реализацию и контроль исполнения;</w:t>
      </w:r>
    </w:p>
    <w:p w:rsidR="000E3BAC" w:rsidRPr="00C91E90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2)</w:t>
      </w:r>
      <w:r w:rsidR="000E3BAC" w:rsidRPr="00C91E90">
        <w:rPr>
          <w:rFonts w:ascii="PT Astra Serif" w:hAnsi="PT Astra Serif" w:cs="Times New Roman"/>
          <w:sz w:val="28"/>
          <w:szCs w:val="28"/>
        </w:rPr>
        <w:t xml:space="preserve"> методические, технические и информационные мероприятия. </w:t>
      </w:r>
    </w:p>
    <w:p w:rsidR="000E3BAC" w:rsidRPr="00C91E90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91E90">
        <w:rPr>
          <w:rFonts w:ascii="PT Astra Serif" w:hAnsi="PT Astra Serif" w:cs="Times New Roman"/>
          <w:sz w:val="28"/>
          <w:szCs w:val="28"/>
        </w:rPr>
        <w:t>Необходимая информация для подготовки ответов на запросы комитета экономического развития и финансового управления о ходе реализации муниципальной программы; необходимые сведения для подготовки  информации о ходе реализации  муниципальной программы для проведения оценки эффективности реализации муниципальной программы и годовой отчет, согласованный с заместителем главы администрации Щекинского района, курирующим его, для подготовки сводного годового отчета по муниципальной программе предоставляются МКУ «Архив Щекинского района» ответственному исполнителю муниципальной программы.</w:t>
      </w:r>
    </w:p>
    <w:p w:rsidR="000E3BAC" w:rsidRPr="00C91E90" w:rsidRDefault="000E3BAC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C91E90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91E90">
        <w:rPr>
          <w:rFonts w:ascii="PT Astra Serif" w:hAnsi="PT Astra Serif" w:cs="Times New Roman"/>
          <w:b/>
          <w:bCs/>
          <w:sz w:val="28"/>
          <w:szCs w:val="28"/>
        </w:rPr>
        <w:t xml:space="preserve">7. Характеристика показателей результативности подпрограммы </w:t>
      </w:r>
      <w:r w:rsidR="00F91503" w:rsidRPr="00C91E90">
        <w:rPr>
          <w:rFonts w:ascii="PT Astra Serif" w:hAnsi="PT Astra Serif" w:cs="Times New Roman"/>
          <w:b/>
          <w:bCs/>
          <w:sz w:val="28"/>
          <w:szCs w:val="28"/>
        </w:rPr>
        <w:t>«Развитие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36"/>
        <w:gridCol w:w="1417"/>
        <w:gridCol w:w="2715"/>
        <w:gridCol w:w="3066"/>
      </w:tblGrid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color w:val="000000"/>
                <w:sz w:val="22"/>
                <w:szCs w:val="22"/>
              </w:rPr>
              <w:lastRenderedPageBreak/>
              <w:t xml:space="preserve">Наименование показателя 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а измерения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Алгоритм формирования показателя 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писание системы мониторинга показателя</w:t>
            </w:r>
            <w:r w:rsidRPr="00A11A9F">
              <w:rPr>
                <w:rFonts w:ascii="PT Astra Serif" w:hAnsi="PT Astra Serif" w:cs="Times New Roman"/>
                <w:color w:val="000000"/>
                <w:sz w:val="22"/>
                <w:szCs w:val="22"/>
              </w:rPr>
              <w:t xml:space="preserve"> *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jc w:val="both"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>Количество архивных дел хранящихся в соответствии  с соблюдением нормативных требований, в общем количестве архивных дел.</w:t>
            </w:r>
          </w:p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27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ное соотношение архивных документов от общего количества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МКУ «Архив Щекинского района проводит ежеквартальный мониторинг по обеспечению сохранности архивных документов. Источник информации - Федеральный закон «Об архивном деле в РФ»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 xml:space="preserve">Число пользователей архивной информацией </w:t>
            </w:r>
          </w:p>
          <w:p w:rsidR="000E3BAC" w:rsidRPr="00A11A9F" w:rsidRDefault="000E3BAC" w:rsidP="000E3BAC">
            <w:pPr>
              <w:pStyle w:val="ConsPlusNormal"/>
              <w:ind w:right="-2" w:firstLine="2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(чел.)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49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человек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Число пользователей, получивших архивную информацию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МКУ «Архив Щекинского района проводит ежеквартальный мониторинг. Источник информации ПИК «КАИСА - Архив», годовой план работы архива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записей по единицам хранения архивных фондов, внесенных в  ПИК «КАИСА - Архив» (ед.)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записей, внесенных в тематическую базу  ПИК «КАИСА - Архив»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МКУ «Архив Щекинского района проводит ежеквартальный мониторинг. Источник информации ПИК «КАИСА - Архив»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>Количество запросов, поступивших в электронном виде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(ед.)     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>Количество запросов, поступивших в электронном виде от физических и юридических лиц</w:t>
            </w:r>
          </w:p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МКУ «Архив Щекинского района проводит ежеквартальный мониторинг. Источник информации ПИК «КАИСА - Архив»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>Количество принятых документов, включенных в состав Архивного фонда РФ,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в установленные сроки (ед.)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 xml:space="preserve">Количество принятых документов на муниципальное хранение </w:t>
            </w:r>
          </w:p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МКУ «Архив Щекинского района проводит ежеквартальный мониторинг. Источник информации - приказ по комплектованию 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 xml:space="preserve">Количество посещений </w:t>
            </w:r>
            <w:r w:rsidRPr="00A11A9F">
              <w:rPr>
                <w:rFonts w:ascii="PT Astra Serif" w:hAnsi="PT Astra Serif"/>
                <w:sz w:val="22"/>
                <w:szCs w:val="22"/>
                <w:lang w:val="en-US"/>
              </w:rPr>
              <w:t>web</w:t>
            </w:r>
            <w:r w:rsidRPr="00A11A9F">
              <w:rPr>
                <w:rFonts w:ascii="PT Astra Serif" w:hAnsi="PT Astra Serif"/>
                <w:sz w:val="22"/>
                <w:szCs w:val="22"/>
              </w:rPr>
              <w:t>-страницы/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сайта (ед.)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 xml:space="preserve">Количество пользователей архивной информации с использованием сети Интернет </w:t>
            </w:r>
          </w:p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МКУ «Архив Щекинского района проводит ежеквартальный мониторинг. Источник информации – сервис </w:t>
            </w:r>
            <w:proofErr w:type="spell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Яндекс</w:t>
            </w:r>
            <w:proofErr w:type="spell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. Метрика для аналитики посещаемости страницы архива на официальном Портале </w:t>
            </w:r>
            <w:r w:rsidR="00CB1D4C" w:rsidRPr="00A11A9F">
              <w:rPr>
                <w:rFonts w:ascii="PT Astra Serif" w:hAnsi="PT Astra Serif" w:cs="Times New Roman"/>
                <w:sz w:val="22"/>
                <w:szCs w:val="22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Щекинский район</w:t>
            </w:r>
          </w:p>
        </w:tc>
      </w:tr>
    </w:tbl>
    <w:p w:rsidR="000E3BAC" w:rsidRPr="00A11A9F" w:rsidRDefault="000E3BAC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F91503" w:rsidRPr="00A11A9F">
        <w:tc>
          <w:tcPr>
            <w:tcW w:w="4785" w:type="dxa"/>
          </w:tcPr>
          <w:p w:rsidR="00F91503" w:rsidRPr="00051143" w:rsidRDefault="00F91503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Директор</w:t>
            </w:r>
          </w:p>
          <w:p w:rsidR="00F91503" w:rsidRPr="00051143" w:rsidRDefault="00F91503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МКУ </w:t>
            </w:r>
            <w:r w:rsidRPr="00051143">
              <w:rPr>
                <w:rFonts w:ascii="PT Astra Serif" w:hAnsi="PT Astra Serif" w:cs="Times New Roman"/>
                <w:b/>
                <w:sz w:val="28"/>
                <w:szCs w:val="28"/>
              </w:rPr>
              <w:t>«</w:t>
            </w:r>
            <w:r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рхив Щекинского района</w:t>
            </w:r>
            <w:r w:rsidRPr="00051143">
              <w:rPr>
                <w:rFonts w:ascii="PT Astra Serif" w:hAnsi="PT Astra Serif" w:cs="Times New Roman"/>
                <w:b/>
                <w:sz w:val="28"/>
                <w:szCs w:val="28"/>
              </w:rPr>
              <w:t>»</w:t>
            </w:r>
          </w:p>
        </w:tc>
        <w:tc>
          <w:tcPr>
            <w:tcW w:w="4785" w:type="dxa"/>
            <w:vAlign w:val="bottom"/>
          </w:tcPr>
          <w:p w:rsidR="00F91503" w:rsidRPr="00051143" w:rsidRDefault="00F91503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И.Ю. Ермакова</w:t>
            </w:r>
          </w:p>
        </w:tc>
      </w:tr>
    </w:tbl>
    <w:p w:rsidR="00F91503" w:rsidRPr="00A11A9F" w:rsidRDefault="00F91503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4F42E8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br w:type="page"/>
      </w:r>
      <w:r w:rsidRPr="00A11A9F">
        <w:rPr>
          <w:rFonts w:ascii="PT Astra Serif" w:hAnsi="PT Astra Serif" w:cs="Times New Roman"/>
          <w:sz w:val="24"/>
          <w:szCs w:val="24"/>
        </w:rPr>
        <w:lastRenderedPageBreak/>
        <w:t>Приложение 5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0E3BAC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b/>
          <w:bCs/>
          <w:sz w:val="24"/>
          <w:szCs w:val="24"/>
        </w:rPr>
      </w:pPr>
    </w:p>
    <w:p w:rsidR="00566430" w:rsidRPr="00A11A9F" w:rsidRDefault="00566430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5" w:name="Par3114"/>
      <w:bookmarkEnd w:id="5"/>
    </w:p>
    <w:p w:rsidR="000E3BAC" w:rsidRPr="00051143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0E3BAC" w:rsidRPr="00051143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bCs/>
          <w:sz w:val="28"/>
          <w:szCs w:val="28"/>
        </w:rPr>
        <w:t>подпрограммы 5</w:t>
      </w:r>
    </w:p>
    <w:p w:rsidR="000E3BAC" w:rsidRPr="00051143" w:rsidRDefault="00F91503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sz w:val="28"/>
          <w:szCs w:val="28"/>
        </w:rPr>
        <w:t>«</w:t>
      </w:r>
      <w:r w:rsidR="000E3BAC" w:rsidRPr="00051143">
        <w:rPr>
          <w:rFonts w:ascii="PT Astra Serif" w:hAnsi="PT Astra Serif" w:cs="Times New Roman"/>
          <w:b/>
          <w:bCs/>
          <w:sz w:val="28"/>
          <w:szCs w:val="28"/>
        </w:rPr>
        <w:t>Обеспечение реализации муниципальной программы</w:t>
      </w:r>
      <w:r w:rsidRPr="00051143">
        <w:rPr>
          <w:rFonts w:ascii="PT Astra Serif" w:hAnsi="PT Astra Serif" w:cs="Times New Roman"/>
          <w:b/>
          <w:sz w:val="28"/>
          <w:szCs w:val="28"/>
        </w:rPr>
        <w:t>»</w:t>
      </w:r>
      <w:r w:rsidR="000E3BAC" w:rsidRPr="00051143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</w:p>
    <w:p w:rsidR="000E3BAC" w:rsidRPr="00051143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</w:p>
    <w:p w:rsidR="000E3BAC" w:rsidRPr="00051143" w:rsidRDefault="00F91503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sz w:val="28"/>
          <w:szCs w:val="28"/>
        </w:rPr>
        <w:t>«</w:t>
      </w:r>
      <w:r w:rsidR="000E3BAC" w:rsidRPr="00051143">
        <w:rPr>
          <w:rFonts w:ascii="PT Astra Serif" w:hAnsi="PT Astra Serif" w:cs="Times New Roman"/>
          <w:b/>
          <w:bCs/>
          <w:sz w:val="28"/>
          <w:szCs w:val="28"/>
        </w:rPr>
        <w:t>Развитие образования и архивного дела</w:t>
      </w:r>
    </w:p>
    <w:p w:rsidR="000E3BAC" w:rsidRPr="00051143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</w:t>
      </w:r>
      <w:r w:rsidR="00F91503" w:rsidRPr="00051143">
        <w:rPr>
          <w:rFonts w:ascii="PT Astra Serif" w:hAnsi="PT Astra Serif" w:cs="Times New Roman"/>
          <w:b/>
          <w:sz w:val="28"/>
          <w:szCs w:val="28"/>
        </w:rPr>
        <w:t>»</w:t>
      </w:r>
    </w:p>
    <w:p w:rsidR="000E3BAC" w:rsidRPr="00051143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tbl>
      <w:tblPr>
        <w:tblW w:w="9441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87"/>
      </w:tblGrid>
      <w:tr w:rsidR="000E3BAC" w:rsidRPr="00A11A9F">
        <w:tc>
          <w:tcPr>
            <w:tcW w:w="2154" w:type="dxa"/>
          </w:tcPr>
          <w:p w:rsidR="000E3BAC" w:rsidRPr="00A11A9F" w:rsidRDefault="00973487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87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</w:t>
            </w:r>
          </w:p>
        </w:tc>
      </w:tr>
      <w:tr w:rsidR="00973487" w:rsidRPr="00A11A9F">
        <w:tc>
          <w:tcPr>
            <w:tcW w:w="2154" w:type="dxa"/>
          </w:tcPr>
          <w:p w:rsidR="00973487" w:rsidRPr="00A11A9F" w:rsidRDefault="00973487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87" w:type="dxa"/>
          </w:tcPr>
          <w:p w:rsidR="00973487" w:rsidRPr="00A11A9F" w:rsidRDefault="00973487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МКУ «Центр обеспечения деятельности системы образования Щекинского района», образовательные учреждения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подпрограммы</w:t>
            </w:r>
          </w:p>
        </w:tc>
        <w:tc>
          <w:tcPr>
            <w:tcW w:w="7287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еспечение организационных, информационных, методических условий для реализации Программы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87" w:type="dxa"/>
          </w:tcPr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беспечение информационной открытости деятельности образовательных организаций, подведомственных комитету по образованию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функционирования образовательных организаций, подведомственных комитету по образованию, в соответствии с нормативными требованиями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условий для реализации законодательно закрепленных прав обучающихся и работников образования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евые показатели подпрограммы</w:t>
            </w:r>
          </w:p>
        </w:tc>
        <w:tc>
          <w:tcPr>
            <w:tcW w:w="7287" w:type="dxa"/>
          </w:tcPr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оля образовательных учреждений, информационная открытость которых </w:t>
            </w:r>
            <w:proofErr w:type="gram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беспечен</w:t>
            </w:r>
            <w:proofErr w:type="gram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общей численности образовательных учреждений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организаций, подведомственных комитету по образованию Щекинского района, в отношении которых осуществлено аналитическое, информационно-методическое, организационно-техническое сопровождение их деятельности в общем числе таких организаций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аттестованных педагогических работников, к общему количеству педагогических работников, подлежащих аттестации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мероприятий для обучающихся и работников сферы образования, организованных комитетом по образованию Щекинского района, МКУ </w:t>
            </w:r>
            <w:r w:rsidR="00A82151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Центр обеспечения деятельности системы образования Щекинского района</w:t>
            </w:r>
            <w:r w:rsidR="00A82151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и подведомственными учреждениями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оки реализации программы</w:t>
            </w:r>
          </w:p>
        </w:tc>
        <w:tc>
          <w:tcPr>
            <w:tcW w:w="7287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одпрограммы</w:t>
            </w:r>
          </w:p>
        </w:tc>
        <w:tc>
          <w:tcPr>
            <w:tcW w:w="7287" w:type="dxa"/>
          </w:tcPr>
          <w:p w:rsidR="005B693F" w:rsidRPr="00B9635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 xml:space="preserve"> 90</w:t>
            </w:r>
            <w:r w:rsidR="006A5121">
              <w:rPr>
                <w:rFonts w:ascii="PT Astra Serif" w:hAnsi="PT Astra Serif" w:cs="Times New Roman"/>
                <w:sz w:val="24"/>
                <w:szCs w:val="24"/>
              </w:rPr>
              <w:t>775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B693F" w:rsidRPr="00B9635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2</w:t>
            </w:r>
            <w:r w:rsidR="006A5121">
              <w:rPr>
                <w:rFonts w:ascii="PT Astra Serif" w:hAnsi="PT Astra Serif" w:cs="Times New Roman"/>
                <w:sz w:val="24"/>
                <w:szCs w:val="24"/>
              </w:rPr>
              <w:t>319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0 год –12193,5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12262,5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5B693F" w:rsidRPr="00B9635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муниципального образования Щекинский район: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0</w:t>
            </w:r>
            <w:r w:rsidR="006A5121">
              <w:rPr>
                <w:rFonts w:ascii="PT Astra Serif" w:hAnsi="PT Astra Serif" w:cs="Times New Roman"/>
                <w:sz w:val="24"/>
                <w:szCs w:val="24"/>
              </w:rPr>
              <w:t>775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2</w:t>
            </w:r>
            <w:r w:rsidR="006A5121">
              <w:rPr>
                <w:rFonts w:ascii="PT Astra Serif" w:hAnsi="PT Astra Serif" w:cs="Times New Roman"/>
                <w:sz w:val="24"/>
                <w:szCs w:val="24"/>
              </w:rPr>
              <w:t>319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6A5121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12193,5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12262,5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3500,0 тыс. руб.</w:t>
            </w:r>
          </w:p>
          <w:p w:rsidR="000E3BAC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13500,0 тыс. руб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одпрограммы</w:t>
            </w:r>
          </w:p>
        </w:tc>
        <w:tc>
          <w:tcPr>
            <w:tcW w:w="7287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44491"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44491" w:rsidRPr="00A11A9F">
              <w:rPr>
                <w:rFonts w:ascii="PT Astra Serif" w:hAnsi="PT Astra Serif" w:cs="Times New Roman"/>
                <w:sz w:val="24"/>
                <w:szCs w:val="24"/>
              </w:rPr>
              <w:t>у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еличение количества мероприятий для обучающихся и работников сферы образования, организованных комитетом по образованию Щекинского района, подведомственными ему учреждениями, МКУ </w:t>
            </w:r>
            <w:r w:rsidR="00A82151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нтр обеспечения деятельности системы образования Щекинского района</w:t>
            </w:r>
            <w:r w:rsidR="00A82151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функционирования муниципальных организаций, подведомственных комитету по образованию Щекинского района, в соответствии с нормативными требованиями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условий для проведения аттестации педагогических работников образовательных организаций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своевременного исполнения мероприятий Программы и информирование общественности о ходе ее реализации.</w:t>
            </w:r>
          </w:p>
        </w:tc>
      </w:tr>
    </w:tbl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62B9F" w:rsidRPr="00051143" w:rsidRDefault="000E3BAC" w:rsidP="00566430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bCs/>
          <w:sz w:val="28"/>
          <w:szCs w:val="28"/>
        </w:rPr>
        <w:t>2. Цели и задачи подпрограммы</w:t>
      </w:r>
      <w:r w:rsidR="00062B9F" w:rsidRPr="00051143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F91503" w:rsidRPr="00051143">
        <w:rPr>
          <w:rFonts w:ascii="PT Astra Serif" w:hAnsi="PT Astra Serif" w:cs="Times New Roman"/>
          <w:b/>
          <w:sz w:val="28"/>
          <w:szCs w:val="28"/>
        </w:rPr>
        <w:t>«</w:t>
      </w:r>
      <w:r w:rsidR="00566430" w:rsidRPr="00051143">
        <w:rPr>
          <w:rFonts w:ascii="PT Astra Serif" w:hAnsi="PT Astra Serif" w:cs="Times New Roman"/>
          <w:b/>
          <w:bCs/>
          <w:sz w:val="28"/>
          <w:szCs w:val="28"/>
        </w:rPr>
        <w:t>Обеспечение реализации муниципальной программы</w:t>
      </w:r>
      <w:r w:rsidR="00F91503" w:rsidRPr="00051143">
        <w:rPr>
          <w:rFonts w:ascii="PT Astra Serif" w:hAnsi="PT Astra Serif" w:cs="Times New Roman"/>
          <w:b/>
          <w:sz w:val="28"/>
          <w:szCs w:val="28"/>
        </w:rPr>
        <w:t>»</w:t>
      </w:r>
      <w:r w:rsidR="00062B9F" w:rsidRPr="00051143">
        <w:rPr>
          <w:rFonts w:ascii="PT Astra Serif" w:hAnsi="PT Astra Serif" w:cs="Times New Roman"/>
          <w:b/>
          <w:sz w:val="28"/>
          <w:szCs w:val="28"/>
        </w:rPr>
        <w:t xml:space="preserve"> </w:t>
      </w:r>
      <w:r w:rsidR="00566430" w:rsidRPr="00051143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  <w:r w:rsidR="00062B9F" w:rsidRPr="00051143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F91503" w:rsidRPr="00051143">
        <w:rPr>
          <w:rFonts w:ascii="PT Astra Serif" w:hAnsi="PT Astra Serif" w:cs="Times New Roman"/>
          <w:b/>
          <w:sz w:val="28"/>
          <w:szCs w:val="28"/>
        </w:rPr>
        <w:t>«</w:t>
      </w:r>
      <w:r w:rsidR="00566430" w:rsidRPr="00051143">
        <w:rPr>
          <w:rFonts w:ascii="PT Astra Serif" w:hAnsi="PT Astra Serif" w:cs="Times New Roman"/>
          <w:b/>
          <w:bCs/>
          <w:sz w:val="28"/>
          <w:szCs w:val="28"/>
        </w:rPr>
        <w:t xml:space="preserve">Развитие образования </w:t>
      </w:r>
    </w:p>
    <w:p w:rsidR="000E3BAC" w:rsidRPr="00051143" w:rsidRDefault="00566430" w:rsidP="00566430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bCs/>
          <w:sz w:val="28"/>
          <w:szCs w:val="28"/>
        </w:rPr>
        <w:t>и архивного дела</w:t>
      </w:r>
      <w:r w:rsidR="00062B9F" w:rsidRPr="00051143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051143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</w:t>
      </w:r>
      <w:r w:rsidR="00F91503" w:rsidRPr="00051143">
        <w:rPr>
          <w:rFonts w:ascii="PT Astra Serif" w:hAnsi="PT Astra Serif" w:cs="Times New Roman"/>
          <w:b/>
          <w:sz w:val="28"/>
          <w:szCs w:val="28"/>
        </w:rPr>
        <w:t>»</w:t>
      </w:r>
    </w:p>
    <w:p w:rsidR="000E3BAC" w:rsidRPr="00051143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051143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051143">
        <w:rPr>
          <w:rFonts w:ascii="PT Astra Serif" w:hAnsi="PT Astra Serif" w:cs="Times New Roman"/>
          <w:sz w:val="28"/>
          <w:szCs w:val="28"/>
        </w:rPr>
        <w:t>Цель подпрограммы - обеспечение организационных, информационных, методических условий для реализации Программы.</w:t>
      </w:r>
    </w:p>
    <w:p w:rsidR="000E3BAC" w:rsidRPr="00051143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051143">
        <w:rPr>
          <w:rFonts w:ascii="PT Astra Serif" w:hAnsi="PT Astra Serif" w:cs="Times New Roman"/>
          <w:sz w:val="28"/>
          <w:szCs w:val="28"/>
        </w:rPr>
        <w:t>Задачи подпрограммы:</w:t>
      </w:r>
    </w:p>
    <w:p w:rsidR="000E3BAC" w:rsidRPr="00051143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051143">
        <w:rPr>
          <w:rFonts w:ascii="PT Astra Serif" w:hAnsi="PT Astra Serif" w:cs="Times New Roman"/>
          <w:sz w:val="28"/>
          <w:szCs w:val="28"/>
        </w:rPr>
        <w:t>1)</w:t>
      </w:r>
      <w:r w:rsidR="000E3BAC" w:rsidRPr="00051143">
        <w:rPr>
          <w:rFonts w:ascii="PT Astra Serif" w:hAnsi="PT Astra Serif" w:cs="Times New Roman"/>
          <w:sz w:val="28"/>
          <w:szCs w:val="28"/>
        </w:rPr>
        <w:t xml:space="preserve"> обеспечение информационной открытости деятельности образовательных организаций, подведомственных комитету по образованию;</w:t>
      </w:r>
    </w:p>
    <w:p w:rsidR="000E3BAC" w:rsidRPr="00051143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051143">
        <w:rPr>
          <w:rFonts w:ascii="PT Astra Serif" w:hAnsi="PT Astra Serif" w:cs="Times New Roman"/>
          <w:sz w:val="28"/>
          <w:szCs w:val="28"/>
        </w:rPr>
        <w:t>2)</w:t>
      </w:r>
      <w:r w:rsidR="000E3BAC" w:rsidRPr="00051143">
        <w:rPr>
          <w:rFonts w:ascii="PT Astra Serif" w:hAnsi="PT Astra Serif" w:cs="Times New Roman"/>
          <w:sz w:val="28"/>
          <w:szCs w:val="28"/>
        </w:rPr>
        <w:t xml:space="preserve"> обеспечение функционирования образовательных организаций, подведомственных комитету по образованию, в соответствии с нормативными требованиями;</w:t>
      </w:r>
    </w:p>
    <w:p w:rsidR="000E3BAC" w:rsidRPr="00051143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051143">
        <w:rPr>
          <w:rFonts w:ascii="PT Astra Serif" w:hAnsi="PT Astra Serif" w:cs="Times New Roman"/>
          <w:sz w:val="28"/>
          <w:szCs w:val="28"/>
        </w:rPr>
        <w:t>3)</w:t>
      </w:r>
      <w:r w:rsidR="000E3BAC" w:rsidRPr="00051143">
        <w:rPr>
          <w:rFonts w:ascii="PT Astra Serif" w:hAnsi="PT Astra Serif" w:cs="Times New Roman"/>
          <w:sz w:val="28"/>
          <w:szCs w:val="28"/>
        </w:rPr>
        <w:t xml:space="preserve"> создание условий для реализации законодательно закрепленных прав обучающихся и работников образования.</w:t>
      </w:r>
    </w:p>
    <w:p w:rsidR="000E3BAC" w:rsidRPr="00051143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AF6F95" w:rsidRPr="00051143" w:rsidRDefault="00AF6F95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AF6F95" w:rsidRDefault="00AF6F95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51143" w:rsidRPr="00A11A9F" w:rsidRDefault="00051143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4F42E8" w:rsidRDefault="004F42E8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4F42E8" w:rsidRDefault="004F42E8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051143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bCs/>
          <w:sz w:val="28"/>
          <w:szCs w:val="28"/>
        </w:rPr>
        <w:lastRenderedPageBreak/>
        <w:t>3. Перечень мероприятий по реализации подпрограммы</w:t>
      </w:r>
    </w:p>
    <w:p w:rsidR="000E3BAC" w:rsidRPr="00051143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bCs/>
          <w:sz w:val="28"/>
          <w:szCs w:val="28"/>
        </w:rPr>
        <w:t xml:space="preserve">«Обеспечение реализации муниципальной программы» </w:t>
      </w:r>
    </w:p>
    <w:p w:rsidR="000E3BAC" w:rsidRPr="00051143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 «Развитие образования и архивного дела</w:t>
      </w:r>
    </w:p>
    <w:p w:rsidR="000E3BAC" w:rsidRPr="00051143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»</w:t>
      </w:r>
    </w:p>
    <w:p w:rsidR="000E3BAC" w:rsidRPr="00051143" w:rsidRDefault="000E3BAC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</w:p>
    <w:tbl>
      <w:tblPr>
        <w:tblW w:w="99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/>
      </w:tblPr>
      <w:tblGrid>
        <w:gridCol w:w="1384"/>
        <w:gridCol w:w="724"/>
        <w:gridCol w:w="1051"/>
        <w:gridCol w:w="912"/>
        <w:gridCol w:w="858"/>
        <w:gridCol w:w="1125"/>
        <w:gridCol w:w="1153"/>
        <w:gridCol w:w="1300"/>
        <w:gridCol w:w="1424"/>
      </w:tblGrid>
      <w:tr w:rsidR="000E3BAC" w:rsidRPr="00A11A9F">
        <w:trPr>
          <w:trHeight w:val="525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Наименование</w:t>
            </w:r>
          </w:p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мероприятия</w:t>
            </w:r>
          </w:p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24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DD61B9" w:rsidRPr="00A11A9F" w:rsidRDefault="00DD61B9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0E3BAC" w:rsidRPr="00A11A9F" w:rsidRDefault="000E3BAC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Срок</w:t>
            </w:r>
          </w:p>
          <w:p w:rsidR="000E3BAC" w:rsidRPr="00A11A9F" w:rsidRDefault="000E3BAC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полнения по годам реализации программы</w:t>
            </w:r>
          </w:p>
          <w:p w:rsidR="000E3BAC" w:rsidRPr="00A11A9F" w:rsidRDefault="000E3BAC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6399" w:type="dxa"/>
            <w:gridSpan w:val="6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Объем финансирования (тыс. рублей)</w:t>
            </w: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A11A9F" w:rsidRDefault="000E3BAC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полнитель (соисполнитель)</w:t>
            </w:r>
          </w:p>
        </w:tc>
      </w:tr>
      <w:tr w:rsidR="000E3BAC" w:rsidRPr="00A11A9F">
        <w:trPr>
          <w:trHeight w:val="314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5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5348" w:type="dxa"/>
            <w:gridSpan w:val="5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 том числе за счет средств:</w:t>
            </w: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E3BAC" w:rsidRPr="00A11A9F">
        <w:trPr>
          <w:trHeight w:val="1385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5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DD61B9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ф</w:t>
            </w:r>
            <w:r w:rsidR="000E3BAC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едерального бюджета</w:t>
            </w: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жета Тульской области</w:t>
            </w: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бюджета </w:t>
            </w:r>
            <w:r w:rsidR="00DD61B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кинский район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жета поселений</w:t>
            </w:r>
            <w:r w:rsidR="00DD61B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кинск</w:t>
            </w:r>
            <w:r w:rsidR="00DD61B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й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район</w:t>
            </w: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небюджетных</w:t>
            </w:r>
          </w:p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точников</w:t>
            </w: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AA743B" w:rsidRPr="00A11A9F" w:rsidTr="008041DC">
        <w:trPr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AA743B" w:rsidRPr="00A11A9F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1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Расходы на обеспечение деятельности (оказание услуг) муниципальных учреждений – МКУ «Центр обеспечения деятельности системы образования  Щекинского района»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5B693F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46799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AA743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AA743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5B693F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46799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МКУ «Центр обеспечения деятельности системы образования  Щекинского района»</w:t>
            </w:r>
          </w:p>
        </w:tc>
      </w:tr>
      <w:tr w:rsidR="00AA743B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5B693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493,9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5B693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493,9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,9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,9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14,8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14,8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1075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29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AA743B" w:rsidRPr="00A11A9F" w:rsidRDefault="00AA743B" w:rsidP="005B693F">
            <w:pPr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2.</w:t>
            </w:r>
            <w:r w:rsidRPr="00A11A9F">
              <w:rPr>
                <w:rFonts w:ascii="PT Astra Serif" w:hAnsi="PT Astra Serif"/>
                <w:sz w:val="18"/>
                <w:szCs w:val="18"/>
              </w:rPr>
              <w:t>Расходы на обеспечение деятельности органов местного самоуправления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5B693F" w:rsidP="00920E9F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39</w:t>
            </w:r>
            <w:r w:rsidR="00920E9F">
              <w:rPr>
                <w:rFonts w:ascii="PT Astra Serif" w:hAnsi="PT Astra Serif"/>
                <w:b/>
                <w:sz w:val="18"/>
                <w:szCs w:val="18"/>
              </w:rPr>
              <w:t>671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AA743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AA743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AA743B" w:rsidP="00920E9F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F04C9">
              <w:rPr>
                <w:rFonts w:ascii="PT Astra Serif" w:hAnsi="PT Astra Serif"/>
                <w:b/>
                <w:sz w:val="18"/>
                <w:szCs w:val="18"/>
              </w:rPr>
              <w:t>39</w:t>
            </w:r>
            <w:r w:rsidR="00920E9F">
              <w:rPr>
                <w:rFonts w:ascii="PT Astra Serif" w:hAnsi="PT Astra Serif"/>
                <w:b/>
                <w:sz w:val="18"/>
                <w:szCs w:val="18"/>
              </w:rPr>
              <w:t>671</w:t>
            </w:r>
            <w:r w:rsidRPr="00DF04C9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920E9F">
              <w:rPr>
                <w:rFonts w:ascii="PT Astra Serif" w:hAnsi="PT Astra Serif"/>
                <w:b/>
                <w:sz w:val="18"/>
                <w:szCs w:val="18"/>
              </w:rPr>
              <w:t>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A743B" w:rsidRPr="00A11A9F" w:rsidTr="008041DC">
        <w:trPr>
          <w:trHeight w:val="275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5B693F" w:rsidP="00920E9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</w:t>
            </w:r>
            <w:r w:rsidR="00920E9F">
              <w:rPr>
                <w:rFonts w:ascii="PT Astra Serif" w:hAnsi="PT Astra Serif"/>
                <w:sz w:val="18"/>
                <w:szCs w:val="18"/>
              </w:rPr>
              <w:t>825</w:t>
            </w:r>
            <w:r>
              <w:rPr>
                <w:rFonts w:ascii="PT Astra Serif" w:hAnsi="PT Astra Serif"/>
                <w:sz w:val="18"/>
                <w:szCs w:val="18"/>
              </w:rPr>
              <w:t>,</w:t>
            </w:r>
            <w:r w:rsidR="00920E9F">
              <w:rPr>
                <w:rFonts w:ascii="PT Astra Serif" w:hAnsi="PT Astra Serif"/>
                <w:sz w:val="18"/>
                <w:szCs w:val="18"/>
              </w:rPr>
              <w:t>1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D02AD1" w:rsidP="00920E9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</w:t>
            </w:r>
            <w:r w:rsidR="00920E9F">
              <w:rPr>
                <w:rFonts w:ascii="PT Astra Serif" w:hAnsi="PT Astra Serif"/>
                <w:sz w:val="18"/>
                <w:szCs w:val="18"/>
              </w:rPr>
              <w:t>825</w:t>
            </w:r>
            <w:r>
              <w:rPr>
                <w:rFonts w:ascii="PT Astra Serif" w:hAnsi="PT Astra Serif"/>
                <w:sz w:val="18"/>
                <w:szCs w:val="18"/>
              </w:rPr>
              <w:t>,1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79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44,6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44,6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47,7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47,7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3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63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81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4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48"/>
          <w:jc w:val="center"/>
        </w:trPr>
        <w:tc>
          <w:tcPr>
            <w:tcW w:w="1384" w:type="dxa"/>
            <w:tcMar>
              <w:left w:w="28" w:type="dxa"/>
              <w:right w:w="28" w:type="dxa"/>
            </w:tcMar>
            <w:vAlign w:val="center"/>
          </w:tcPr>
          <w:p w:rsidR="006A3EC6" w:rsidRPr="00A970F5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в том числе: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279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A724D2" w:rsidRPr="00A970F5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2.1. Расходы на выплаты по оплате труда органов местного самоуправления Щекинского района» (комитет по образованию)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DF04C9" w:rsidRDefault="00A724D2" w:rsidP="00920E9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F04C9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  <w:r w:rsidR="00920E9F">
              <w:rPr>
                <w:rFonts w:ascii="PT Astra Serif" w:hAnsi="PT Astra Serif"/>
                <w:b/>
                <w:bCs/>
                <w:sz w:val="18"/>
                <w:szCs w:val="18"/>
              </w:rPr>
              <w:t>8086</w:t>
            </w:r>
            <w:r w:rsidRPr="00DF04C9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DF04C9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DF04C9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DF04C9" w:rsidRDefault="00A724D2" w:rsidP="00920E9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F04C9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  <w:r w:rsidR="00920E9F">
              <w:rPr>
                <w:rFonts w:ascii="PT Astra Serif" w:hAnsi="PT Astra Serif"/>
                <w:b/>
                <w:bCs/>
                <w:sz w:val="18"/>
                <w:szCs w:val="18"/>
              </w:rPr>
              <w:t>8086</w:t>
            </w:r>
            <w:r w:rsidRPr="00DF04C9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920E9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</w:t>
            </w:r>
            <w:r w:rsidR="00920E9F">
              <w:rPr>
                <w:rFonts w:ascii="PT Astra Serif" w:hAnsi="PT Astra Serif"/>
                <w:sz w:val="18"/>
                <w:szCs w:val="18"/>
              </w:rPr>
              <w:t>494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920E9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</w:t>
            </w:r>
            <w:r w:rsidR="00920E9F">
              <w:rPr>
                <w:rFonts w:ascii="PT Astra Serif" w:hAnsi="PT Astra Serif"/>
                <w:sz w:val="18"/>
                <w:szCs w:val="18"/>
              </w:rPr>
              <w:t>494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359,5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359,5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359,3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359,3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93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420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2.2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Расходы на обеспечение функций органов местного самоуправления Щекинского района» (комитет по образованию)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6A3532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6A3532">
              <w:rPr>
                <w:rFonts w:ascii="PT Astra Serif" w:hAnsi="PT Astra Serif"/>
                <w:b/>
                <w:bCs/>
                <w:sz w:val="18"/>
                <w:szCs w:val="18"/>
              </w:rPr>
              <w:t>15</w:t>
            </w:r>
            <w:r w:rsidR="00D02AD1">
              <w:rPr>
                <w:rFonts w:ascii="PT Astra Serif" w:hAnsi="PT Astra Serif"/>
                <w:b/>
                <w:bCs/>
                <w:sz w:val="18"/>
                <w:szCs w:val="18"/>
              </w:rPr>
              <w:t>85</w:t>
            </w:r>
            <w:r w:rsidRPr="006A353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D02AD1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6A3532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6A3532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6A3532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6A3532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="00D02AD1">
              <w:rPr>
                <w:rFonts w:ascii="PT Astra Serif" w:hAnsi="PT Astra Serif"/>
                <w:b/>
                <w:bCs/>
                <w:sz w:val="18"/>
                <w:szCs w:val="18"/>
              </w:rPr>
              <w:t>585</w:t>
            </w:r>
            <w:r w:rsidRPr="006A353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D02AD1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D02AD1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330,7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D02AD1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330,7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5,1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5,1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637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970F5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970F5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1170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CB45D9" w:rsidRPr="00A970F5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lastRenderedPageBreak/>
              <w:t>3.Дополнительные мероприятия на реализацию Указа Президента Российской Федерации от 7 мая 2012 года №597 «о мероприятиях по реализации государственной социальной политики» в части повышения оплаты труда отдельных категорий работников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970F5" w:rsidRDefault="00CB45D9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970F5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6A3532" w:rsidRDefault="008B2F00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304,8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6A3532" w:rsidRDefault="00CB45D9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6A3532" w:rsidRDefault="00CB45D9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6A3532" w:rsidRDefault="008B2F00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304,8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B45D9" w:rsidRPr="00A11A9F" w:rsidTr="008041DC">
        <w:trPr>
          <w:trHeight w:val="111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48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8B2F00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8B2F00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8B2F00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8B2F00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315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353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374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274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ТОГО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2434A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90</w:t>
            </w:r>
            <w:r w:rsidR="0082434A">
              <w:rPr>
                <w:rFonts w:ascii="PT Astra Serif" w:hAnsi="PT Astra Serif"/>
                <w:b/>
                <w:bCs/>
                <w:sz w:val="18"/>
                <w:szCs w:val="18"/>
              </w:rPr>
              <w:t>775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2434A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90</w:t>
            </w:r>
            <w:r w:rsidR="0082434A">
              <w:rPr>
                <w:rFonts w:ascii="PT Astra Serif" w:hAnsi="PT Astra Serif"/>
                <w:b/>
                <w:bCs/>
                <w:sz w:val="18"/>
                <w:szCs w:val="18"/>
              </w:rPr>
              <w:t>775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2434A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12</w:t>
            </w:r>
            <w:r w:rsidR="0082434A">
              <w:rPr>
                <w:rFonts w:ascii="PT Astra Serif" w:hAnsi="PT Astra Serif"/>
                <w:b/>
                <w:bCs/>
                <w:sz w:val="18"/>
                <w:szCs w:val="18"/>
              </w:rPr>
              <w:t>319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2434A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12</w:t>
            </w:r>
            <w:r w:rsidR="0082434A">
              <w:rPr>
                <w:rFonts w:ascii="PT Astra Serif" w:hAnsi="PT Astra Serif"/>
                <w:b/>
                <w:bCs/>
                <w:sz w:val="18"/>
                <w:szCs w:val="18"/>
              </w:rPr>
              <w:t>319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2193,5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2193,5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2262,5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2262,5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</w:tbl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051143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bCs/>
          <w:sz w:val="28"/>
          <w:szCs w:val="28"/>
        </w:rPr>
        <w:t>4. Перечень показателей результативности и эффективности реализации подпрограммы «Обеспечение реализации муниципальной программы» муниципальной программы «Развитие образования и архивного дела в муниципальном образовании Щекинский район»</w:t>
      </w:r>
    </w:p>
    <w:p w:rsidR="00FA235A" w:rsidRPr="00A11A9F" w:rsidRDefault="00FA235A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97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1608"/>
        <w:gridCol w:w="1370"/>
        <w:gridCol w:w="1064"/>
        <w:gridCol w:w="964"/>
        <w:gridCol w:w="571"/>
        <w:gridCol w:w="519"/>
        <w:gridCol w:w="498"/>
        <w:gridCol w:w="476"/>
        <w:gridCol w:w="465"/>
        <w:gridCol w:w="460"/>
        <w:gridCol w:w="459"/>
        <w:gridCol w:w="1253"/>
      </w:tblGrid>
      <w:tr w:rsidR="000E3BAC" w:rsidRPr="00A11A9F" w:rsidTr="004F42E8">
        <w:trPr>
          <w:jc w:val="center"/>
        </w:trPr>
        <w:tc>
          <w:tcPr>
            <w:tcW w:w="1608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и и задачи подпрограммы</w:t>
            </w:r>
          </w:p>
        </w:tc>
        <w:tc>
          <w:tcPr>
            <w:tcW w:w="1370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евой показатель</w:t>
            </w:r>
          </w:p>
        </w:tc>
        <w:tc>
          <w:tcPr>
            <w:tcW w:w="1064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с целевого показателя (индикатора)</w:t>
            </w:r>
          </w:p>
        </w:tc>
        <w:tc>
          <w:tcPr>
            <w:tcW w:w="964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Базовое значение показателя на начало реализации подпрограммы</w:t>
            </w:r>
          </w:p>
        </w:tc>
        <w:tc>
          <w:tcPr>
            <w:tcW w:w="3448" w:type="dxa"/>
            <w:gridSpan w:val="7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начения показателей по годам реализации подпрограммы муниципальной программы</w:t>
            </w:r>
          </w:p>
        </w:tc>
        <w:tc>
          <w:tcPr>
            <w:tcW w:w="1253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лановое значение показателя на день окончания действия подпрограммы</w:t>
            </w:r>
          </w:p>
        </w:tc>
      </w:tr>
      <w:tr w:rsidR="000E3BAC" w:rsidRPr="00A11A9F" w:rsidTr="004F42E8">
        <w:trPr>
          <w:jc w:val="center"/>
        </w:trPr>
        <w:tc>
          <w:tcPr>
            <w:tcW w:w="160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7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06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6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</w:t>
            </w:r>
            <w:bookmarkStart w:id="6" w:name="_GoBack"/>
            <w:bookmarkEnd w:id="6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3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4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5</w:t>
            </w:r>
          </w:p>
        </w:tc>
        <w:tc>
          <w:tcPr>
            <w:tcW w:w="1253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A11A9F" w:rsidTr="004F42E8">
        <w:trPr>
          <w:jc w:val="center"/>
        </w:trPr>
        <w:tc>
          <w:tcPr>
            <w:tcW w:w="9707" w:type="dxa"/>
            <w:gridSpan w:val="12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ь подпрограммы – обеспечение организационных, информационных, методических условий для реализации Программы</w:t>
            </w:r>
          </w:p>
        </w:tc>
      </w:tr>
      <w:tr w:rsidR="000E3BAC" w:rsidRPr="00A11A9F" w:rsidTr="004F42E8">
        <w:trPr>
          <w:jc w:val="center"/>
        </w:trPr>
        <w:tc>
          <w:tcPr>
            <w:tcW w:w="160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1</w:t>
            </w:r>
          </w:p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еспечение информационной открытости деятельности комитета по образованию по реализации Программы</w:t>
            </w:r>
          </w:p>
        </w:tc>
        <w:tc>
          <w:tcPr>
            <w:tcW w:w="1370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Доля образовательных учреждений, информационная открытость которых обеспечена, в общей численности образовательных учреждений, %</w:t>
            </w:r>
          </w:p>
        </w:tc>
        <w:tc>
          <w:tcPr>
            <w:tcW w:w="10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  <w:highlight w:val="yellow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0,03</w:t>
            </w:r>
          </w:p>
        </w:tc>
        <w:tc>
          <w:tcPr>
            <w:tcW w:w="9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53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4F42E8">
        <w:trPr>
          <w:jc w:val="center"/>
        </w:trPr>
        <w:tc>
          <w:tcPr>
            <w:tcW w:w="160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2</w:t>
            </w:r>
          </w:p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Обеспечение функционирования образовательных организаций, подведомственных комитету по образованию, в соответствии с нормативными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требованиями</w:t>
            </w:r>
          </w:p>
        </w:tc>
        <w:tc>
          <w:tcPr>
            <w:tcW w:w="1370" w:type="dxa"/>
            <w:tcMar>
              <w:left w:w="28" w:type="dxa"/>
              <w:right w:w="28" w:type="dxa"/>
            </w:tcMar>
          </w:tcPr>
          <w:p w:rsidR="000E3BAC" w:rsidRPr="00A11A9F" w:rsidRDefault="000E3BAC" w:rsidP="004F42E8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 xml:space="preserve">Доля организаций, подведомственных комитету по образованию Щекинского района, в отношении которых осуществлено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аналитическое, информационн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-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методическое, организационно-техническое сопровождение их деятельности в общем числе таких организаций,</w:t>
            </w:r>
            <w:r w:rsidR="004F42E8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%</w:t>
            </w:r>
          </w:p>
        </w:tc>
        <w:tc>
          <w:tcPr>
            <w:tcW w:w="1064" w:type="dxa"/>
            <w:tcMar>
              <w:left w:w="28" w:type="dxa"/>
              <w:right w:w="28" w:type="dxa"/>
            </w:tcMar>
            <w:vAlign w:val="bottom"/>
          </w:tcPr>
          <w:p w:rsidR="00DD61B9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Pr="002B0165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0,03</w:t>
            </w:r>
          </w:p>
        </w:tc>
        <w:tc>
          <w:tcPr>
            <w:tcW w:w="964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53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4F42E8">
        <w:trPr>
          <w:jc w:val="center"/>
        </w:trPr>
        <w:tc>
          <w:tcPr>
            <w:tcW w:w="160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3 создание условий для реализации законодательно закрепленных прав обучающихся и работников образования</w:t>
            </w:r>
          </w:p>
        </w:tc>
        <w:tc>
          <w:tcPr>
            <w:tcW w:w="1370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tabs>
                <w:tab w:val="num" w:pos="-31"/>
              </w:tabs>
              <w:rPr>
                <w:rFonts w:ascii="PT Astra Serif" w:hAnsi="PT Astra Serif" w:cs="Times New Roman"/>
                <w:spacing w:val="-1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pacing w:val="-1"/>
                <w:sz w:val="18"/>
                <w:szCs w:val="18"/>
              </w:rPr>
              <w:t>Доля аттестованных педагогических работников, к общему количеству педагогических работников, подлежащих аттестации, %</w:t>
            </w:r>
          </w:p>
        </w:tc>
        <w:tc>
          <w:tcPr>
            <w:tcW w:w="10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Style w:val="161"/>
                <w:rFonts w:ascii="PT Astra Serif" w:hAnsi="PT Astra Serif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9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1253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</w:tr>
      <w:tr w:rsidR="000E3BAC" w:rsidRPr="00A11A9F" w:rsidTr="004F42E8">
        <w:trPr>
          <w:jc w:val="center"/>
        </w:trPr>
        <w:tc>
          <w:tcPr>
            <w:tcW w:w="160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70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tabs>
                <w:tab w:val="num" w:pos="-31"/>
              </w:tabs>
              <w:rPr>
                <w:rFonts w:ascii="PT Astra Serif" w:hAnsi="PT Astra Serif" w:cs="Times New Roman"/>
                <w:spacing w:val="-1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Количество региональных мероприятий для обучающихся и работников образовательных организаций, организованных комитетом по образованию Щекинского района, МКУ «Центр обеспечения деятельности системы образования» и подведомственными учреждениями, единицы</w:t>
            </w:r>
          </w:p>
        </w:tc>
        <w:tc>
          <w:tcPr>
            <w:tcW w:w="10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Style w:val="161"/>
                <w:rFonts w:ascii="PT Astra Serif" w:hAnsi="PT Astra Serif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9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5</w:t>
            </w: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5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6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7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1253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</w:tr>
    </w:tbl>
    <w:p w:rsidR="000E3BAC" w:rsidRPr="00FE482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566430" w:rsidRPr="00051143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bCs/>
          <w:sz w:val="28"/>
          <w:szCs w:val="28"/>
        </w:rPr>
        <w:t xml:space="preserve">5. Характеристика показателей результативности подпрограммы </w:t>
      </w:r>
    </w:p>
    <w:p w:rsidR="000E3BAC" w:rsidRPr="00051143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bCs/>
          <w:sz w:val="28"/>
          <w:szCs w:val="28"/>
        </w:rPr>
        <w:t xml:space="preserve">«Обеспечение реализации муниципальной программы» </w:t>
      </w:r>
    </w:p>
    <w:p w:rsidR="000E3BAC" w:rsidRPr="00051143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 «Развитие образования и архивного дела в муниципальном образовании Щекинский район»</w:t>
      </w:r>
    </w:p>
    <w:p w:rsidR="000E3BAC" w:rsidRPr="00FE482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36"/>
        <w:gridCol w:w="1417"/>
        <w:gridCol w:w="2715"/>
        <w:gridCol w:w="3066"/>
      </w:tblGrid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color w:val="000000"/>
                <w:sz w:val="22"/>
                <w:szCs w:val="22"/>
              </w:rPr>
              <w:t xml:space="preserve">Наименование показателя 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а измерения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Алгоритм формирования показателя 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писание системы мониторинга показателя</w:t>
            </w:r>
            <w:r w:rsidRPr="00A11A9F">
              <w:rPr>
                <w:rFonts w:ascii="PT Astra Serif" w:hAnsi="PT Astra Serif" w:cs="Times New Roman"/>
                <w:color w:val="000000"/>
                <w:sz w:val="22"/>
                <w:szCs w:val="22"/>
              </w:rPr>
              <w:t xml:space="preserve"> *</w:t>
            </w:r>
          </w:p>
        </w:tc>
      </w:tr>
      <w:tr w:rsidR="000E3BAC" w:rsidRPr="00A11A9F">
        <w:tc>
          <w:tcPr>
            <w:tcW w:w="2436" w:type="dxa"/>
          </w:tcPr>
          <w:p w:rsidR="000E3BAC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ля образовательных учреждений, информационная открытость которых обеспечена, в общей численности образовательных учреждений, %</w:t>
            </w:r>
          </w:p>
          <w:p w:rsidR="00FE482E" w:rsidRPr="00A11A9F" w:rsidRDefault="00FE482E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27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тношение числа ОО, информационная открытость которых обеспечена, к общему числу ОО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Комитет по образованию проводит ежегодный мониторинг. 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Доля организаций, подведомственных комитету по образованию Щекинского района, в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отношении которых осуществлено аналитическое, информационн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-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методическое, организационно-техническое сопровождение их деятельности в общем числе таких организаций,</w:t>
            </w:r>
            <w:r w:rsidR="004F42E8">
              <w:rPr>
                <w:rFonts w:ascii="PT Astra Serif" w:hAnsi="PT Astra Serif" w:cs="Times New Roman"/>
                <w:sz w:val="22"/>
                <w:szCs w:val="22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>%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тношение числа ОО, в отношении которых осуществлено сопровождение, к общему числу ОО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Комитет по образованию, МКУ «ЦОД» проводят ежегодный мониторинг. Источник информации – результаты сопровождения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специалистами МКУ «ЦОД» ОО по указанным направлениям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pacing w:val="-1"/>
                <w:sz w:val="22"/>
                <w:szCs w:val="22"/>
              </w:rPr>
              <w:lastRenderedPageBreak/>
              <w:t>Доля аттестованных педагогических работников, к общему количеству педагогических работников, подлежащих аттестации,</w:t>
            </w:r>
            <w:r w:rsidR="004F42E8">
              <w:rPr>
                <w:rFonts w:ascii="PT Astra Serif" w:hAnsi="PT Astra Serif" w:cs="Times New Roman"/>
                <w:spacing w:val="-1"/>
                <w:sz w:val="22"/>
                <w:szCs w:val="22"/>
              </w:rPr>
              <w:t xml:space="preserve"> </w:t>
            </w:r>
            <w:r w:rsidRPr="00A11A9F">
              <w:rPr>
                <w:rFonts w:ascii="PT Astra Serif" w:hAnsi="PT Astra Serif" w:cs="Times New Roman"/>
                <w:spacing w:val="-1"/>
                <w:sz w:val="22"/>
                <w:szCs w:val="22"/>
              </w:rPr>
              <w:t>%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тношение числа педагогических работников, прошедших аттестацию к  общему числу педагогических работников, подлежащих аттестации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, МКУ «ЦОД» проводят ежегодный мониторинг. Источник информации – предоставленные образовательными организациями данные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региональных мероприятий для обучающихся и работников образовательных организаций, организованных комитетом по образованию Щекинского района, МКУ «Центр обеспечения деятельности системы образования» и подведомственными учреждениями единиц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ы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Суммируется количество проведенных за год мероприятий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, МКУ «ЦОД» проводят ежегодный мониторинг. Источник информации – имеющиеся данные о проведенных мероприятиях.</w:t>
            </w:r>
          </w:p>
        </w:tc>
      </w:tr>
    </w:tbl>
    <w:p w:rsidR="000E3BAC" w:rsidRPr="00A11A9F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DD61B9" w:rsidRPr="00A11A9F">
        <w:tc>
          <w:tcPr>
            <w:tcW w:w="4785" w:type="dxa"/>
          </w:tcPr>
          <w:p w:rsidR="00DD61B9" w:rsidRPr="00051143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DD61B9"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DD61B9" w:rsidRDefault="00DD61B9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051143" w:rsidRDefault="00051143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администрации </w:t>
            </w:r>
          </w:p>
          <w:p w:rsidR="00051143" w:rsidRPr="00051143" w:rsidRDefault="00051143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 района</w:t>
            </w:r>
          </w:p>
        </w:tc>
        <w:tc>
          <w:tcPr>
            <w:tcW w:w="4785" w:type="dxa"/>
            <w:vAlign w:val="bottom"/>
          </w:tcPr>
          <w:p w:rsidR="00DD61B9" w:rsidRPr="00051143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DD61B9" w:rsidRPr="00A11A9F" w:rsidRDefault="00DD61B9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BA5ECE" w:rsidRPr="00A11A9F" w:rsidRDefault="00BA5ECE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4F42E8" w:rsidRDefault="004F42E8" w:rsidP="00514CAB">
      <w:pPr>
        <w:jc w:val="center"/>
        <w:rPr>
          <w:rFonts w:ascii="PT Astra Serif" w:hAnsi="PT Astra Serif"/>
          <w:b/>
          <w:bCs/>
          <w:sz w:val="24"/>
          <w:szCs w:val="24"/>
        </w:rPr>
      </w:pPr>
    </w:p>
    <w:p w:rsidR="004F42E8" w:rsidRDefault="004F42E8" w:rsidP="00514CAB">
      <w:pPr>
        <w:jc w:val="center"/>
        <w:rPr>
          <w:rFonts w:ascii="PT Astra Serif" w:hAnsi="PT Astra Serif"/>
          <w:b/>
          <w:bCs/>
          <w:sz w:val="24"/>
          <w:szCs w:val="24"/>
        </w:rPr>
      </w:pPr>
    </w:p>
    <w:p w:rsidR="00051143" w:rsidRDefault="00051143" w:rsidP="00514CAB">
      <w:pPr>
        <w:jc w:val="center"/>
        <w:rPr>
          <w:rFonts w:ascii="PT Astra Serif" w:hAnsi="PT Astra Serif"/>
          <w:b/>
          <w:bCs/>
          <w:sz w:val="24"/>
          <w:szCs w:val="24"/>
        </w:rPr>
      </w:pPr>
    </w:p>
    <w:p w:rsidR="00051143" w:rsidRDefault="00051143" w:rsidP="00514CAB">
      <w:pPr>
        <w:jc w:val="center"/>
        <w:rPr>
          <w:rFonts w:ascii="PT Astra Serif" w:hAnsi="PT Astra Serif"/>
          <w:b/>
          <w:bCs/>
          <w:sz w:val="24"/>
          <w:szCs w:val="24"/>
        </w:rPr>
      </w:pPr>
    </w:p>
    <w:p w:rsidR="00051143" w:rsidRDefault="00051143" w:rsidP="00514CAB">
      <w:pPr>
        <w:jc w:val="center"/>
        <w:rPr>
          <w:rFonts w:ascii="PT Astra Serif" w:hAnsi="PT Astra Serif"/>
          <w:b/>
          <w:bCs/>
          <w:sz w:val="24"/>
          <w:szCs w:val="24"/>
        </w:rPr>
      </w:pPr>
    </w:p>
    <w:p w:rsidR="00514CAB" w:rsidRPr="00051143" w:rsidRDefault="00187025" w:rsidP="00514CAB">
      <w:pPr>
        <w:jc w:val="center"/>
        <w:rPr>
          <w:rFonts w:ascii="PT Astra Serif" w:hAnsi="PT Astra Serif"/>
          <w:b/>
          <w:bCs/>
          <w:sz w:val="28"/>
          <w:szCs w:val="28"/>
        </w:rPr>
      </w:pPr>
      <w:r w:rsidRPr="00051143">
        <w:rPr>
          <w:rFonts w:ascii="PT Astra Serif" w:hAnsi="PT Astra Serif"/>
          <w:b/>
          <w:bCs/>
          <w:sz w:val="28"/>
          <w:szCs w:val="28"/>
        </w:rPr>
        <w:lastRenderedPageBreak/>
        <w:t xml:space="preserve">Основное мероприятие </w:t>
      </w:r>
    </w:p>
    <w:p w:rsidR="00514CAB" w:rsidRPr="00051143" w:rsidRDefault="00514CAB" w:rsidP="00514CAB">
      <w:pPr>
        <w:jc w:val="center"/>
        <w:rPr>
          <w:rFonts w:ascii="PT Astra Serif" w:hAnsi="PT Astra Serif"/>
          <w:b/>
          <w:bCs/>
          <w:sz w:val="28"/>
          <w:szCs w:val="28"/>
        </w:rPr>
      </w:pPr>
      <w:r w:rsidRPr="00051143">
        <w:rPr>
          <w:rFonts w:ascii="PT Astra Serif" w:hAnsi="PT Astra Serif"/>
          <w:b/>
          <w:bCs/>
          <w:sz w:val="28"/>
          <w:szCs w:val="28"/>
        </w:rPr>
        <w:t>«Разработка и проверка сметной документации»</w:t>
      </w:r>
    </w:p>
    <w:p w:rsidR="00514CAB" w:rsidRPr="00051143" w:rsidRDefault="00514CAB" w:rsidP="00514CAB">
      <w:pPr>
        <w:jc w:val="center"/>
        <w:rPr>
          <w:rFonts w:ascii="PT Astra Serif" w:hAnsi="PT Astra Serif"/>
          <w:b/>
          <w:bCs/>
          <w:sz w:val="28"/>
          <w:szCs w:val="28"/>
        </w:rPr>
      </w:pPr>
    </w:p>
    <w:p w:rsidR="00514CAB" w:rsidRPr="00051143" w:rsidRDefault="00514CAB" w:rsidP="00850DF5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 xml:space="preserve">Основное мероприятие направлено на обеспечение эффективного взаимодействия комитета по образованию как </w:t>
      </w:r>
      <w:r w:rsidR="00187025" w:rsidRPr="00051143">
        <w:rPr>
          <w:rFonts w:ascii="PT Astra Serif" w:hAnsi="PT Astra Serif"/>
          <w:sz w:val="28"/>
          <w:szCs w:val="28"/>
        </w:rPr>
        <w:t>уполномоченного органа в сфере размещения закупок и муниципальных учреждений</w:t>
      </w:r>
      <w:r w:rsidRPr="00051143">
        <w:rPr>
          <w:rFonts w:ascii="PT Astra Serif" w:hAnsi="PT Astra Serif"/>
          <w:sz w:val="28"/>
          <w:szCs w:val="28"/>
        </w:rPr>
        <w:t xml:space="preserve"> Щекинского района. </w:t>
      </w:r>
    </w:p>
    <w:p w:rsidR="00187025" w:rsidRPr="00051143" w:rsidRDefault="00514CAB" w:rsidP="00850DF5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 xml:space="preserve">Целью основного мероприятия </w:t>
      </w:r>
      <w:r w:rsidR="00187025" w:rsidRPr="00051143">
        <w:rPr>
          <w:rFonts w:ascii="PT Astra Serif" w:hAnsi="PT Astra Serif"/>
          <w:sz w:val="28"/>
          <w:szCs w:val="28"/>
        </w:rPr>
        <w:t xml:space="preserve"> является: эффективное использование средств бюджета Тульской области на развитие системы образования путем оптимизации размещения муниципального </w:t>
      </w:r>
      <w:r w:rsidRPr="00051143">
        <w:rPr>
          <w:rFonts w:ascii="PT Astra Serif" w:hAnsi="PT Astra Serif"/>
          <w:sz w:val="28"/>
          <w:szCs w:val="28"/>
        </w:rPr>
        <w:t xml:space="preserve"> </w:t>
      </w:r>
      <w:r w:rsidR="00187025" w:rsidRPr="00051143">
        <w:rPr>
          <w:rFonts w:ascii="PT Astra Serif" w:hAnsi="PT Astra Serif"/>
          <w:sz w:val="28"/>
          <w:szCs w:val="28"/>
        </w:rPr>
        <w:t xml:space="preserve">заказа уполномоченным органом для нужд муниципальных заказчиков. </w:t>
      </w:r>
    </w:p>
    <w:p w:rsidR="00E10195" w:rsidRPr="00051143" w:rsidRDefault="00E10195" w:rsidP="00850DF5">
      <w:pPr>
        <w:widowControl/>
        <w:autoSpaceDE/>
        <w:autoSpaceDN/>
        <w:adjustRightInd/>
        <w:ind w:firstLine="709"/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 xml:space="preserve">Федеральным законом от 05.04.2013 № 44-ФЗ </w:t>
      </w:r>
      <w:r w:rsidR="00D05DDA" w:rsidRPr="00051143">
        <w:rPr>
          <w:rFonts w:ascii="PT Astra Serif" w:hAnsi="PT Astra Serif"/>
          <w:sz w:val="28"/>
          <w:szCs w:val="28"/>
        </w:rPr>
        <w:t>«</w:t>
      </w:r>
      <w:r w:rsidRPr="00051143">
        <w:rPr>
          <w:rFonts w:ascii="PT Astra Serif" w:hAnsi="PT Astra Serif"/>
          <w:sz w:val="28"/>
          <w:szCs w:val="28"/>
        </w:rPr>
        <w:t>О контрактной системе в сфере закупок товаров, работ, услуг для обеспечения государственных и муниципальных нужд</w:t>
      </w:r>
      <w:r w:rsidR="00D05DDA" w:rsidRPr="00051143">
        <w:rPr>
          <w:rFonts w:ascii="PT Astra Serif" w:hAnsi="PT Astra Serif"/>
          <w:sz w:val="28"/>
          <w:szCs w:val="28"/>
        </w:rPr>
        <w:t>»</w:t>
      </w:r>
      <w:r w:rsidRPr="00051143">
        <w:rPr>
          <w:rFonts w:ascii="PT Astra Serif" w:hAnsi="PT Astra Serif"/>
          <w:sz w:val="28"/>
          <w:szCs w:val="28"/>
        </w:rPr>
        <w:t xml:space="preserve"> предусмотрена возможность осуществления централизованных закупок. Их общая суть заключается в том, что закупки для нужд отдельных заказчиков (муниципальных бюджетных и казенных учреждений) осуществляются не самими этими заказчиками, а одним уполномоченным муниципальным органом. Смысл таких закупок состо</w:t>
      </w:r>
      <w:r w:rsidR="00513245" w:rsidRPr="00051143">
        <w:rPr>
          <w:rFonts w:ascii="PT Astra Serif" w:hAnsi="PT Astra Serif"/>
          <w:sz w:val="28"/>
          <w:szCs w:val="28"/>
        </w:rPr>
        <w:t>ит,</w:t>
      </w:r>
      <w:r w:rsidRPr="00051143">
        <w:rPr>
          <w:rFonts w:ascii="PT Astra Serif" w:hAnsi="PT Astra Serif"/>
          <w:sz w:val="28"/>
          <w:szCs w:val="28"/>
        </w:rPr>
        <w:t xml:space="preserve"> во-первы</w:t>
      </w:r>
      <w:r w:rsidR="00513245" w:rsidRPr="00051143">
        <w:rPr>
          <w:rFonts w:ascii="PT Astra Serif" w:hAnsi="PT Astra Serif"/>
          <w:sz w:val="28"/>
          <w:szCs w:val="28"/>
        </w:rPr>
        <w:t xml:space="preserve">х, в эффективном использовании и контроле использования средств бюджета Тульской области, </w:t>
      </w:r>
      <w:r w:rsidRPr="00051143">
        <w:rPr>
          <w:rFonts w:ascii="PT Astra Serif" w:hAnsi="PT Astra Serif"/>
          <w:sz w:val="28"/>
          <w:szCs w:val="28"/>
        </w:rPr>
        <w:t xml:space="preserve">во-вторых, </w:t>
      </w:r>
      <w:r w:rsidR="00513245" w:rsidRPr="00051143">
        <w:rPr>
          <w:rFonts w:ascii="PT Astra Serif" w:hAnsi="PT Astra Serif"/>
          <w:sz w:val="28"/>
          <w:szCs w:val="28"/>
        </w:rPr>
        <w:t xml:space="preserve">в экономии бюджетных средств,  в-третьих, </w:t>
      </w:r>
      <w:r w:rsidRPr="00051143">
        <w:rPr>
          <w:rFonts w:ascii="PT Astra Serif" w:hAnsi="PT Astra Serif"/>
          <w:sz w:val="28"/>
          <w:szCs w:val="28"/>
        </w:rPr>
        <w:t>в снижении административной нагрузки на заказчиков</w:t>
      </w:r>
      <w:r w:rsidR="00513245" w:rsidRPr="00051143">
        <w:rPr>
          <w:rFonts w:ascii="PT Astra Serif" w:hAnsi="PT Astra Serif"/>
          <w:sz w:val="28"/>
          <w:szCs w:val="28"/>
        </w:rPr>
        <w:t>.</w:t>
      </w:r>
      <w:r w:rsidRPr="00051143">
        <w:rPr>
          <w:rFonts w:ascii="PT Astra Serif" w:hAnsi="PT Astra Serif"/>
          <w:sz w:val="28"/>
          <w:szCs w:val="28"/>
        </w:rPr>
        <w:t xml:space="preserve"> </w:t>
      </w:r>
    </w:p>
    <w:p w:rsidR="00187025" w:rsidRPr="00051143" w:rsidRDefault="00187025" w:rsidP="00850DF5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>Финансирование основного мероприятия:</w:t>
      </w:r>
    </w:p>
    <w:p w:rsidR="00514CAB" w:rsidRPr="00051143" w:rsidRDefault="00514CAB" w:rsidP="00850DF5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 xml:space="preserve">Всего по основному мероприятию – </w:t>
      </w:r>
      <w:r w:rsidR="00446F6F" w:rsidRPr="00051143">
        <w:rPr>
          <w:rFonts w:ascii="PT Astra Serif" w:hAnsi="PT Astra Serif"/>
          <w:sz w:val="28"/>
          <w:szCs w:val="28"/>
        </w:rPr>
        <w:t>8</w:t>
      </w:r>
      <w:r w:rsidR="00187025" w:rsidRPr="00051143">
        <w:rPr>
          <w:rFonts w:ascii="PT Astra Serif" w:hAnsi="PT Astra Serif"/>
          <w:sz w:val="28"/>
          <w:szCs w:val="28"/>
        </w:rPr>
        <w:t>00,0</w:t>
      </w:r>
      <w:r w:rsidRPr="00051143">
        <w:rPr>
          <w:rFonts w:ascii="PT Astra Serif" w:hAnsi="PT Astra Serif"/>
          <w:sz w:val="28"/>
          <w:szCs w:val="28"/>
        </w:rPr>
        <w:t xml:space="preserve"> тыс. руб., в том числе по годам:</w:t>
      </w:r>
    </w:p>
    <w:p w:rsidR="00514CAB" w:rsidRPr="00051143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 xml:space="preserve">2019 год                    </w:t>
      </w:r>
      <w:r w:rsidR="00187025" w:rsidRPr="00051143">
        <w:rPr>
          <w:rFonts w:ascii="PT Astra Serif" w:hAnsi="PT Astra Serif"/>
          <w:sz w:val="28"/>
          <w:szCs w:val="28"/>
        </w:rPr>
        <w:t>0,0</w:t>
      </w:r>
      <w:r w:rsidRPr="00051143">
        <w:rPr>
          <w:rFonts w:ascii="PT Astra Serif" w:hAnsi="PT Astra Serif"/>
          <w:sz w:val="28"/>
          <w:szCs w:val="28"/>
        </w:rPr>
        <w:t xml:space="preserve">  тыс. руб.</w:t>
      </w:r>
    </w:p>
    <w:p w:rsidR="00514CAB" w:rsidRPr="00051143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 xml:space="preserve">2020 год                    </w:t>
      </w:r>
      <w:r w:rsidR="00187025" w:rsidRPr="00051143">
        <w:rPr>
          <w:rFonts w:ascii="PT Astra Serif" w:hAnsi="PT Astra Serif"/>
          <w:sz w:val="28"/>
          <w:szCs w:val="28"/>
        </w:rPr>
        <w:t xml:space="preserve">0,0 </w:t>
      </w:r>
      <w:r w:rsidRPr="00051143">
        <w:rPr>
          <w:rFonts w:ascii="PT Astra Serif" w:hAnsi="PT Astra Serif"/>
          <w:sz w:val="28"/>
          <w:szCs w:val="28"/>
        </w:rPr>
        <w:t>тыс. руб.</w:t>
      </w:r>
    </w:p>
    <w:p w:rsidR="00514CAB" w:rsidRPr="00051143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 xml:space="preserve">2021 год                    </w:t>
      </w:r>
      <w:r w:rsidR="00187025" w:rsidRPr="00051143">
        <w:rPr>
          <w:rFonts w:ascii="PT Astra Serif" w:hAnsi="PT Astra Serif"/>
          <w:sz w:val="28"/>
          <w:szCs w:val="28"/>
        </w:rPr>
        <w:t xml:space="preserve">0,0 </w:t>
      </w:r>
      <w:r w:rsidRPr="00051143">
        <w:rPr>
          <w:rFonts w:ascii="PT Astra Serif" w:hAnsi="PT Astra Serif"/>
          <w:sz w:val="28"/>
          <w:szCs w:val="28"/>
        </w:rPr>
        <w:t>тыс. руб.</w:t>
      </w:r>
    </w:p>
    <w:p w:rsidR="00514CAB" w:rsidRPr="00051143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 xml:space="preserve">2022 год                    </w:t>
      </w:r>
      <w:r w:rsidR="00187025" w:rsidRPr="00051143">
        <w:rPr>
          <w:rFonts w:ascii="PT Astra Serif" w:hAnsi="PT Astra Serif"/>
          <w:sz w:val="28"/>
          <w:szCs w:val="28"/>
        </w:rPr>
        <w:t xml:space="preserve">200,0 </w:t>
      </w:r>
      <w:r w:rsidRPr="00051143">
        <w:rPr>
          <w:rFonts w:ascii="PT Astra Serif" w:hAnsi="PT Astra Serif"/>
          <w:sz w:val="28"/>
          <w:szCs w:val="28"/>
        </w:rPr>
        <w:t>тыс. руб.</w:t>
      </w:r>
    </w:p>
    <w:p w:rsidR="00514CAB" w:rsidRPr="00051143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 xml:space="preserve">2023 год                    </w:t>
      </w:r>
      <w:r w:rsidR="00187025" w:rsidRPr="00051143">
        <w:rPr>
          <w:rFonts w:ascii="PT Astra Serif" w:hAnsi="PT Astra Serif"/>
          <w:sz w:val="28"/>
          <w:szCs w:val="28"/>
        </w:rPr>
        <w:t xml:space="preserve">200,0 </w:t>
      </w:r>
      <w:r w:rsidRPr="00051143">
        <w:rPr>
          <w:rFonts w:ascii="PT Astra Serif" w:hAnsi="PT Astra Serif"/>
          <w:sz w:val="28"/>
          <w:szCs w:val="28"/>
        </w:rPr>
        <w:t>тыс. руб.</w:t>
      </w:r>
    </w:p>
    <w:p w:rsidR="00514CAB" w:rsidRPr="00051143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 xml:space="preserve">2024 год                    </w:t>
      </w:r>
      <w:r w:rsidR="00187025" w:rsidRPr="00051143">
        <w:rPr>
          <w:rFonts w:ascii="PT Astra Serif" w:hAnsi="PT Astra Serif"/>
          <w:sz w:val="28"/>
          <w:szCs w:val="28"/>
        </w:rPr>
        <w:t xml:space="preserve">200,0 </w:t>
      </w:r>
      <w:r w:rsidRPr="00051143">
        <w:rPr>
          <w:rFonts w:ascii="PT Astra Serif" w:hAnsi="PT Astra Serif"/>
          <w:sz w:val="28"/>
          <w:szCs w:val="28"/>
        </w:rPr>
        <w:t>тыс. руб.</w:t>
      </w:r>
    </w:p>
    <w:p w:rsidR="006A3532" w:rsidRPr="00051143" w:rsidRDefault="00514CAB" w:rsidP="006A3532">
      <w:pPr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 xml:space="preserve">2025 год                    </w:t>
      </w:r>
      <w:r w:rsidR="00187025" w:rsidRPr="00051143">
        <w:rPr>
          <w:rFonts w:ascii="PT Astra Serif" w:hAnsi="PT Astra Serif"/>
          <w:sz w:val="28"/>
          <w:szCs w:val="28"/>
        </w:rPr>
        <w:t xml:space="preserve">200,0 </w:t>
      </w:r>
      <w:r w:rsidRPr="00051143">
        <w:rPr>
          <w:rFonts w:ascii="PT Astra Serif" w:hAnsi="PT Astra Serif"/>
          <w:sz w:val="28"/>
          <w:szCs w:val="28"/>
        </w:rPr>
        <w:t xml:space="preserve">тыс. руб. </w:t>
      </w:r>
    </w:p>
    <w:p w:rsidR="00514CAB" w:rsidRPr="00051143" w:rsidRDefault="00514CAB" w:rsidP="006A3532">
      <w:pPr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>из них:</w:t>
      </w:r>
      <w:r w:rsidR="006A3532" w:rsidRPr="00051143">
        <w:rPr>
          <w:rFonts w:ascii="PT Astra Serif" w:hAnsi="PT Astra Serif"/>
          <w:sz w:val="28"/>
          <w:szCs w:val="28"/>
        </w:rPr>
        <w:t xml:space="preserve"> </w:t>
      </w:r>
      <w:r w:rsidRPr="00051143">
        <w:rPr>
          <w:rFonts w:ascii="PT Astra Serif" w:hAnsi="PT Astra Serif"/>
          <w:sz w:val="28"/>
          <w:szCs w:val="28"/>
        </w:rPr>
        <w:t xml:space="preserve">средства бюджета </w:t>
      </w:r>
      <w:r w:rsidR="00A82151" w:rsidRPr="00051143">
        <w:rPr>
          <w:rFonts w:ascii="PT Astra Serif" w:hAnsi="PT Astra Serif"/>
          <w:sz w:val="28"/>
          <w:szCs w:val="28"/>
        </w:rPr>
        <w:t>муниципального образования</w:t>
      </w:r>
      <w:r w:rsidRPr="00051143">
        <w:rPr>
          <w:rFonts w:ascii="PT Astra Serif" w:hAnsi="PT Astra Serif"/>
          <w:sz w:val="28"/>
          <w:szCs w:val="28"/>
        </w:rPr>
        <w:t xml:space="preserve"> Щекинский район –  </w:t>
      </w:r>
      <w:r w:rsidR="00850DF5" w:rsidRPr="00051143">
        <w:rPr>
          <w:rFonts w:ascii="PT Astra Serif" w:hAnsi="PT Astra Serif"/>
          <w:sz w:val="28"/>
          <w:szCs w:val="28"/>
        </w:rPr>
        <w:br/>
      </w:r>
      <w:r w:rsidR="00446F6F" w:rsidRPr="00051143">
        <w:rPr>
          <w:rFonts w:ascii="PT Astra Serif" w:hAnsi="PT Astra Serif"/>
          <w:sz w:val="28"/>
          <w:szCs w:val="28"/>
        </w:rPr>
        <w:t>8</w:t>
      </w:r>
      <w:r w:rsidR="00187025" w:rsidRPr="00051143">
        <w:rPr>
          <w:rFonts w:ascii="PT Astra Serif" w:hAnsi="PT Astra Serif"/>
          <w:sz w:val="28"/>
          <w:szCs w:val="28"/>
        </w:rPr>
        <w:t>00,0</w:t>
      </w:r>
      <w:r w:rsidRPr="00051143">
        <w:rPr>
          <w:rFonts w:ascii="PT Astra Serif" w:hAnsi="PT Astra Serif"/>
          <w:sz w:val="28"/>
          <w:szCs w:val="28"/>
        </w:rPr>
        <w:t xml:space="preserve"> тыс. руб., в том числе по годам:</w:t>
      </w:r>
    </w:p>
    <w:p w:rsidR="00187025" w:rsidRPr="00051143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>2019 год                    0,0</w:t>
      </w:r>
      <w:r w:rsidR="00E10195" w:rsidRPr="00051143">
        <w:rPr>
          <w:rFonts w:ascii="PT Astra Serif" w:hAnsi="PT Astra Serif"/>
          <w:sz w:val="28"/>
          <w:szCs w:val="28"/>
        </w:rPr>
        <w:t xml:space="preserve"> </w:t>
      </w:r>
      <w:r w:rsidRPr="00051143">
        <w:rPr>
          <w:rFonts w:ascii="PT Astra Serif" w:hAnsi="PT Astra Serif"/>
          <w:sz w:val="28"/>
          <w:szCs w:val="28"/>
        </w:rPr>
        <w:t>тыс. руб.</w:t>
      </w:r>
    </w:p>
    <w:p w:rsidR="00187025" w:rsidRPr="00051143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>2020 год                    0,0 тыс. руб.</w:t>
      </w:r>
    </w:p>
    <w:p w:rsidR="00187025" w:rsidRPr="00051143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>2021 год                    0,0 тыс. руб.</w:t>
      </w:r>
    </w:p>
    <w:p w:rsidR="00187025" w:rsidRPr="00051143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>2022 год                    200,0 тыс. руб.</w:t>
      </w:r>
    </w:p>
    <w:p w:rsidR="00187025" w:rsidRPr="00051143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>2023 год                    200,0 тыс. руб.</w:t>
      </w:r>
    </w:p>
    <w:p w:rsidR="00187025" w:rsidRPr="00051143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>2024 год                    200,0 тыс. руб.</w:t>
      </w:r>
    </w:p>
    <w:p w:rsidR="00187025" w:rsidRPr="00051143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051143">
        <w:rPr>
          <w:rFonts w:ascii="PT Astra Serif" w:hAnsi="PT Astra Serif"/>
          <w:sz w:val="28"/>
          <w:szCs w:val="28"/>
        </w:rPr>
        <w:t xml:space="preserve">2025 год                    200,0 тыс. руб. </w:t>
      </w:r>
    </w:p>
    <w:p w:rsidR="00A55307" w:rsidRPr="00051143" w:rsidRDefault="00A55307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DD61B9" w:rsidRPr="00051143">
        <w:tc>
          <w:tcPr>
            <w:tcW w:w="4785" w:type="dxa"/>
          </w:tcPr>
          <w:p w:rsidR="00DD61B9" w:rsidRPr="00051143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DD61B9"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DD61B9" w:rsidRDefault="00DD61B9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051143" w:rsidRDefault="00051143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051143" w:rsidRPr="00051143" w:rsidRDefault="00051143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 района</w:t>
            </w:r>
          </w:p>
        </w:tc>
        <w:tc>
          <w:tcPr>
            <w:tcW w:w="4785" w:type="dxa"/>
            <w:vAlign w:val="bottom"/>
          </w:tcPr>
          <w:p w:rsidR="00DD61B9" w:rsidRPr="00051143" w:rsidRDefault="00DD61B9" w:rsidP="00B8422F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   </w:t>
            </w:r>
            <w:r w:rsidR="00B8422F"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8214EE" w:rsidRPr="00051143" w:rsidRDefault="00A55307" w:rsidP="00A55307">
      <w:pPr>
        <w:pStyle w:val="ConsPlusNormal"/>
        <w:ind w:firstLine="540"/>
        <w:rPr>
          <w:rFonts w:ascii="PT Astra Serif" w:hAnsi="PT Astra Serif" w:cs="Times New Roman"/>
          <w:b/>
          <w:bCs/>
          <w:sz w:val="28"/>
          <w:szCs w:val="28"/>
        </w:rPr>
        <w:sectPr w:rsidR="008214EE" w:rsidRPr="00051143" w:rsidSect="00051143">
          <w:pgSz w:w="11906" w:h="16838"/>
          <w:pgMar w:top="1134" w:right="850" w:bottom="709" w:left="1701" w:header="283" w:footer="283" w:gutter="0"/>
          <w:pgNumType w:start="1"/>
          <w:cols w:space="708"/>
          <w:titlePg/>
          <w:docGrid w:linePitch="360"/>
        </w:sectPr>
      </w:pPr>
      <w:r w:rsidRPr="00051143">
        <w:rPr>
          <w:rFonts w:ascii="PT Astra Serif" w:hAnsi="PT Astra Serif" w:cs="Times New Roman"/>
          <w:b/>
          <w:bCs/>
          <w:sz w:val="28"/>
          <w:szCs w:val="28"/>
        </w:rPr>
        <w:tab/>
      </w:r>
      <w:r w:rsidRPr="00051143">
        <w:rPr>
          <w:rFonts w:ascii="PT Astra Serif" w:hAnsi="PT Astra Serif" w:cs="Times New Roman"/>
          <w:b/>
          <w:bCs/>
          <w:sz w:val="28"/>
          <w:szCs w:val="28"/>
        </w:rPr>
        <w:tab/>
      </w:r>
      <w:r w:rsidRPr="00051143">
        <w:rPr>
          <w:rFonts w:ascii="PT Astra Serif" w:hAnsi="PT Astra Serif" w:cs="Times New Roman"/>
          <w:b/>
          <w:bCs/>
          <w:sz w:val="28"/>
          <w:szCs w:val="28"/>
        </w:rPr>
        <w:tab/>
      </w:r>
    </w:p>
    <w:p w:rsidR="000E3BAC" w:rsidRPr="00A11A9F" w:rsidRDefault="000E3BAC" w:rsidP="004F42E8">
      <w:pPr>
        <w:pStyle w:val="ConsPlusNormal"/>
        <w:ind w:firstLine="10490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lastRenderedPageBreak/>
        <w:t>Приложение 6</w:t>
      </w:r>
    </w:p>
    <w:p w:rsidR="001228B5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1228B5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1228B5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 «Развитие образования</w:t>
      </w:r>
    </w:p>
    <w:p w:rsidR="001228B5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1228B5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0E3BAC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7" w:name="Par3476"/>
      <w:bookmarkEnd w:id="7"/>
    </w:p>
    <w:p w:rsidR="00180B9E" w:rsidRPr="00A11A9F" w:rsidRDefault="00180B9E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051143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bCs/>
          <w:sz w:val="28"/>
          <w:szCs w:val="28"/>
        </w:rPr>
        <w:t>Общая потребность в ресурсах муниципальной программы</w:t>
      </w:r>
    </w:p>
    <w:p w:rsidR="000E3BAC" w:rsidRPr="00051143" w:rsidRDefault="00DD61B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51143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0E3BAC" w:rsidRPr="00051143">
        <w:rPr>
          <w:rFonts w:ascii="PT Astra Serif" w:hAnsi="PT Astra Serif" w:cs="Times New Roman"/>
          <w:b/>
          <w:bCs/>
          <w:sz w:val="28"/>
          <w:szCs w:val="28"/>
        </w:rPr>
        <w:t>Развитие образования и архивного дела</w:t>
      </w:r>
      <w:r w:rsidR="001228B5" w:rsidRPr="00051143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0E3BAC" w:rsidRPr="00051143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</w:t>
      </w:r>
      <w:r w:rsidRPr="00051143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pPr w:leftFromText="180" w:rightFromText="180" w:vertAnchor="text" w:tblpXSpec="center" w:tblpY="1"/>
        <w:tblOverlap w:val="never"/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90"/>
        <w:gridCol w:w="1736"/>
        <w:gridCol w:w="1878"/>
        <w:gridCol w:w="1284"/>
        <w:gridCol w:w="1256"/>
        <w:gridCol w:w="1281"/>
        <w:gridCol w:w="1284"/>
        <w:gridCol w:w="1423"/>
        <w:gridCol w:w="1281"/>
        <w:gridCol w:w="1281"/>
        <w:gridCol w:w="1284"/>
      </w:tblGrid>
      <w:tr w:rsidR="000E3BAC" w:rsidRPr="00A11A9F" w:rsidTr="003900EC">
        <w:trPr>
          <w:tblHeader/>
          <w:jc w:val="center"/>
        </w:trPr>
        <w:tc>
          <w:tcPr>
            <w:tcW w:w="567" w:type="pct"/>
            <w:vMerge w:val="restar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Статус</w:t>
            </w:r>
          </w:p>
        </w:tc>
        <w:tc>
          <w:tcPr>
            <w:tcW w:w="550" w:type="pct"/>
            <w:vMerge w:val="restar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Наименование подпрограммы</w:t>
            </w:r>
          </w:p>
        </w:tc>
        <w:tc>
          <w:tcPr>
            <w:tcW w:w="595" w:type="pct"/>
            <w:vMerge w:val="restar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точник</w:t>
            </w:r>
          </w:p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финансирования</w:t>
            </w:r>
          </w:p>
        </w:tc>
        <w:tc>
          <w:tcPr>
            <w:tcW w:w="3287" w:type="pct"/>
            <w:gridSpan w:val="8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Объем расходов (тыс</w:t>
            </w:r>
            <w:proofErr w:type="gramStart"/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.р</w:t>
            </w:r>
            <w:proofErr w:type="gramEnd"/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уб.)</w:t>
            </w:r>
          </w:p>
        </w:tc>
      </w:tr>
      <w:tr w:rsidR="000E3BAC" w:rsidRPr="00A11A9F" w:rsidTr="003900EC">
        <w:trPr>
          <w:tblHeader/>
          <w:jc w:val="center"/>
        </w:trPr>
        <w:tc>
          <w:tcPr>
            <w:tcW w:w="56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407" w:type="pct"/>
            <w:vMerge w:val="restar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2881" w:type="pct"/>
            <w:gridSpan w:val="7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 том числе  по годам:</w:t>
            </w:r>
          </w:p>
        </w:tc>
      </w:tr>
      <w:tr w:rsidR="00684351" w:rsidRPr="00A11A9F" w:rsidTr="003900EC">
        <w:trPr>
          <w:tblHeader/>
          <w:jc w:val="center"/>
        </w:trPr>
        <w:tc>
          <w:tcPr>
            <w:tcW w:w="56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40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398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19</w:t>
            </w:r>
          </w:p>
        </w:tc>
        <w:tc>
          <w:tcPr>
            <w:tcW w:w="406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0</w:t>
            </w:r>
          </w:p>
        </w:tc>
        <w:tc>
          <w:tcPr>
            <w:tcW w:w="407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1</w:t>
            </w:r>
          </w:p>
        </w:tc>
        <w:tc>
          <w:tcPr>
            <w:tcW w:w="451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2</w:t>
            </w:r>
          </w:p>
        </w:tc>
        <w:tc>
          <w:tcPr>
            <w:tcW w:w="406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3</w:t>
            </w:r>
          </w:p>
        </w:tc>
        <w:tc>
          <w:tcPr>
            <w:tcW w:w="406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4</w:t>
            </w:r>
          </w:p>
        </w:tc>
        <w:tc>
          <w:tcPr>
            <w:tcW w:w="407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5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 w:val="restart"/>
          </w:tcPr>
          <w:p w:rsidR="00684351" w:rsidRPr="00A11A9F" w:rsidRDefault="00684351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Муниципальная программа</w:t>
            </w:r>
          </w:p>
        </w:tc>
        <w:tc>
          <w:tcPr>
            <w:tcW w:w="550" w:type="pct"/>
            <w:vMerge w:val="restart"/>
          </w:tcPr>
          <w:p w:rsidR="00684351" w:rsidRPr="00A11A9F" w:rsidRDefault="00684351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«Развитие образования и архивного дела в муниципальном образовании Щекинский район»</w:t>
            </w:r>
          </w:p>
        </w:tc>
        <w:tc>
          <w:tcPr>
            <w:tcW w:w="595" w:type="pct"/>
            <w:vAlign w:val="bottom"/>
          </w:tcPr>
          <w:p w:rsidR="00684351" w:rsidRPr="00A11A9F" w:rsidRDefault="00684351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407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165AE2" w:rsidP="00237938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 48</w:t>
            </w:r>
            <w:r w:rsidR="00237938">
              <w:rPr>
                <w:rFonts w:ascii="PT Astra Serif" w:hAnsi="PT Astra Serif"/>
                <w:b/>
                <w:bCs/>
                <w:sz w:val="18"/>
                <w:szCs w:val="18"/>
              </w:rPr>
              <w:t>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83</w:t>
            </w:r>
            <w:r w:rsidR="00237938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237938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3900EC" w:rsidRPr="00165AE2" w:rsidRDefault="003900EC" w:rsidP="00237938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="002F3096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 5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4</w:t>
            </w:r>
            <w:r w:rsidR="00237938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  <w:r w:rsidR="002F3096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790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237938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A970F5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 3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3 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672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A970F5" w:rsidP="00237938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 </w:t>
            </w:r>
            <w:r w:rsidR="00237938">
              <w:rPr>
                <w:rFonts w:ascii="PT Astra Serif" w:hAnsi="PT Astra Serif"/>
                <w:b/>
                <w:bCs/>
                <w:sz w:val="18"/>
                <w:szCs w:val="18"/>
              </w:rPr>
              <w:t>453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237938">
              <w:rPr>
                <w:rFonts w:ascii="PT Astra Serif" w:hAnsi="PT Astra Serif"/>
                <w:b/>
                <w:bCs/>
                <w:sz w:val="18"/>
                <w:szCs w:val="18"/>
              </w:rPr>
              <w:t>833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237938">
              <w:rPr>
                <w:rFonts w:ascii="PT Astra Serif" w:hAnsi="PT Astra Serif"/>
                <w:b/>
                <w:bCs/>
                <w:sz w:val="18"/>
                <w:szCs w:val="18"/>
              </w:rPr>
              <w:t>7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 27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4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554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 273 590,6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 270 875,60</w:t>
            </w:r>
          </w:p>
        </w:tc>
        <w:tc>
          <w:tcPr>
            <w:tcW w:w="407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 272 520,6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0E3BAC" w:rsidRPr="00A11A9F" w:rsidRDefault="000E3BAC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0E3BAC" w:rsidRPr="00165AE2" w:rsidRDefault="00237938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143 649</w:t>
            </w:r>
            <w:r w:rsidR="003900EC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  <w:r w:rsidR="003900EC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0E3BAC" w:rsidRPr="00165AE2" w:rsidRDefault="00E956B2" w:rsidP="00E956B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90 101</w:t>
            </w:r>
            <w:r w:rsidR="003900EC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90</w:t>
            </w:r>
          </w:p>
        </w:tc>
        <w:tc>
          <w:tcPr>
            <w:tcW w:w="406" w:type="pct"/>
            <w:vAlign w:val="bottom"/>
          </w:tcPr>
          <w:p w:rsidR="000E3BAC" w:rsidRPr="00165AE2" w:rsidRDefault="00E956B2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28 496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  <w:tc>
          <w:tcPr>
            <w:tcW w:w="407" w:type="pct"/>
            <w:vAlign w:val="bottom"/>
          </w:tcPr>
          <w:p w:rsidR="000E3BAC" w:rsidRPr="00165AE2" w:rsidRDefault="00E956B2" w:rsidP="00E956B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25 051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  <w:tc>
          <w:tcPr>
            <w:tcW w:w="406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  <w:tc>
          <w:tcPr>
            <w:tcW w:w="406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  <w:tc>
          <w:tcPr>
            <w:tcW w:w="407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0E3BAC" w:rsidRPr="00A11A9F" w:rsidRDefault="000E3BAC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0E3BAC" w:rsidRPr="00165AE2" w:rsidRDefault="006A3532" w:rsidP="0056591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  <w:r w:rsidR="002F3096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73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="002F3096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501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="002F3096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0E3BAC" w:rsidRPr="00165AE2" w:rsidRDefault="006A3532" w:rsidP="0056591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 0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5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65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165AE2" w:rsidRDefault="006A3532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9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87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0E3BAC" w:rsidRPr="00165AE2" w:rsidRDefault="006A3532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 0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60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62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04</w:t>
            </w:r>
            <w:r w:rsidR="005B693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806,8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04</w:t>
            </w:r>
            <w:r w:rsidR="005B693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806,8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04</w:t>
            </w:r>
            <w:r w:rsidR="005B693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806,8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04</w:t>
            </w:r>
            <w:r w:rsidR="005B693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806,8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684351" w:rsidRPr="00A11A9F" w:rsidRDefault="00684351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684351" w:rsidRPr="00A11A9F" w:rsidRDefault="00684351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684351" w:rsidRPr="00A11A9F" w:rsidRDefault="00684351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жет муниципального образования Щекинский район</w:t>
            </w:r>
          </w:p>
        </w:tc>
        <w:tc>
          <w:tcPr>
            <w:tcW w:w="407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A3532" w:rsidP="0056591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 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4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5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142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165AE2" w:rsidP="0056591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30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403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7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7307D0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7 035,50</w:t>
            </w:r>
          </w:p>
        </w:tc>
        <w:tc>
          <w:tcPr>
            <w:tcW w:w="407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3 001,40</w:t>
            </w:r>
          </w:p>
        </w:tc>
        <w:tc>
          <w:tcPr>
            <w:tcW w:w="451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4 594,5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3 630,9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0 915,90</w:t>
            </w:r>
          </w:p>
        </w:tc>
        <w:tc>
          <w:tcPr>
            <w:tcW w:w="407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2 560,90</w:t>
            </w:r>
          </w:p>
        </w:tc>
      </w:tr>
      <w:tr w:rsidR="003900EC" w:rsidRPr="00A11A9F" w:rsidTr="00165AE2">
        <w:trPr>
          <w:trHeight w:val="424"/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3900EC" w:rsidRPr="00165AE2" w:rsidRDefault="00165AE2" w:rsidP="0056591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66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543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165AE2" w:rsidRDefault="00165AE2" w:rsidP="0056591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7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6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26,4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07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51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06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06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07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 w:val="restart"/>
          </w:tcPr>
          <w:p w:rsidR="00684351" w:rsidRPr="00A11A9F" w:rsidRDefault="00684351" w:rsidP="00652996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Подпрограмма 1 </w:t>
            </w:r>
          </w:p>
        </w:tc>
        <w:tc>
          <w:tcPr>
            <w:tcW w:w="550" w:type="pct"/>
            <w:vMerge w:val="restart"/>
          </w:tcPr>
          <w:p w:rsidR="00684351" w:rsidRPr="00A11A9F" w:rsidRDefault="00684351" w:rsidP="00652996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Развитие дошкольного образования»</w:t>
            </w:r>
          </w:p>
        </w:tc>
        <w:tc>
          <w:tcPr>
            <w:tcW w:w="595" w:type="pct"/>
            <w:vAlign w:val="bottom"/>
          </w:tcPr>
          <w:p w:rsidR="00684351" w:rsidRDefault="00684351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сего</w:t>
            </w:r>
          </w:p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684351" w:rsidRPr="00A11A9F" w:rsidRDefault="007307D0" w:rsidP="00474C21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 w:rsidR="00B113D3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89</w:t>
            </w:r>
            <w:r w:rsidR="00474C21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474C21">
              <w:rPr>
                <w:rFonts w:ascii="PT Astra Serif" w:hAnsi="PT Astra Serif"/>
                <w:bCs/>
                <w:sz w:val="18"/>
                <w:szCs w:val="18"/>
              </w:rPr>
              <w:t>191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474C21">
              <w:rPr>
                <w:rFonts w:ascii="PT Astra Serif" w:hAnsi="PT Astra Serif"/>
                <w:bCs/>
                <w:sz w:val="18"/>
                <w:szCs w:val="18"/>
              </w:rPr>
              <w:t>7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684351" w:rsidRPr="00A11A9F" w:rsidRDefault="00B113D3" w:rsidP="00474C21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8</w:t>
            </w:r>
            <w:r w:rsidR="00474C21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474C21">
              <w:rPr>
                <w:rFonts w:ascii="PT Astra Serif" w:hAnsi="PT Astra Serif"/>
                <w:bCs/>
                <w:sz w:val="18"/>
                <w:szCs w:val="18"/>
              </w:rPr>
              <w:t>069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474C21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A11A9F" w:rsidRDefault="007307D0" w:rsidP="002C4EF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6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756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684351" w:rsidRPr="00A11A9F" w:rsidRDefault="002C4EF8" w:rsidP="002C4EF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590 873,60</w:t>
            </w:r>
          </w:p>
        </w:tc>
        <w:tc>
          <w:tcPr>
            <w:tcW w:w="451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12 914,3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13 999,3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11 264,30</w:t>
            </w:r>
          </w:p>
        </w:tc>
        <w:tc>
          <w:tcPr>
            <w:tcW w:w="407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11 314,3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0E3BAC" w:rsidRPr="00A11A9F" w:rsidRDefault="000E3BA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0E3BAC" w:rsidRPr="00A11A9F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36 431,20</w:t>
            </w:r>
          </w:p>
        </w:tc>
        <w:tc>
          <w:tcPr>
            <w:tcW w:w="398" w:type="pct"/>
            <w:vAlign w:val="bottom"/>
          </w:tcPr>
          <w:p w:rsidR="000E3BAC" w:rsidRPr="00A11A9F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82 883,90</w:t>
            </w:r>
          </w:p>
        </w:tc>
        <w:tc>
          <w:tcPr>
            <w:tcW w:w="406" w:type="pct"/>
            <w:vAlign w:val="bottom"/>
          </w:tcPr>
          <w:p w:rsidR="000E3BAC" w:rsidRPr="00A11A9F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28 496,00</w:t>
            </w:r>
          </w:p>
        </w:tc>
        <w:tc>
          <w:tcPr>
            <w:tcW w:w="407" w:type="pct"/>
            <w:vAlign w:val="bottom"/>
          </w:tcPr>
          <w:p w:rsidR="000E3BAC" w:rsidRPr="00A11A9F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25 051,30</w:t>
            </w:r>
          </w:p>
        </w:tc>
        <w:tc>
          <w:tcPr>
            <w:tcW w:w="451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897E4D" w:rsidRPr="00A11A9F">
              <w:rPr>
                <w:rFonts w:ascii="PT Astra Serif" w:hAnsi="PT Astra Serif"/>
                <w:bCs/>
                <w:sz w:val="18"/>
                <w:szCs w:val="18"/>
              </w:rPr>
              <w:t>,00</w:t>
            </w:r>
          </w:p>
        </w:tc>
        <w:tc>
          <w:tcPr>
            <w:tcW w:w="406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897E4D" w:rsidRPr="00A11A9F">
              <w:rPr>
                <w:rFonts w:ascii="PT Astra Serif" w:hAnsi="PT Astra Serif"/>
                <w:bCs/>
                <w:sz w:val="18"/>
                <w:szCs w:val="18"/>
              </w:rPr>
              <w:t>,00</w:t>
            </w:r>
          </w:p>
        </w:tc>
        <w:tc>
          <w:tcPr>
            <w:tcW w:w="406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897E4D" w:rsidRPr="00A11A9F">
              <w:rPr>
                <w:rFonts w:ascii="PT Astra Serif" w:hAnsi="PT Astra Serif"/>
                <w:bCs/>
                <w:sz w:val="18"/>
                <w:szCs w:val="18"/>
              </w:rPr>
              <w:t>,00</w:t>
            </w:r>
          </w:p>
        </w:tc>
        <w:tc>
          <w:tcPr>
            <w:tcW w:w="407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897E4D" w:rsidRPr="00A11A9F">
              <w:rPr>
                <w:rFonts w:ascii="PT Astra Serif" w:hAnsi="PT Astra Serif"/>
                <w:bCs/>
                <w:sz w:val="18"/>
                <w:szCs w:val="18"/>
              </w:rPr>
              <w:t>,0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0E3BAC" w:rsidRPr="00A11A9F" w:rsidRDefault="000E3BA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0E3BAC" w:rsidRPr="00A11A9F" w:rsidRDefault="008F211F" w:rsidP="002C4EF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462 525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0E3BAC" w:rsidRPr="00A11A9F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399 899,50</w:t>
            </w:r>
          </w:p>
        </w:tc>
        <w:tc>
          <w:tcPr>
            <w:tcW w:w="406" w:type="pct"/>
            <w:vAlign w:val="bottom"/>
          </w:tcPr>
          <w:p w:rsidR="000E3BAC" w:rsidRPr="00A11A9F" w:rsidRDefault="007307D0" w:rsidP="002C4EF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35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705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0E3BAC" w:rsidRPr="00A11A9F" w:rsidRDefault="002C4EF8" w:rsidP="002C4EF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381 740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32</w:t>
            </w:r>
            <w:r w:rsidR="005B6932"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45,1</w:t>
            </w:r>
            <w:r w:rsidR="008F211F"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32</w:t>
            </w:r>
            <w:r w:rsidR="005B6932"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45,1</w:t>
            </w:r>
            <w:r w:rsidR="008F211F"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32</w:t>
            </w:r>
            <w:r w:rsidR="005B6932"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45,1</w:t>
            </w:r>
            <w:r w:rsidR="008F211F"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32</w:t>
            </w:r>
            <w:r w:rsidR="005B6932"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45,1</w:t>
            </w:r>
            <w:r w:rsidR="008F211F"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684351" w:rsidRPr="00A11A9F" w:rsidRDefault="00684351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бюджет муниципального образования  Щекинский район </w:t>
            </w:r>
          </w:p>
        </w:tc>
        <w:tc>
          <w:tcPr>
            <w:tcW w:w="407" w:type="pct"/>
            <w:vAlign w:val="bottom"/>
          </w:tcPr>
          <w:p w:rsidR="00684351" w:rsidRPr="00A11A9F" w:rsidRDefault="002B2826" w:rsidP="00F720F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664 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058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684351" w:rsidRPr="00A11A9F" w:rsidRDefault="002B2826" w:rsidP="00F720F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1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43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4 167,50</w:t>
            </w:r>
          </w:p>
        </w:tc>
        <w:tc>
          <w:tcPr>
            <w:tcW w:w="407" w:type="pct"/>
            <w:vAlign w:val="bottom"/>
          </w:tcPr>
          <w:p w:rsidR="00684351" w:rsidRPr="00A11A9F" w:rsidRDefault="002B2826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94 694,50</w:t>
            </w:r>
          </w:p>
        </w:tc>
        <w:tc>
          <w:tcPr>
            <w:tcW w:w="451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1 481,8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2 566,8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831,80</w:t>
            </w:r>
          </w:p>
        </w:tc>
        <w:tc>
          <w:tcPr>
            <w:tcW w:w="407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881,8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684351" w:rsidRPr="00A11A9F" w:rsidRDefault="00684351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684351" w:rsidRPr="00A11A9F" w:rsidRDefault="002B2826" w:rsidP="00F720F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31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175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684351" w:rsidRPr="00A11A9F" w:rsidRDefault="002B2826" w:rsidP="00F720F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851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07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51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07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 w:val="restart"/>
            <w:vAlign w:val="center"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Подпрограмма 2</w:t>
            </w:r>
          </w:p>
        </w:tc>
        <w:tc>
          <w:tcPr>
            <w:tcW w:w="550" w:type="pct"/>
            <w:vMerge w:val="restart"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Развитие общего образования»</w:t>
            </w:r>
          </w:p>
        </w:tc>
        <w:tc>
          <w:tcPr>
            <w:tcW w:w="595" w:type="pct"/>
            <w:vAlign w:val="bottom"/>
          </w:tcPr>
          <w:p w:rsidR="00684351" w:rsidRDefault="00684351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сего</w:t>
            </w:r>
          </w:p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684351" w:rsidRPr="00A11A9F" w:rsidRDefault="00CF5B3D" w:rsidP="004B1BB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4 75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527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684351" w:rsidRPr="00A11A9F" w:rsidRDefault="00CF5B3D" w:rsidP="004B1BB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40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966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A11A9F" w:rsidRDefault="007307D0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08 392,50</w:t>
            </w:r>
          </w:p>
        </w:tc>
        <w:tc>
          <w:tcPr>
            <w:tcW w:w="407" w:type="pct"/>
            <w:vAlign w:val="bottom"/>
          </w:tcPr>
          <w:p w:rsidR="00684351" w:rsidRPr="00A11A9F" w:rsidRDefault="00CF5B3D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39 240,00</w:t>
            </w:r>
          </w:p>
        </w:tc>
        <w:tc>
          <w:tcPr>
            <w:tcW w:w="451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43 154,8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40 926,2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41 126,20</w:t>
            </w:r>
          </w:p>
        </w:tc>
        <w:tc>
          <w:tcPr>
            <w:tcW w:w="407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42 721,2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 218,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 218,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A11A9F" w:rsidRDefault="007307D0" w:rsidP="004B1BB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CF5B3D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7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951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CF5B3D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CF5B3D" w:rsidP="004B1BB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2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7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148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7307D0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11 278,90</w:t>
            </w:r>
          </w:p>
        </w:tc>
        <w:tc>
          <w:tcPr>
            <w:tcW w:w="407" w:type="pct"/>
            <w:vAlign w:val="bottom"/>
          </w:tcPr>
          <w:p w:rsidR="003900EC" w:rsidRPr="00A11A9F" w:rsidRDefault="007307D0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48 048,7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42 868,9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42 868,9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42 868,9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42 868,9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бюджет муниципального образования  Щекинский район </w:t>
            </w:r>
          </w:p>
        </w:tc>
        <w:tc>
          <w:tcPr>
            <w:tcW w:w="407" w:type="pct"/>
            <w:vAlign w:val="bottom"/>
          </w:tcPr>
          <w:p w:rsidR="003900EC" w:rsidRPr="00A11A9F" w:rsidRDefault="00CF5B3D" w:rsidP="004B1BB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6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983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3152FA" w:rsidP="004B1BB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0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426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913,60</w:t>
            </w:r>
          </w:p>
        </w:tc>
        <w:tc>
          <w:tcPr>
            <w:tcW w:w="407" w:type="pct"/>
            <w:vAlign w:val="bottom"/>
          </w:tcPr>
          <w:p w:rsidR="003900EC" w:rsidRPr="00A11A9F" w:rsidRDefault="003152FA" w:rsidP="003152F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87 991</w:t>
            </w:r>
            <w:r w:rsidR="003900EC" w:rsidRPr="00A11A9F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 w:rsidR="003900EC"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7 085,9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4 857,3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5 057,3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6 652,3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4B1BB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373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3152FA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4B1BBC" w:rsidP="004B1BB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3152FA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3152FA">
              <w:rPr>
                <w:rFonts w:ascii="PT Astra Serif" w:hAnsi="PT Astra Serif"/>
                <w:bCs/>
                <w:sz w:val="18"/>
                <w:szCs w:val="18"/>
              </w:rPr>
              <w:t>73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3152FA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 w:val="restart"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Подпрограмма 3</w:t>
            </w:r>
          </w:p>
        </w:tc>
        <w:tc>
          <w:tcPr>
            <w:tcW w:w="550" w:type="pct"/>
            <w:vMerge w:val="restart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Развитие дополнительного образования»</w:t>
            </w: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сего</w:t>
            </w:r>
          </w:p>
        </w:tc>
        <w:tc>
          <w:tcPr>
            <w:tcW w:w="407" w:type="pct"/>
            <w:vAlign w:val="bottom"/>
          </w:tcPr>
          <w:p w:rsidR="003900EC" w:rsidRPr="00A11A9F" w:rsidRDefault="0083345B" w:rsidP="0006221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728 </w:t>
            </w:r>
            <w:r w:rsidR="00062212">
              <w:rPr>
                <w:rFonts w:ascii="PT Astra Serif" w:hAnsi="PT Astra Serif"/>
                <w:bCs/>
                <w:sz w:val="18"/>
                <w:szCs w:val="18"/>
              </w:rPr>
              <w:t>407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062212"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7307D0" w:rsidP="0006221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0</w:t>
            </w:r>
            <w:r w:rsidR="0083345B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062212">
              <w:rPr>
                <w:rFonts w:ascii="PT Astra Serif" w:hAnsi="PT Astra Serif"/>
                <w:bCs/>
                <w:sz w:val="18"/>
                <w:szCs w:val="18"/>
              </w:rPr>
              <w:t>965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062212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83345B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105 </w:t>
            </w:r>
            <w:r w:rsidR="0083345B">
              <w:rPr>
                <w:rFonts w:ascii="PT Astra Serif" w:hAnsi="PT Astra Serif"/>
                <w:bCs/>
                <w:sz w:val="18"/>
                <w:szCs w:val="18"/>
              </w:rPr>
              <w:t>848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,7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08 924,3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02 122,4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02 302,4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02 122,4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02 122,4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A11A9F" w:rsidRDefault="000574FB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211 </w:t>
            </w:r>
            <w:r w:rsidR="005C5EC8">
              <w:rPr>
                <w:rFonts w:ascii="PT Astra Serif" w:hAnsi="PT Astra Serif"/>
                <w:bCs/>
                <w:sz w:val="18"/>
                <w:szCs w:val="18"/>
              </w:rPr>
              <w:t>023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5C5EC8">
              <w:rPr>
                <w:rFonts w:ascii="PT Astra Serif" w:hAnsi="PT Astra Serif"/>
                <w:bCs/>
                <w:sz w:val="18"/>
                <w:szCs w:val="18"/>
              </w:rPr>
              <w:t>7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63344E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31 6</w:t>
            </w:r>
            <w:r w:rsidR="005C5EC8">
              <w:rPr>
                <w:rFonts w:ascii="PT Astra Serif" w:hAnsi="PT Astra Serif"/>
                <w:bCs/>
                <w:sz w:val="18"/>
                <w:szCs w:val="18"/>
              </w:rPr>
              <w:t>10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5C5EC8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9 003,4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0 839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9 892,8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9 892,8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9 892,8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9 892,80</w:t>
            </w:r>
          </w:p>
        </w:tc>
      </w:tr>
      <w:tr w:rsidR="003900EC" w:rsidRPr="00A11A9F" w:rsidTr="00165AE2">
        <w:trPr>
          <w:trHeight w:val="828"/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муниципального образования  Щекинский район</w:t>
            </w:r>
          </w:p>
        </w:tc>
        <w:tc>
          <w:tcPr>
            <w:tcW w:w="407" w:type="pct"/>
            <w:vAlign w:val="bottom"/>
          </w:tcPr>
          <w:p w:rsidR="003900EC" w:rsidRPr="00A11A9F" w:rsidRDefault="00180AAA" w:rsidP="0006221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50</w:t>
            </w:r>
            <w:r w:rsidR="00062212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062212">
              <w:rPr>
                <w:rFonts w:ascii="PT Astra Serif" w:hAnsi="PT Astra Serif"/>
                <w:bCs/>
                <w:sz w:val="18"/>
                <w:szCs w:val="18"/>
              </w:rPr>
              <w:t>390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062212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180AAA" w:rsidP="0006221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72 </w:t>
            </w:r>
            <w:r w:rsidR="00062212">
              <w:rPr>
                <w:rFonts w:ascii="PT Astra Serif" w:hAnsi="PT Astra Serif"/>
                <w:bCs/>
                <w:sz w:val="18"/>
                <w:szCs w:val="18"/>
              </w:rPr>
              <w:t>75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062212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74 279,8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75 519,8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9 664,1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9 844,1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9 664,10</w:t>
            </w:r>
          </w:p>
        </w:tc>
        <w:tc>
          <w:tcPr>
            <w:tcW w:w="407" w:type="pct"/>
            <w:vAlign w:val="bottom"/>
          </w:tcPr>
          <w:p w:rsidR="003900EC" w:rsidRPr="00A11A9F" w:rsidRDefault="00180AAA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3900EC" w:rsidRPr="00A11A9F">
              <w:rPr>
                <w:rFonts w:ascii="PT Astra Serif" w:hAnsi="PT Astra Serif"/>
                <w:bCs/>
                <w:sz w:val="18"/>
                <w:szCs w:val="18"/>
              </w:rPr>
              <w:t>9 664,1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80AA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5</w:t>
            </w:r>
            <w:r w:rsidR="00DB11F5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180AAA">
              <w:rPr>
                <w:rFonts w:ascii="PT Astra Serif" w:hAnsi="PT Astra Serif"/>
                <w:bCs/>
                <w:sz w:val="18"/>
                <w:szCs w:val="18"/>
              </w:rPr>
              <w:t>994,00</w:t>
            </w:r>
          </w:p>
        </w:tc>
        <w:tc>
          <w:tcPr>
            <w:tcW w:w="398" w:type="pct"/>
            <w:vAlign w:val="bottom"/>
          </w:tcPr>
          <w:p w:rsidR="003900EC" w:rsidRPr="00A11A9F" w:rsidRDefault="00180AAA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01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 w:val="restart"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Подпрограмма 4</w:t>
            </w:r>
          </w:p>
        </w:tc>
        <w:tc>
          <w:tcPr>
            <w:tcW w:w="550" w:type="pct"/>
            <w:vMerge w:val="restart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Развитие архивного дела»</w:t>
            </w:r>
          </w:p>
        </w:tc>
        <w:tc>
          <w:tcPr>
            <w:tcW w:w="595" w:type="pct"/>
            <w:vAlign w:val="bottom"/>
          </w:tcPr>
          <w:p w:rsidR="003900EC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сего</w:t>
            </w:r>
          </w:p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8 135,1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469,9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481,1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33,3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муниципального образования  Щекинский район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8 135,1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469,9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481,1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33,3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поселений муниципального образования Щекинский район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 w:val="restart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Подпрограмма 5</w:t>
            </w:r>
          </w:p>
        </w:tc>
        <w:tc>
          <w:tcPr>
            <w:tcW w:w="550" w:type="pct"/>
            <w:vMerge w:val="restart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Обеспечение реализации муниципальной программы»</w:t>
            </w:r>
          </w:p>
        </w:tc>
        <w:tc>
          <w:tcPr>
            <w:tcW w:w="595" w:type="pct"/>
            <w:vAlign w:val="bottom"/>
          </w:tcPr>
          <w:p w:rsidR="003900EC" w:rsidRDefault="003900EC" w:rsidP="00165AE2">
            <w:pPr>
              <w:tabs>
                <w:tab w:val="left" w:pos="840"/>
              </w:tabs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Всего</w:t>
            </w:r>
          </w:p>
          <w:p w:rsidR="003900EC" w:rsidRPr="00A11A9F" w:rsidRDefault="003900EC" w:rsidP="00165AE2">
            <w:pPr>
              <w:tabs>
                <w:tab w:val="left" w:pos="840"/>
              </w:tabs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3900EC" w:rsidRPr="00A11A9F" w:rsidRDefault="003900EC" w:rsidP="005C25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5C25AC">
              <w:rPr>
                <w:rFonts w:ascii="PT Astra Serif" w:hAnsi="PT Astra Serif"/>
                <w:bCs/>
                <w:sz w:val="18"/>
                <w:szCs w:val="18"/>
              </w:rPr>
              <w:t>775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5C25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5C25AC">
              <w:rPr>
                <w:rFonts w:ascii="PT Astra Serif" w:hAnsi="PT Astra Serif"/>
                <w:bCs/>
                <w:sz w:val="18"/>
                <w:szCs w:val="18"/>
              </w:rPr>
              <w:t>319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 193,5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 262,5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муниципального образования Щекинский район</w:t>
            </w:r>
          </w:p>
        </w:tc>
        <w:tc>
          <w:tcPr>
            <w:tcW w:w="407" w:type="pct"/>
            <w:vAlign w:val="bottom"/>
          </w:tcPr>
          <w:p w:rsidR="003900EC" w:rsidRPr="00A11A9F" w:rsidRDefault="009227B1" w:rsidP="005C25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90 </w:t>
            </w:r>
            <w:r w:rsidR="005C25AC">
              <w:rPr>
                <w:rFonts w:ascii="PT Astra Serif" w:hAnsi="PT Astra Serif"/>
                <w:bCs/>
                <w:sz w:val="18"/>
                <w:szCs w:val="18"/>
              </w:rPr>
              <w:t>775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5C25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5C25AC">
              <w:rPr>
                <w:rFonts w:ascii="PT Astra Serif" w:hAnsi="PT Astra Serif"/>
                <w:bCs/>
                <w:sz w:val="18"/>
                <w:szCs w:val="18"/>
              </w:rPr>
              <w:t>319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 193,5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 262,5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 w:val="restart"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Основное мероприятие</w:t>
            </w:r>
          </w:p>
        </w:tc>
        <w:tc>
          <w:tcPr>
            <w:tcW w:w="550" w:type="pct"/>
            <w:vMerge w:val="restart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Разработка и проверка сметной документации»</w:t>
            </w:r>
          </w:p>
        </w:tc>
        <w:tc>
          <w:tcPr>
            <w:tcW w:w="595" w:type="pct"/>
            <w:vAlign w:val="bottom"/>
          </w:tcPr>
          <w:p w:rsidR="003900EC" w:rsidRDefault="003900EC" w:rsidP="00165AE2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Всего</w:t>
            </w:r>
          </w:p>
          <w:p w:rsidR="003900EC" w:rsidRPr="00A11A9F" w:rsidRDefault="003900EC" w:rsidP="00165AE2">
            <w:pPr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0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муниципального образования Щекинский район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0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</w:tr>
    </w:tbl>
    <w:p w:rsidR="000E3BAC" w:rsidRPr="00A11A9F" w:rsidRDefault="000E3BAC" w:rsidP="00897E4D">
      <w:pPr>
        <w:pStyle w:val="ConsPlusNormal"/>
        <w:ind w:left="720" w:firstLine="720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left="720" w:firstLine="720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Ind w:w="720" w:type="dxa"/>
        <w:tblLook w:val="04A0"/>
      </w:tblPr>
      <w:tblGrid>
        <w:gridCol w:w="7412"/>
        <w:gridCol w:w="7646"/>
      </w:tblGrid>
      <w:tr w:rsidR="0087294D" w:rsidRPr="00A11A9F">
        <w:tc>
          <w:tcPr>
            <w:tcW w:w="7889" w:type="dxa"/>
          </w:tcPr>
          <w:p w:rsidR="0087294D" w:rsidRPr="00051143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87294D"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87294D" w:rsidRDefault="0087294D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051143" w:rsidRPr="00051143" w:rsidRDefault="00051143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 Щекинского района</w:t>
            </w:r>
          </w:p>
        </w:tc>
        <w:tc>
          <w:tcPr>
            <w:tcW w:w="7889" w:type="dxa"/>
            <w:vAlign w:val="bottom"/>
          </w:tcPr>
          <w:p w:rsidR="0087294D" w:rsidRPr="00051143" w:rsidRDefault="00B8422F" w:rsidP="00051143">
            <w:pPr>
              <w:pStyle w:val="ConsPlusNormal"/>
              <w:ind w:right="3371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51143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0E3BAC" w:rsidRPr="00A11A9F" w:rsidRDefault="000E3BAC" w:rsidP="00BA5ECE">
      <w:pPr>
        <w:pStyle w:val="ConsPlusNormal"/>
        <w:ind w:left="720" w:firstLine="720"/>
        <w:rPr>
          <w:rFonts w:ascii="PT Astra Serif" w:hAnsi="PT Astra Serif"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A11A9F" w:rsidRPr="00A11A9F" w:rsidRDefault="00A11A9F">
      <w:pPr>
        <w:pStyle w:val="ConsPlusNormal"/>
        <w:ind w:left="720" w:firstLine="720"/>
        <w:rPr>
          <w:rFonts w:ascii="PT Astra Serif" w:hAnsi="PT Astra Serif"/>
          <w:bCs/>
          <w:sz w:val="24"/>
          <w:szCs w:val="24"/>
        </w:rPr>
      </w:pPr>
    </w:p>
    <w:sectPr w:rsidR="00A11A9F" w:rsidRPr="00A11A9F" w:rsidSect="00C253E3">
      <w:pgSz w:w="16838" w:h="11906" w:orient="landscape"/>
      <w:pgMar w:top="851" w:right="567" w:bottom="540" w:left="709" w:header="284" w:footer="284" w:gutter="0"/>
      <w:pgNumType w:start="7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82128" w:rsidRDefault="00982128">
      <w:r>
        <w:separator/>
      </w:r>
    </w:p>
  </w:endnote>
  <w:endnote w:type="continuationSeparator" w:id="0">
    <w:p w:rsidR="00982128" w:rsidRDefault="0098212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 CYR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PT Astra Serif">
    <w:panose1 w:val="020A0603040505020204"/>
    <w:charset w:val="CC"/>
    <w:family w:val="roman"/>
    <w:pitch w:val="variable"/>
    <w:sig w:usb0="A00002EF" w:usb1="5000204B" w:usb2="00000020" w:usb3="00000000" w:csb0="00000097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82128" w:rsidRDefault="00982128">
      <w:r>
        <w:separator/>
      </w:r>
    </w:p>
  </w:footnote>
  <w:footnote w:type="continuationSeparator" w:id="0">
    <w:p w:rsidR="00982128" w:rsidRDefault="0098212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357F" w:rsidRDefault="00F6607A" w:rsidP="00D97A2F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 w:rsidR="008E357F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8E357F">
      <w:rPr>
        <w:rStyle w:val="a8"/>
        <w:noProof/>
      </w:rPr>
      <w:t>6</w:t>
    </w:r>
    <w:r>
      <w:rPr>
        <w:rStyle w:val="a8"/>
      </w:rPr>
      <w:fldChar w:fldCharType="end"/>
    </w:r>
  </w:p>
  <w:p w:rsidR="008E357F" w:rsidRDefault="008E357F">
    <w:pPr>
      <w:pStyle w:val="a6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357F" w:rsidRDefault="00F6607A">
    <w:pPr>
      <w:pStyle w:val="a6"/>
      <w:jc w:val="center"/>
    </w:pPr>
    <w:fldSimple w:instr=" PAGE   \* MERGEFORMAT ">
      <w:r w:rsidR="00591579">
        <w:rPr>
          <w:noProof/>
        </w:rPr>
        <w:t>2</w:t>
      </w:r>
    </w:fldSimple>
  </w:p>
  <w:p w:rsidR="008E357F" w:rsidRDefault="008E357F" w:rsidP="008214EE">
    <w:pPr>
      <w:pStyle w:val="a6"/>
      <w:jc w:val="cent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357F" w:rsidRDefault="008E357F">
    <w:pPr>
      <w:pStyle w:val="a6"/>
      <w:jc w:val="center"/>
    </w:pPr>
  </w:p>
  <w:p w:rsidR="008E357F" w:rsidRDefault="008E357F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9CA4D1A6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8887848"/>
    <w:multiLevelType w:val="singleLevel"/>
    <w:tmpl w:val="889AFDD6"/>
    <w:lvl w:ilvl="0">
      <w:start w:val="1"/>
      <w:numFmt w:val="decimal"/>
      <w:lvlText w:val="3.%1."/>
      <w:legacy w:legacy="1" w:legacySpace="0" w:legacyIndent="480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2">
    <w:nsid w:val="18022F40"/>
    <w:multiLevelType w:val="multilevel"/>
    <w:tmpl w:val="E05E2A24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1FCE53FA"/>
    <w:multiLevelType w:val="hybridMultilevel"/>
    <w:tmpl w:val="41D4F10A"/>
    <w:lvl w:ilvl="0" w:tplc="0FD6CEA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>
      <w:start w:val="1"/>
      <w:numFmt w:val="lowerRoman"/>
      <w:lvlText w:val="%3."/>
      <w:lvlJc w:val="right"/>
      <w:pPr>
        <w:ind w:left="2226" w:hanging="180"/>
      </w:pPr>
    </w:lvl>
    <w:lvl w:ilvl="3" w:tplc="0419000F">
      <w:start w:val="1"/>
      <w:numFmt w:val="decimal"/>
      <w:lvlText w:val="%4."/>
      <w:lvlJc w:val="left"/>
      <w:pPr>
        <w:ind w:left="2946" w:hanging="360"/>
      </w:pPr>
    </w:lvl>
    <w:lvl w:ilvl="4" w:tplc="04190019">
      <w:start w:val="1"/>
      <w:numFmt w:val="lowerLetter"/>
      <w:lvlText w:val="%5."/>
      <w:lvlJc w:val="left"/>
      <w:pPr>
        <w:ind w:left="3666" w:hanging="360"/>
      </w:pPr>
    </w:lvl>
    <w:lvl w:ilvl="5" w:tplc="0419001B">
      <w:start w:val="1"/>
      <w:numFmt w:val="lowerRoman"/>
      <w:lvlText w:val="%6."/>
      <w:lvlJc w:val="right"/>
      <w:pPr>
        <w:ind w:left="4386" w:hanging="180"/>
      </w:pPr>
    </w:lvl>
    <w:lvl w:ilvl="6" w:tplc="0419000F">
      <w:start w:val="1"/>
      <w:numFmt w:val="decimal"/>
      <w:lvlText w:val="%7."/>
      <w:lvlJc w:val="left"/>
      <w:pPr>
        <w:ind w:left="5106" w:hanging="360"/>
      </w:pPr>
    </w:lvl>
    <w:lvl w:ilvl="7" w:tplc="04190019">
      <w:start w:val="1"/>
      <w:numFmt w:val="lowerLetter"/>
      <w:lvlText w:val="%8."/>
      <w:lvlJc w:val="left"/>
      <w:pPr>
        <w:ind w:left="5826" w:hanging="360"/>
      </w:pPr>
    </w:lvl>
    <w:lvl w:ilvl="8" w:tplc="0419001B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21113247"/>
    <w:multiLevelType w:val="hybridMultilevel"/>
    <w:tmpl w:val="7D92B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3C197D"/>
    <w:multiLevelType w:val="multilevel"/>
    <w:tmpl w:val="0F6CEF0C"/>
    <w:lvl w:ilvl="0">
      <w:start w:val="4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8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29414D4E"/>
    <w:multiLevelType w:val="multilevel"/>
    <w:tmpl w:val="B4A262BE"/>
    <w:lvl w:ilvl="0">
      <w:start w:val="1"/>
      <w:numFmt w:val="decimal"/>
      <w:pStyle w:val="a"/>
      <w:lvlText w:val="%1."/>
      <w:lvlJc w:val="left"/>
      <w:pPr>
        <w:tabs>
          <w:tab w:val="num" w:pos="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-360"/>
        </w:tabs>
        <w:ind w:left="432" w:hanging="432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</w:rPr>
    </w:lvl>
    <w:lvl w:ilvl="3">
      <w:start w:val="1"/>
      <w:numFmt w:val="decimal"/>
      <w:lvlText w:val="%1.%2.%3.%4."/>
      <w:lvlJc w:val="left"/>
      <w:pPr>
        <w:tabs>
          <w:tab w:val="num" w:pos="1471"/>
        </w:tabs>
        <w:ind w:left="3199" w:hanging="648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</w:lvl>
  </w:abstractNum>
  <w:abstractNum w:abstractNumId="7">
    <w:nsid w:val="3CC17B06"/>
    <w:multiLevelType w:val="singleLevel"/>
    <w:tmpl w:val="B2CCBB6C"/>
    <w:lvl w:ilvl="0">
      <w:start w:val="6"/>
      <w:numFmt w:val="decimal"/>
      <w:lvlText w:val="5.%1."/>
      <w:legacy w:legacy="1" w:legacySpace="0" w:legacyIndent="480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8">
    <w:nsid w:val="41C02B23"/>
    <w:multiLevelType w:val="singleLevel"/>
    <w:tmpl w:val="82768288"/>
    <w:lvl w:ilvl="0">
      <w:start w:val="1"/>
      <w:numFmt w:val="decimal"/>
      <w:lvlText w:val="1.%1."/>
      <w:legacy w:legacy="1" w:legacySpace="0" w:legacyIndent="456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9">
    <w:nsid w:val="46EB77D8"/>
    <w:multiLevelType w:val="hybridMultilevel"/>
    <w:tmpl w:val="26BA116C"/>
    <w:lvl w:ilvl="0" w:tplc="6098079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1810732"/>
    <w:multiLevelType w:val="singleLevel"/>
    <w:tmpl w:val="8F0AEA06"/>
    <w:lvl w:ilvl="0">
      <w:start w:val="13"/>
      <w:numFmt w:val="decimal"/>
      <w:lvlText w:val="5.%1."/>
      <w:legacy w:legacy="1" w:legacySpace="0" w:legacyIndent="619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1">
    <w:nsid w:val="5DFC5C40"/>
    <w:multiLevelType w:val="hybridMultilevel"/>
    <w:tmpl w:val="0DA6D8A2"/>
    <w:lvl w:ilvl="0" w:tplc="A5507466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2">
    <w:nsid w:val="610F3BAD"/>
    <w:multiLevelType w:val="hybridMultilevel"/>
    <w:tmpl w:val="239ED0EC"/>
    <w:lvl w:ilvl="0" w:tplc="6098079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6A06030"/>
    <w:multiLevelType w:val="singleLevel"/>
    <w:tmpl w:val="B9E4D80A"/>
    <w:lvl w:ilvl="0">
      <w:start w:val="10"/>
      <w:numFmt w:val="decimal"/>
      <w:lvlText w:val="5.%1."/>
      <w:legacy w:legacy="1" w:legacySpace="0" w:legacyIndent="623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4">
    <w:nsid w:val="6FBD79B8"/>
    <w:multiLevelType w:val="hybridMultilevel"/>
    <w:tmpl w:val="B8C275A8"/>
    <w:lvl w:ilvl="0" w:tplc="041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2E5C9A"/>
    <w:multiLevelType w:val="hybridMultilevel"/>
    <w:tmpl w:val="6BDC51A4"/>
    <w:lvl w:ilvl="0" w:tplc="3F5AE282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8"/>
    <w:lvlOverride w:ilvl="0">
      <w:startOverride w:val="1"/>
    </w:lvlOverride>
  </w:num>
  <w:num w:numId="3">
    <w:abstractNumId w:val="1"/>
    <w:lvlOverride w:ilvl="0">
      <w:startOverride w:val="1"/>
    </w:lvlOverride>
  </w:num>
  <w:num w:numId="4">
    <w:abstractNumId w:val="0"/>
    <w:lvlOverride w:ilvl="0">
      <w:lvl w:ilvl="0">
        <w:numFmt w:val="bullet"/>
        <w:lvlText w:val="-"/>
        <w:legacy w:legacy="1" w:legacySpace="0" w:legacyIndent="221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5">
    <w:abstractNumId w:val="0"/>
    <w:lvlOverride w:ilvl="0">
      <w:lvl w:ilvl="0">
        <w:numFmt w:val="bullet"/>
        <w:lvlText w:val="-"/>
        <w:legacy w:legacy="1" w:legacySpace="0" w:legacyIndent="168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6">
    <w:abstractNumId w:val="0"/>
    <w:lvlOverride w:ilvl="0">
      <w:lvl w:ilvl="0">
        <w:numFmt w:val="bullet"/>
        <w:lvlText w:val="-"/>
        <w:legacy w:legacy="1" w:legacySpace="0" w:legacyIndent="169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7">
    <w:abstractNumId w:val="0"/>
    <w:lvlOverride w:ilvl="0">
      <w:lvl w:ilvl="0">
        <w:numFmt w:val="bullet"/>
        <w:lvlText w:val="-"/>
        <w:legacy w:legacy="1" w:legacySpace="0" w:legacyIndent="250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8">
    <w:abstractNumId w:val="7"/>
    <w:lvlOverride w:ilvl="0">
      <w:startOverride w:val="6"/>
    </w:lvlOverride>
  </w:num>
  <w:num w:numId="9">
    <w:abstractNumId w:val="13"/>
    <w:lvlOverride w:ilvl="0">
      <w:startOverride w:val="10"/>
    </w:lvlOverride>
  </w:num>
  <w:num w:numId="10">
    <w:abstractNumId w:val="10"/>
    <w:lvlOverride w:ilvl="0">
      <w:startOverride w:val="13"/>
    </w:lvlOverride>
  </w:num>
  <w:num w:numId="11">
    <w:abstractNumId w:val="5"/>
  </w:num>
  <w:num w:numId="12">
    <w:abstractNumId w:val="2"/>
  </w:num>
  <w:num w:numId="13">
    <w:abstractNumId w:val="12"/>
  </w:num>
  <w:num w:numId="14">
    <w:abstractNumId w:val="9"/>
  </w:num>
  <w:num w:numId="15">
    <w:abstractNumId w:val="6"/>
  </w:num>
  <w:num w:numId="1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"/>
  </w:num>
  <w:num w:numId="18">
    <w:abstractNumId w:val="4"/>
  </w:num>
  <w:num w:numId="19">
    <w:abstractNumId w:val="14"/>
  </w:num>
  <w:num w:numId="20">
    <w:abstractNumId w:val="0"/>
    <w:lvlOverride w:ilvl="0">
      <w:lvl w:ilvl="0">
        <w:numFmt w:val="bullet"/>
        <w:lvlText w:val="-"/>
        <w:legacy w:legacy="1" w:legacySpace="0" w:legacyIndent="115"/>
        <w:lvlJc w:val="left"/>
        <w:rPr>
          <w:rFonts w:ascii="Times New Roman" w:hAnsi="Times New Roman" w:cs="Times New Roman" w:hint="default"/>
        </w:rPr>
      </w:lvl>
    </w:lvlOverride>
  </w:num>
  <w:num w:numId="21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oNotTrackMoves/>
  <w:defaultTabStop w:val="708"/>
  <w:drawingGridHorizontalSpacing w:val="100"/>
  <w:displayHorizontalDrawingGridEvery w:val="2"/>
  <w:characterSpacingControl w:val="doNotCompress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A3C3E"/>
    <w:rsid w:val="00000A71"/>
    <w:rsid w:val="00002E48"/>
    <w:rsid w:val="00003C2E"/>
    <w:rsid w:val="00004441"/>
    <w:rsid w:val="00004982"/>
    <w:rsid w:val="0000739C"/>
    <w:rsid w:val="000079E6"/>
    <w:rsid w:val="00007A42"/>
    <w:rsid w:val="00010C73"/>
    <w:rsid w:val="00011FFE"/>
    <w:rsid w:val="00012C39"/>
    <w:rsid w:val="00014B05"/>
    <w:rsid w:val="000151DF"/>
    <w:rsid w:val="000178FE"/>
    <w:rsid w:val="0002072A"/>
    <w:rsid w:val="00020FFA"/>
    <w:rsid w:val="0002358F"/>
    <w:rsid w:val="00024095"/>
    <w:rsid w:val="00025016"/>
    <w:rsid w:val="00025E7B"/>
    <w:rsid w:val="00026A6E"/>
    <w:rsid w:val="00031884"/>
    <w:rsid w:val="000323D1"/>
    <w:rsid w:val="0003273C"/>
    <w:rsid w:val="000350F5"/>
    <w:rsid w:val="000362B3"/>
    <w:rsid w:val="00036531"/>
    <w:rsid w:val="000365D0"/>
    <w:rsid w:val="000367AB"/>
    <w:rsid w:val="000371AD"/>
    <w:rsid w:val="00037DCA"/>
    <w:rsid w:val="000407E9"/>
    <w:rsid w:val="000502BF"/>
    <w:rsid w:val="0005031F"/>
    <w:rsid w:val="00050F8F"/>
    <w:rsid w:val="00051143"/>
    <w:rsid w:val="00051BA6"/>
    <w:rsid w:val="000527F7"/>
    <w:rsid w:val="00052D89"/>
    <w:rsid w:val="00053456"/>
    <w:rsid w:val="00055961"/>
    <w:rsid w:val="00055C70"/>
    <w:rsid w:val="00056D27"/>
    <w:rsid w:val="000574FB"/>
    <w:rsid w:val="00062212"/>
    <w:rsid w:val="00062B9F"/>
    <w:rsid w:val="00065BBF"/>
    <w:rsid w:val="0006786E"/>
    <w:rsid w:val="000716E8"/>
    <w:rsid w:val="00071C10"/>
    <w:rsid w:val="00073317"/>
    <w:rsid w:val="00073EF0"/>
    <w:rsid w:val="000745C4"/>
    <w:rsid w:val="0007485E"/>
    <w:rsid w:val="00075AD6"/>
    <w:rsid w:val="00080589"/>
    <w:rsid w:val="0008116A"/>
    <w:rsid w:val="00083024"/>
    <w:rsid w:val="0008358D"/>
    <w:rsid w:val="00083B5C"/>
    <w:rsid w:val="0008481C"/>
    <w:rsid w:val="000857C0"/>
    <w:rsid w:val="00085C3D"/>
    <w:rsid w:val="0008627A"/>
    <w:rsid w:val="00086B07"/>
    <w:rsid w:val="00086CEB"/>
    <w:rsid w:val="00091F77"/>
    <w:rsid w:val="00091FBB"/>
    <w:rsid w:val="000974AA"/>
    <w:rsid w:val="000A1B61"/>
    <w:rsid w:val="000A3C3E"/>
    <w:rsid w:val="000A51DD"/>
    <w:rsid w:val="000B30BA"/>
    <w:rsid w:val="000B4520"/>
    <w:rsid w:val="000B4E2E"/>
    <w:rsid w:val="000B5DA8"/>
    <w:rsid w:val="000B6279"/>
    <w:rsid w:val="000C10BE"/>
    <w:rsid w:val="000C1C83"/>
    <w:rsid w:val="000C3EBA"/>
    <w:rsid w:val="000C40B0"/>
    <w:rsid w:val="000C418A"/>
    <w:rsid w:val="000C4C7E"/>
    <w:rsid w:val="000C51C8"/>
    <w:rsid w:val="000C6089"/>
    <w:rsid w:val="000C71EF"/>
    <w:rsid w:val="000D07DF"/>
    <w:rsid w:val="000D15D8"/>
    <w:rsid w:val="000D4348"/>
    <w:rsid w:val="000D5D44"/>
    <w:rsid w:val="000D6257"/>
    <w:rsid w:val="000D65C0"/>
    <w:rsid w:val="000D6ECA"/>
    <w:rsid w:val="000E37B1"/>
    <w:rsid w:val="000E3BAC"/>
    <w:rsid w:val="000E5032"/>
    <w:rsid w:val="000E778E"/>
    <w:rsid w:val="000F1C7D"/>
    <w:rsid w:val="000F3732"/>
    <w:rsid w:val="000F4CF2"/>
    <w:rsid w:val="000F67B7"/>
    <w:rsid w:val="000F7D7B"/>
    <w:rsid w:val="00100C22"/>
    <w:rsid w:val="00101320"/>
    <w:rsid w:val="00101752"/>
    <w:rsid w:val="00101AE6"/>
    <w:rsid w:val="00101EC5"/>
    <w:rsid w:val="00102951"/>
    <w:rsid w:val="00102B55"/>
    <w:rsid w:val="00103369"/>
    <w:rsid w:val="00103A01"/>
    <w:rsid w:val="001041A1"/>
    <w:rsid w:val="0010437D"/>
    <w:rsid w:val="00104703"/>
    <w:rsid w:val="00104946"/>
    <w:rsid w:val="001063E3"/>
    <w:rsid w:val="00107AB6"/>
    <w:rsid w:val="001102DA"/>
    <w:rsid w:val="00110636"/>
    <w:rsid w:val="001116F7"/>
    <w:rsid w:val="00111D50"/>
    <w:rsid w:val="00112421"/>
    <w:rsid w:val="0011794C"/>
    <w:rsid w:val="00117BAB"/>
    <w:rsid w:val="00117D1E"/>
    <w:rsid w:val="00121B9F"/>
    <w:rsid w:val="00122687"/>
    <w:rsid w:val="001228B5"/>
    <w:rsid w:val="00126022"/>
    <w:rsid w:val="001269F8"/>
    <w:rsid w:val="00127ED8"/>
    <w:rsid w:val="00130431"/>
    <w:rsid w:val="0013608D"/>
    <w:rsid w:val="00142624"/>
    <w:rsid w:val="00143B8F"/>
    <w:rsid w:val="00143EB8"/>
    <w:rsid w:val="00143FF4"/>
    <w:rsid w:val="00144491"/>
    <w:rsid w:val="0014493F"/>
    <w:rsid w:val="001467D2"/>
    <w:rsid w:val="00150FE6"/>
    <w:rsid w:val="0015159A"/>
    <w:rsid w:val="001516C6"/>
    <w:rsid w:val="00151E91"/>
    <w:rsid w:val="00151F1E"/>
    <w:rsid w:val="001529B0"/>
    <w:rsid w:val="001533EB"/>
    <w:rsid w:val="001556F7"/>
    <w:rsid w:val="00155A77"/>
    <w:rsid w:val="00156AA0"/>
    <w:rsid w:val="00157895"/>
    <w:rsid w:val="001578EF"/>
    <w:rsid w:val="001605CB"/>
    <w:rsid w:val="00160DBF"/>
    <w:rsid w:val="0016449E"/>
    <w:rsid w:val="00165A68"/>
    <w:rsid w:val="00165AE2"/>
    <w:rsid w:val="00165CD7"/>
    <w:rsid w:val="00165F1C"/>
    <w:rsid w:val="00171E63"/>
    <w:rsid w:val="001744ED"/>
    <w:rsid w:val="001745D7"/>
    <w:rsid w:val="00180AAA"/>
    <w:rsid w:val="00180B9E"/>
    <w:rsid w:val="00181C8D"/>
    <w:rsid w:val="00183DEB"/>
    <w:rsid w:val="001864CC"/>
    <w:rsid w:val="00186DA7"/>
    <w:rsid w:val="00187025"/>
    <w:rsid w:val="00187AF4"/>
    <w:rsid w:val="00191044"/>
    <w:rsid w:val="00191F98"/>
    <w:rsid w:val="00192504"/>
    <w:rsid w:val="001934F0"/>
    <w:rsid w:val="001942B5"/>
    <w:rsid w:val="00195304"/>
    <w:rsid w:val="00195877"/>
    <w:rsid w:val="001964D8"/>
    <w:rsid w:val="001967F4"/>
    <w:rsid w:val="0019680C"/>
    <w:rsid w:val="001A0758"/>
    <w:rsid w:val="001A1072"/>
    <w:rsid w:val="001A115D"/>
    <w:rsid w:val="001A1B5A"/>
    <w:rsid w:val="001A5385"/>
    <w:rsid w:val="001A614D"/>
    <w:rsid w:val="001A7259"/>
    <w:rsid w:val="001B0F64"/>
    <w:rsid w:val="001B174A"/>
    <w:rsid w:val="001B1E51"/>
    <w:rsid w:val="001B46EB"/>
    <w:rsid w:val="001B4B51"/>
    <w:rsid w:val="001B61D3"/>
    <w:rsid w:val="001C331B"/>
    <w:rsid w:val="001C40C4"/>
    <w:rsid w:val="001C472E"/>
    <w:rsid w:val="001C483A"/>
    <w:rsid w:val="001C546F"/>
    <w:rsid w:val="001C59EF"/>
    <w:rsid w:val="001C7873"/>
    <w:rsid w:val="001C7E4E"/>
    <w:rsid w:val="001D0750"/>
    <w:rsid w:val="001D11AB"/>
    <w:rsid w:val="001D1476"/>
    <w:rsid w:val="001D2849"/>
    <w:rsid w:val="001D376E"/>
    <w:rsid w:val="001D3980"/>
    <w:rsid w:val="001D3F7F"/>
    <w:rsid w:val="001D451B"/>
    <w:rsid w:val="001D4EC5"/>
    <w:rsid w:val="001D5AAD"/>
    <w:rsid w:val="001D744D"/>
    <w:rsid w:val="001E084C"/>
    <w:rsid w:val="001E0933"/>
    <w:rsid w:val="001E14DE"/>
    <w:rsid w:val="001E2CCA"/>
    <w:rsid w:val="001E2E68"/>
    <w:rsid w:val="001E3859"/>
    <w:rsid w:val="001E38E4"/>
    <w:rsid w:val="001E3DB4"/>
    <w:rsid w:val="001E3DE0"/>
    <w:rsid w:val="001E3FD2"/>
    <w:rsid w:val="001E4299"/>
    <w:rsid w:val="001E61A8"/>
    <w:rsid w:val="001E656D"/>
    <w:rsid w:val="001E67F9"/>
    <w:rsid w:val="001F062E"/>
    <w:rsid w:val="001F2B79"/>
    <w:rsid w:val="001F547E"/>
    <w:rsid w:val="001F606B"/>
    <w:rsid w:val="001F6555"/>
    <w:rsid w:val="001F66F6"/>
    <w:rsid w:val="001F7BFD"/>
    <w:rsid w:val="002009F6"/>
    <w:rsid w:val="002020A1"/>
    <w:rsid w:val="00202739"/>
    <w:rsid w:val="002032F2"/>
    <w:rsid w:val="002037CF"/>
    <w:rsid w:val="00203D32"/>
    <w:rsid w:val="00203D87"/>
    <w:rsid w:val="00205EA8"/>
    <w:rsid w:val="0020650A"/>
    <w:rsid w:val="00206890"/>
    <w:rsid w:val="00210691"/>
    <w:rsid w:val="00214053"/>
    <w:rsid w:val="00214707"/>
    <w:rsid w:val="00214EC9"/>
    <w:rsid w:val="00215013"/>
    <w:rsid w:val="002169B8"/>
    <w:rsid w:val="00220441"/>
    <w:rsid w:val="00220FC3"/>
    <w:rsid w:val="00221256"/>
    <w:rsid w:val="00221CF0"/>
    <w:rsid w:val="00225945"/>
    <w:rsid w:val="00225DF7"/>
    <w:rsid w:val="00226CE0"/>
    <w:rsid w:val="00227A2A"/>
    <w:rsid w:val="00230A2D"/>
    <w:rsid w:val="00231D4C"/>
    <w:rsid w:val="00233D69"/>
    <w:rsid w:val="002347C5"/>
    <w:rsid w:val="0023680A"/>
    <w:rsid w:val="0023683C"/>
    <w:rsid w:val="00236D03"/>
    <w:rsid w:val="0023724A"/>
    <w:rsid w:val="00237938"/>
    <w:rsid w:val="00242D70"/>
    <w:rsid w:val="002460C5"/>
    <w:rsid w:val="00247E16"/>
    <w:rsid w:val="00253415"/>
    <w:rsid w:val="0025656B"/>
    <w:rsid w:val="002566E4"/>
    <w:rsid w:val="00257953"/>
    <w:rsid w:val="002600E2"/>
    <w:rsid w:val="00260820"/>
    <w:rsid w:val="0026099D"/>
    <w:rsid w:val="002625D2"/>
    <w:rsid w:val="002628E1"/>
    <w:rsid w:val="0026416E"/>
    <w:rsid w:val="00264265"/>
    <w:rsid w:val="00267813"/>
    <w:rsid w:val="0027098D"/>
    <w:rsid w:val="00270B9A"/>
    <w:rsid w:val="00272173"/>
    <w:rsid w:val="00272225"/>
    <w:rsid w:val="0027286E"/>
    <w:rsid w:val="00273777"/>
    <w:rsid w:val="002766BC"/>
    <w:rsid w:val="00276CA5"/>
    <w:rsid w:val="002771A9"/>
    <w:rsid w:val="00277CB2"/>
    <w:rsid w:val="00281729"/>
    <w:rsid w:val="00281930"/>
    <w:rsid w:val="00282019"/>
    <w:rsid w:val="002823D8"/>
    <w:rsid w:val="0028285F"/>
    <w:rsid w:val="00284EE7"/>
    <w:rsid w:val="00285306"/>
    <w:rsid w:val="00285AD1"/>
    <w:rsid w:val="00285AFE"/>
    <w:rsid w:val="00285D42"/>
    <w:rsid w:val="002863DB"/>
    <w:rsid w:val="00286BEE"/>
    <w:rsid w:val="002870D1"/>
    <w:rsid w:val="0028798E"/>
    <w:rsid w:val="00290CE5"/>
    <w:rsid w:val="00290CE9"/>
    <w:rsid w:val="00294C5A"/>
    <w:rsid w:val="002952A6"/>
    <w:rsid w:val="00296398"/>
    <w:rsid w:val="00297C7F"/>
    <w:rsid w:val="002A07AA"/>
    <w:rsid w:val="002A1E70"/>
    <w:rsid w:val="002A3C03"/>
    <w:rsid w:val="002A456E"/>
    <w:rsid w:val="002A5037"/>
    <w:rsid w:val="002A66BC"/>
    <w:rsid w:val="002A7469"/>
    <w:rsid w:val="002A7E5A"/>
    <w:rsid w:val="002B0165"/>
    <w:rsid w:val="002B2826"/>
    <w:rsid w:val="002B319F"/>
    <w:rsid w:val="002B3951"/>
    <w:rsid w:val="002B56EC"/>
    <w:rsid w:val="002B7929"/>
    <w:rsid w:val="002B79B0"/>
    <w:rsid w:val="002C0737"/>
    <w:rsid w:val="002C3708"/>
    <w:rsid w:val="002C381C"/>
    <w:rsid w:val="002C4EF8"/>
    <w:rsid w:val="002C5349"/>
    <w:rsid w:val="002C5E4C"/>
    <w:rsid w:val="002C5F4E"/>
    <w:rsid w:val="002C6B44"/>
    <w:rsid w:val="002C7564"/>
    <w:rsid w:val="002C7601"/>
    <w:rsid w:val="002D091E"/>
    <w:rsid w:val="002D2B7F"/>
    <w:rsid w:val="002D3CF3"/>
    <w:rsid w:val="002D4C7B"/>
    <w:rsid w:val="002D5ACB"/>
    <w:rsid w:val="002D6FCF"/>
    <w:rsid w:val="002D7BBC"/>
    <w:rsid w:val="002E32A4"/>
    <w:rsid w:val="002E366D"/>
    <w:rsid w:val="002E3921"/>
    <w:rsid w:val="002E4BF5"/>
    <w:rsid w:val="002E4DEE"/>
    <w:rsid w:val="002E65F9"/>
    <w:rsid w:val="002E7A9D"/>
    <w:rsid w:val="002F00B3"/>
    <w:rsid w:val="002F0411"/>
    <w:rsid w:val="002F3096"/>
    <w:rsid w:val="002F51F0"/>
    <w:rsid w:val="002F53D2"/>
    <w:rsid w:val="002F661A"/>
    <w:rsid w:val="002F6EAD"/>
    <w:rsid w:val="00301840"/>
    <w:rsid w:val="00301EE5"/>
    <w:rsid w:val="003037FE"/>
    <w:rsid w:val="00303FCF"/>
    <w:rsid w:val="00304147"/>
    <w:rsid w:val="003052A7"/>
    <w:rsid w:val="0030551A"/>
    <w:rsid w:val="00307FB8"/>
    <w:rsid w:val="00311897"/>
    <w:rsid w:val="00311F7D"/>
    <w:rsid w:val="003121D3"/>
    <w:rsid w:val="00312339"/>
    <w:rsid w:val="0031348C"/>
    <w:rsid w:val="00313929"/>
    <w:rsid w:val="00314D4A"/>
    <w:rsid w:val="003150FD"/>
    <w:rsid w:val="003152FA"/>
    <w:rsid w:val="003157D1"/>
    <w:rsid w:val="003157D6"/>
    <w:rsid w:val="0032077B"/>
    <w:rsid w:val="003228E4"/>
    <w:rsid w:val="00323353"/>
    <w:rsid w:val="003240DF"/>
    <w:rsid w:val="00324D33"/>
    <w:rsid w:val="00324E96"/>
    <w:rsid w:val="003305F3"/>
    <w:rsid w:val="0033132D"/>
    <w:rsid w:val="0033167A"/>
    <w:rsid w:val="00336F12"/>
    <w:rsid w:val="003374AA"/>
    <w:rsid w:val="003377AD"/>
    <w:rsid w:val="00342233"/>
    <w:rsid w:val="0034432E"/>
    <w:rsid w:val="003446FE"/>
    <w:rsid w:val="00344DC0"/>
    <w:rsid w:val="003455D9"/>
    <w:rsid w:val="003466CB"/>
    <w:rsid w:val="00346D60"/>
    <w:rsid w:val="0034727B"/>
    <w:rsid w:val="00350601"/>
    <w:rsid w:val="00351056"/>
    <w:rsid w:val="00352BC3"/>
    <w:rsid w:val="00352E3E"/>
    <w:rsid w:val="00356587"/>
    <w:rsid w:val="00356630"/>
    <w:rsid w:val="00360534"/>
    <w:rsid w:val="00361111"/>
    <w:rsid w:val="00361F95"/>
    <w:rsid w:val="003627E4"/>
    <w:rsid w:val="003634D0"/>
    <w:rsid w:val="00364089"/>
    <w:rsid w:val="00364895"/>
    <w:rsid w:val="003656BF"/>
    <w:rsid w:val="003663AA"/>
    <w:rsid w:val="00366A42"/>
    <w:rsid w:val="00367054"/>
    <w:rsid w:val="003714E5"/>
    <w:rsid w:val="0037157F"/>
    <w:rsid w:val="00372B03"/>
    <w:rsid w:val="00372D56"/>
    <w:rsid w:val="0037558B"/>
    <w:rsid w:val="00377DE9"/>
    <w:rsid w:val="00377E06"/>
    <w:rsid w:val="003809EA"/>
    <w:rsid w:val="0038113D"/>
    <w:rsid w:val="003814A5"/>
    <w:rsid w:val="003816A4"/>
    <w:rsid w:val="00384109"/>
    <w:rsid w:val="003849F1"/>
    <w:rsid w:val="003861E9"/>
    <w:rsid w:val="003900EC"/>
    <w:rsid w:val="00390A2E"/>
    <w:rsid w:val="003932C9"/>
    <w:rsid w:val="00394F6A"/>
    <w:rsid w:val="00395C9B"/>
    <w:rsid w:val="00395CDE"/>
    <w:rsid w:val="00397254"/>
    <w:rsid w:val="003977A1"/>
    <w:rsid w:val="00397CC0"/>
    <w:rsid w:val="003A0979"/>
    <w:rsid w:val="003A0A9E"/>
    <w:rsid w:val="003A1345"/>
    <w:rsid w:val="003A2ABC"/>
    <w:rsid w:val="003A6C92"/>
    <w:rsid w:val="003A7E51"/>
    <w:rsid w:val="003B41D4"/>
    <w:rsid w:val="003B4EAF"/>
    <w:rsid w:val="003B7306"/>
    <w:rsid w:val="003B7448"/>
    <w:rsid w:val="003B7644"/>
    <w:rsid w:val="003B7A11"/>
    <w:rsid w:val="003B7D5F"/>
    <w:rsid w:val="003C07C9"/>
    <w:rsid w:val="003C20E3"/>
    <w:rsid w:val="003C3DA9"/>
    <w:rsid w:val="003C4B43"/>
    <w:rsid w:val="003C4D70"/>
    <w:rsid w:val="003C687C"/>
    <w:rsid w:val="003C68A5"/>
    <w:rsid w:val="003D0259"/>
    <w:rsid w:val="003D045D"/>
    <w:rsid w:val="003D0B14"/>
    <w:rsid w:val="003D0B64"/>
    <w:rsid w:val="003D3918"/>
    <w:rsid w:val="003D3CE3"/>
    <w:rsid w:val="003D504E"/>
    <w:rsid w:val="003D5132"/>
    <w:rsid w:val="003D5A9F"/>
    <w:rsid w:val="003D65EF"/>
    <w:rsid w:val="003D78E6"/>
    <w:rsid w:val="003E0067"/>
    <w:rsid w:val="003E042E"/>
    <w:rsid w:val="003E0B2B"/>
    <w:rsid w:val="003E0BF0"/>
    <w:rsid w:val="003E1AEC"/>
    <w:rsid w:val="003E4111"/>
    <w:rsid w:val="003E41EC"/>
    <w:rsid w:val="003E48ED"/>
    <w:rsid w:val="003E5DAB"/>
    <w:rsid w:val="003E6A9C"/>
    <w:rsid w:val="003E76A3"/>
    <w:rsid w:val="003E7956"/>
    <w:rsid w:val="003F0076"/>
    <w:rsid w:val="003F0DF0"/>
    <w:rsid w:val="003F1A4E"/>
    <w:rsid w:val="003F26BC"/>
    <w:rsid w:val="003F4485"/>
    <w:rsid w:val="003F59DD"/>
    <w:rsid w:val="003F60C9"/>
    <w:rsid w:val="003F6EC0"/>
    <w:rsid w:val="0040096F"/>
    <w:rsid w:val="00400CB8"/>
    <w:rsid w:val="00401C73"/>
    <w:rsid w:val="004044F8"/>
    <w:rsid w:val="004050D6"/>
    <w:rsid w:val="00405532"/>
    <w:rsid w:val="00406DDE"/>
    <w:rsid w:val="00407096"/>
    <w:rsid w:val="004078DC"/>
    <w:rsid w:val="00411F14"/>
    <w:rsid w:val="0041443F"/>
    <w:rsid w:val="00415C8C"/>
    <w:rsid w:val="00416B67"/>
    <w:rsid w:val="004218E9"/>
    <w:rsid w:val="00422965"/>
    <w:rsid w:val="00423D07"/>
    <w:rsid w:val="00423FC8"/>
    <w:rsid w:val="004250B3"/>
    <w:rsid w:val="004267FD"/>
    <w:rsid w:val="00427359"/>
    <w:rsid w:val="0042752C"/>
    <w:rsid w:val="00431936"/>
    <w:rsid w:val="00431E6D"/>
    <w:rsid w:val="00431F09"/>
    <w:rsid w:val="004322DA"/>
    <w:rsid w:val="00432F75"/>
    <w:rsid w:val="00433C24"/>
    <w:rsid w:val="00433E67"/>
    <w:rsid w:val="0043550C"/>
    <w:rsid w:val="004365EC"/>
    <w:rsid w:val="00437AE2"/>
    <w:rsid w:val="00440819"/>
    <w:rsid w:val="0044081D"/>
    <w:rsid w:val="0044230E"/>
    <w:rsid w:val="00442610"/>
    <w:rsid w:val="004443BF"/>
    <w:rsid w:val="004448E6"/>
    <w:rsid w:val="004453C5"/>
    <w:rsid w:val="0044589F"/>
    <w:rsid w:val="00445B88"/>
    <w:rsid w:val="00446F6F"/>
    <w:rsid w:val="0045074A"/>
    <w:rsid w:val="00451118"/>
    <w:rsid w:val="004511E2"/>
    <w:rsid w:val="00451838"/>
    <w:rsid w:val="00451F17"/>
    <w:rsid w:val="00452B8E"/>
    <w:rsid w:val="00453CE8"/>
    <w:rsid w:val="00456080"/>
    <w:rsid w:val="004563DE"/>
    <w:rsid w:val="004618DB"/>
    <w:rsid w:val="00462E73"/>
    <w:rsid w:val="00466122"/>
    <w:rsid w:val="00466B93"/>
    <w:rsid w:val="00471DB4"/>
    <w:rsid w:val="004732FE"/>
    <w:rsid w:val="00473519"/>
    <w:rsid w:val="0047420D"/>
    <w:rsid w:val="00474517"/>
    <w:rsid w:val="00474C21"/>
    <w:rsid w:val="004768E2"/>
    <w:rsid w:val="00476AE2"/>
    <w:rsid w:val="0047760B"/>
    <w:rsid w:val="00477D93"/>
    <w:rsid w:val="00490109"/>
    <w:rsid w:val="004912AE"/>
    <w:rsid w:val="00492CAA"/>
    <w:rsid w:val="00494558"/>
    <w:rsid w:val="00494E45"/>
    <w:rsid w:val="00496F23"/>
    <w:rsid w:val="004A12BB"/>
    <w:rsid w:val="004A193E"/>
    <w:rsid w:val="004A24C9"/>
    <w:rsid w:val="004A2BD5"/>
    <w:rsid w:val="004A5EF8"/>
    <w:rsid w:val="004B071B"/>
    <w:rsid w:val="004B1390"/>
    <w:rsid w:val="004B1BBC"/>
    <w:rsid w:val="004B2588"/>
    <w:rsid w:val="004B2C99"/>
    <w:rsid w:val="004B33BC"/>
    <w:rsid w:val="004B360F"/>
    <w:rsid w:val="004B77F4"/>
    <w:rsid w:val="004B79A4"/>
    <w:rsid w:val="004C154A"/>
    <w:rsid w:val="004C2222"/>
    <w:rsid w:val="004C3D9C"/>
    <w:rsid w:val="004C4309"/>
    <w:rsid w:val="004C58C6"/>
    <w:rsid w:val="004D0052"/>
    <w:rsid w:val="004D0DCF"/>
    <w:rsid w:val="004D24DB"/>
    <w:rsid w:val="004D268C"/>
    <w:rsid w:val="004D2904"/>
    <w:rsid w:val="004D7306"/>
    <w:rsid w:val="004D76F5"/>
    <w:rsid w:val="004D7DDC"/>
    <w:rsid w:val="004E373E"/>
    <w:rsid w:val="004E7A3B"/>
    <w:rsid w:val="004E7D2E"/>
    <w:rsid w:val="004F0FC9"/>
    <w:rsid w:val="004F17E6"/>
    <w:rsid w:val="004F37C6"/>
    <w:rsid w:val="004F42E8"/>
    <w:rsid w:val="004F4DAE"/>
    <w:rsid w:val="004F7492"/>
    <w:rsid w:val="004F75DC"/>
    <w:rsid w:val="00500C57"/>
    <w:rsid w:val="005027A0"/>
    <w:rsid w:val="005043A4"/>
    <w:rsid w:val="005076A6"/>
    <w:rsid w:val="00507B47"/>
    <w:rsid w:val="00511220"/>
    <w:rsid w:val="00513245"/>
    <w:rsid w:val="00513358"/>
    <w:rsid w:val="00513CE2"/>
    <w:rsid w:val="00513DA7"/>
    <w:rsid w:val="00514137"/>
    <w:rsid w:val="00514CAB"/>
    <w:rsid w:val="005152E3"/>
    <w:rsid w:val="00516288"/>
    <w:rsid w:val="005163F4"/>
    <w:rsid w:val="005210B6"/>
    <w:rsid w:val="00521FAF"/>
    <w:rsid w:val="00522108"/>
    <w:rsid w:val="00523170"/>
    <w:rsid w:val="0052595D"/>
    <w:rsid w:val="00525A97"/>
    <w:rsid w:val="00525CA2"/>
    <w:rsid w:val="00525F9E"/>
    <w:rsid w:val="00526CF9"/>
    <w:rsid w:val="0052702A"/>
    <w:rsid w:val="00530875"/>
    <w:rsid w:val="00532639"/>
    <w:rsid w:val="00532D48"/>
    <w:rsid w:val="0053396C"/>
    <w:rsid w:val="00533ADA"/>
    <w:rsid w:val="00534FFA"/>
    <w:rsid w:val="005366E6"/>
    <w:rsid w:val="00537128"/>
    <w:rsid w:val="0053788B"/>
    <w:rsid w:val="005378B2"/>
    <w:rsid w:val="0054022A"/>
    <w:rsid w:val="00542F96"/>
    <w:rsid w:val="0054335E"/>
    <w:rsid w:val="00543A1A"/>
    <w:rsid w:val="00544253"/>
    <w:rsid w:val="00546AC3"/>
    <w:rsid w:val="00550448"/>
    <w:rsid w:val="00550A7A"/>
    <w:rsid w:val="00555762"/>
    <w:rsid w:val="00557A41"/>
    <w:rsid w:val="00562B8B"/>
    <w:rsid w:val="00562BFA"/>
    <w:rsid w:val="00563100"/>
    <w:rsid w:val="0056365C"/>
    <w:rsid w:val="00565910"/>
    <w:rsid w:val="00566048"/>
    <w:rsid w:val="00566401"/>
    <w:rsid w:val="00566430"/>
    <w:rsid w:val="00566963"/>
    <w:rsid w:val="00566DD9"/>
    <w:rsid w:val="00566E43"/>
    <w:rsid w:val="0056736B"/>
    <w:rsid w:val="00567391"/>
    <w:rsid w:val="0057063C"/>
    <w:rsid w:val="0057279F"/>
    <w:rsid w:val="0057411E"/>
    <w:rsid w:val="00575D9B"/>
    <w:rsid w:val="005760F1"/>
    <w:rsid w:val="0057628D"/>
    <w:rsid w:val="00577841"/>
    <w:rsid w:val="00577ACB"/>
    <w:rsid w:val="00581DA3"/>
    <w:rsid w:val="00583659"/>
    <w:rsid w:val="00583C85"/>
    <w:rsid w:val="00586874"/>
    <w:rsid w:val="0058700D"/>
    <w:rsid w:val="0058745D"/>
    <w:rsid w:val="005876DA"/>
    <w:rsid w:val="00591579"/>
    <w:rsid w:val="00591970"/>
    <w:rsid w:val="005945DA"/>
    <w:rsid w:val="0059490C"/>
    <w:rsid w:val="00595170"/>
    <w:rsid w:val="00597417"/>
    <w:rsid w:val="005A0D62"/>
    <w:rsid w:val="005A128C"/>
    <w:rsid w:val="005A226D"/>
    <w:rsid w:val="005A42FB"/>
    <w:rsid w:val="005A4434"/>
    <w:rsid w:val="005A6AC8"/>
    <w:rsid w:val="005B0D1A"/>
    <w:rsid w:val="005B1F51"/>
    <w:rsid w:val="005B4C39"/>
    <w:rsid w:val="005B6932"/>
    <w:rsid w:val="005B693F"/>
    <w:rsid w:val="005B72C5"/>
    <w:rsid w:val="005C08B6"/>
    <w:rsid w:val="005C0A68"/>
    <w:rsid w:val="005C25AC"/>
    <w:rsid w:val="005C4992"/>
    <w:rsid w:val="005C5EC8"/>
    <w:rsid w:val="005D0FD8"/>
    <w:rsid w:val="005D6490"/>
    <w:rsid w:val="005D6F31"/>
    <w:rsid w:val="005E0864"/>
    <w:rsid w:val="005E2707"/>
    <w:rsid w:val="005E66B4"/>
    <w:rsid w:val="005E7C19"/>
    <w:rsid w:val="005F0398"/>
    <w:rsid w:val="005F0CFD"/>
    <w:rsid w:val="005F231F"/>
    <w:rsid w:val="005F3955"/>
    <w:rsid w:val="00600800"/>
    <w:rsid w:val="006019C7"/>
    <w:rsid w:val="00602221"/>
    <w:rsid w:val="00602AA3"/>
    <w:rsid w:val="00605AE0"/>
    <w:rsid w:val="00605C4A"/>
    <w:rsid w:val="0060760C"/>
    <w:rsid w:val="00607D35"/>
    <w:rsid w:val="00611398"/>
    <w:rsid w:val="006168EF"/>
    <w:rsid w:val="006174E7"/>
    <w:rsid w:val="0061780C"/>
    <w:rsid w:val="0062140F"/>
    <w:rsid w:val="00621EEB"/>
    <w:rsid w:val="006234FA"/>
    <w:rsid w:val="00623E44"/>
    <w:rsid w:val="006242A1"/>
    <w:rsid w:val="00624D45"/>
    <w:rsid w:val="00624EA0"/>
    <w:rsid w:val="006252DB"/>
    <w:rsid w:val="00626C9D"/>
    <w:rsid w:val="00627378"/>
    <w:rsid w:val="006312F9"/>
    <w:rsid w:val="0063344E"/>
    <w:rsid w:val="0063470D"/>
    <w:rsid w:val="006400FA"/>
    <w:rsid w:val="00640A1C"/>
    <w:rsid w:val="006412A5"/>
    <w:rsid w:val="00641804"/>
    <w:rsid w:val="00642FBE"/>
    <w:rsid w:val="006466E9"/>
    <w:rsid w:val="006473FA"/>
    <w:rsid w:val="0065066D"/>
    <w:rsid w:val="00650E45"/>
    <w:rsid w:val="006517C0"/>
    <w:rsid w:val="00651B9B"/>
    <w:rsid w:val="00652996"/>
    <w:rsid w:val="0065360E"/>
    <w:rsid w:val="00653F24"/>
    <w:rsid w:val="0065463F"/>
    <w:rsid w:val="00654F65"/>
    <w:rsid w:val="006551FA"/>
    <w:rsid w:val="00655242"/>
    <w:rsid w:val="00655493"/>
    <w:rsid w:val="00655953"/>
    <w:rsid w:val="00657F84"/>
    <w:rsid w:val="006617D2"/>
    <w:rsid w:val="00662985"/>
    <w:rsid w:val="00663183"/>
    <w:rsid w:val="00663262"/>
    <w:rsid w:val="00663ECB"/>
    <w:rsid w:val="00664DE9"/>
    <w:rsid w:val="00666299"/>
    <w:rsid w:val="00667503"/>
    <w:rsid w:val="006702EA"/>
    <w:rsid w:val="00670C19"/>
    <w:rsid w:val="00671E5C"/>
    <w:rsid w:val="00671EAA"/>
    <w:rsid w:val="00672B7E"/>
    <w:rsid w:val="006745D3"/>
    <w:rsid w:val="00674839"/>
    <w:rsid w:val="00676F22"/>
    <w:rsid w:val="00680081"/>
    <w:rsid w:val="00681A92"/>
    <w:rsid w:val="00682967"/>
    <w:rsid w:val="00684351"/>
    <w:rsid w:val="006864C1"/>
    <w:rsid w:val="0068670C"/>
    <w:rsid w:val="0068748A"/>
    <w:rsid w:val="00690642"/>
    <w:rsid w:val="00690E9C"/>
    <w:rsid w:val="00692FBE"/>
    <w:rsid w:val="00693DD4"/>
    <w:rsid w:val="0069444A"/>
    <w:rsid w:val="00694AA4"/>
    <w:rsid w:val="0069507D"/>
    <w:rsid w:val="00695195"/>
    <w:rsid w:val="00697D7F"/>
    <w:rsid w:val="006A0734"/>
    <w:rsid w:val="006A1C84"/>
    <w:rsid w:val="006A313C"/>
    <w:rsid w:val="006A3532"/>
    <w:rsid w:val="006A3EC6"/>
    <w:rsid w:val="006A5121"/>
    <w:rsid w:val="006A654D"/>
    <w:rsid w:val="006A7A59"/>
    <w:rsid w:val="006A7A9B"/>
    <w:rsid w:val="006B00E6"/>
    <w:rsid w:val="006B32D0"/>
    <w:rsid w:val="006B4E8F"/>
    <w:rsid w:val="006B522A"/>
    <w:rsid w:val="006B5823"/>
    <w:rsid w:val="006B5B8B"/>
    <w:rsid w:val="006B5C44"/>
    <w:rsid w:val="006B714C"/>
    <w:rsid w:val="006B7BF8"/>
    <w:rsid w:val="006C2D83"/>
    <w:rsid w:val="006C448B"/>
    <w:rsid w:val="006C4D3B"/>
    <w:rsid w:val="006C4E03"/>
    <w:rsid w:val="006C4FBD"/>
    <w:rsid w:val="006C6790"/>
    <w:rsid w:val="006D03BF"/>
    <w:rsid w:val="006D081E"/>
    <w:rsid w:val="006D0BD7"/>
    <w:rsid w:val="006D1AEF"/>
    <w:rsid w:val="006D31A1"/>
    <w:rsid w:val="006D5BE7"/>
    <w:rsid w:val="006D695E"/>
    <w:rsid w:val="006D70D1"/>
    <w:rsid w:val="006E2629"/>
    <w:rsid w:val="006E3056"/>
    <w:rsid w:val="006E3C81"/>
    <w:rsid w:val="006E54E4"/>
    <w:rsid w:val="006E699B"/>
    <w:rsid w:val="006E6C05"/>
    <w:rsid w:val="006E728D"/>
    <w:rsid w:val="006F0568"/>
    <w:rsid w:val="006F26C0"/>
    <w:rsid w:val="006F317A"/>
    <w:rsid w:val="006F5811"/>
    <w:rsid w:val="006F5959"/>
    <w:rsid w:val="006F61F4"/>
    <w:rsid w:val="006F685D"/>
    <w:rsid w:val="006F6DF7"/>
    <w:rsid w:val="007029FD"/>
    <w:rsid w:val="00703FFC"/>
    <w:rsid w:val="0070414A"/>
    <w:rsid w:val="0070572B"/>
    <w:rsid w:val="00710047"/>
    <w:rsid w:val="007126F1"/>
    <w:rsid w:val="00714255"/>
    <w:rsid w:val="00714511"/>
    <w:rsid w:val="00714F38"/>
    <w:rsid w:val="007170E4"/>
    <w:rsid w:val="00717748"/>
    <w:rsid w:val="00717F3E"/>
    <w:rsid w:val="00720429"/>
    <w:rsid w:val="00720C07"/>
    <w:rsid w:val="00721A3E"/>
    <w:rsid w:val="007225CF"/>
    <w:rsid w:val="00724A5F"/>
    <w:rsid w:val="00724DA4"/>
    <w:rsid w:val="00725A63"/>
    <w:rsid w:val="007268F6"/>
    <w:rsid w:val="007307D0"/>
    <w:rsid w:val="00731C14"/>
    <w:rsid w:val="007325F2"/>
    <w:rsid w:val="00733502"/>
    <w:rsid w:val="00733DBD"/>
    <w:rsid w:val="00734828"/>
    <w:rsid w:val="00736F7A"/>
    <w:rsid w:val="007378E1"/>
    <w:rsid w:val="00737B2B"/>
    <w:rsid w:val="007429B8"/>
    <w:rsid w:val="00742B47"/>
    <w:rsid w:val="007435BD"/>
    <w:rsid w:val="00743673"/>
    <w:rsid w:val="00744E69"/>
    <w:rsid w:val="007470F3"/>
    <w:rsid w:val="0074738E"/>
    <w:rsid w:val="00747658"/>
    <w:rsid w:val="00750D3F"/>
    <w:rsid w:val="0075251E"/>
    <w:rsid w:val="0075266E"/>
    <w:rsid w:val="00754F54"/>
    <w:rsid w:val="00757E11"/>
    <w:rsid w:val="00761A1C"/>
    <w:rsid w:val="007626E1"/>
    <w:rsid w:val="00765266"/>
    <w:rsid w:val="00765CBC"/>
    <w:rsid w:val="00766F1E"/>
    <w:rsid w:val="0076737A"/>
    <w:rsid w:val="0076747B"/>
    <w:rsid w:val="00767C35"/>
    <w:rsid w:val="00767E59"/>
    <w:rsid w:val="00771082"/>
    <w:rsid w:val="00772842"/>
    <w:rsid w:val="0077312C"/>
    <w:rsid w:val="0077357A"/>
    <w:rsid w:val="007735B4"/>
    <w:rsid w:val="007741D4"/>
    <w:rsid w:val="00774BA9"/>
    <w:rsid w:val="00774C0C"/>
    <w:rsid w:val="00775CE1"/>
    <w:rsid w:val="007804DC"/>
    <w:rsid w:val="00783AD6"/>
    <w:rsid w:val="00784484"/>
    <w:rsid w:val="007855AB"/>
    <w:rsid w:val="007903F5"/>
    <w:rsid w:val="007908CB"/>
    <w:rsid w:val="00792034"/>
    <w:rsid w:val="00792BAB"/>
    <w:rsid w:val="00793C0C"/>
    <w:rsid w:val="00794A9E"/>
    <w:rsid w:val="00795FC3"/>
    <w:rsid w:val="00796BBF"/>
    <w:rsid w:val="0079772B"/>
    <w:rsid w:val="0079796D"/>
    <w:rsid w:val="007A0F97"/>
    <w:rsid w:val="007A12B6"/>
    <w:rsid w:val="007A1397"/>
    <w:rsid w:val="007A2A78"/>
    <w:rsid w:val="007A6179"/>
    <w:rsid w:val="007B0BCB"/>
    <w:rsid w:val="007B0EDE"/>
    <w:rsid w:val="007B1107"/>
    <w:rsid w:val="007B3009"/>
    <w:rsid w:val="007B321F"/>
    <w:rsid w:val="007B34AB"/>
    <w:rsid w:val="007B4517"/>
    <w:rsid w:val="007B65CB"/>
    <w:rsid w:val="007C1225"/>
    <w:rsid w:val="007C14BF"/>
    <w:rsid w:val="007C17C4"/>
    <w:rsid w:val="007C3166"/>
    <w:rsid w:val="007C4056"/>
    <w:rsid w:val="007C4471"/>
    <w:rsid w:val="007C5154"/>
    <w:rsid w:val="007C5E38"/>
    <w:rsid w:val="007C7A0E"/>
    <w:rsid w:val="007D0244"/>
    <w:rsid w:val="007D07F4"/>
    <w:rsid w:val="007D1FAA"/>
    <w:rsid w:val="007D56D7"/>
    <w:rsid w:val="007D646C"/>
    <w:rsid w:val="007D7497"/>
    <w:rsid w:val="007D7C3B"/>
    <w:rsid w:val="007E140B"/>
    <w:rsid w:val="007E1DD6"/>
    <w:rsid w:val="007E27CE"/>
    <w:rsid w:val="007E51BA"/>
    <w:rsid w:val="007E5B11"/>
    <w:rsid w:val="007F3E23"/>
    <w:rsid w:val="007F3EEF"/>
    <w:rsid w:val="007F617F"/>
    <w:rsid w:val="008006A1"/>
    <w:rsid w:val="008007C9"/>
    <w:rsid w:val="00801BFB"/>
    <w:rsid w:val="00801D42"/>
    <w:rsid w:val="00801E03"/>
    <w:rsid w:val="00802388"/>
    <w:rsid w:val="00803548"/>
    <w:rsid w:val="008041DC"/>
    <w:rsid w:val="00804C13"/>
    <w:rsid w:val="00805691"/>
    <w:rsid w:val="0080620D"/>
    <w:rsid w:val="008075A2"/>
    <w:rsid w:val="00807F2C"/>
    <w:rsid w:val="00810CEE"/>
    <w:rsid w:val="0081363A"/>
    <w:rsid w:val="00813F4D"/>
    <w:rsid w:val="00814AAA"/>
    <w:rsid w:val="008150E0"/>
    <w:rsid w:val="008154E7"/>
    <w:rsid w:val="00815C4B"/>
    <w:rsid w:val="008162E0"/>
    <w:rsid w:val="008214EE"/>
    <w:rsid w:val="00821996"/>
    <w:rsid w:val="00822EA8"/>
    <w:rsid w:val="00823A7F"/>
    <w:rsid w:val="00823D13"/>
    <w:rsid w:val="0082434A"/>
    <w:rsid w:val="008265AF"/>
    <w:rsid w:val="0082707E"/>
    <w:rsid w:val="00832706"/>
    <w:rsid w:val="0083345B"/>
    <w:rsid w:val="008334FE"/>
    <w:rsid w:val="00834F96"/>
    <w:rsid w:val="00835428"/>
    <w:rsid w:val="0083563C"/>
    <w:rsid w:val="00836BF5"/>
    <w:rsid w:val="00840264"/>
    <w:rsid w:val="00840BF1"/>
    <w:rsid w:val="00842139"/>
    <w:rsid w:val="0084251C"/>
    <w:rsid w:val="008429CE"/>
    <w:rsid w:val="00846E8E"/>
    <w:rsid w:val="00846F20"/>
    <w:rsid w:val="00850DF5"/>
    <w:rsid w:val="00855B7F"/>
    <w:rsid w:val="008601E1"/>
    <w:rsid w:val="008619AF"/>
    <w:rsid w:val="008627C7"/>
    <w:rsid w:val="00864E50"/>
    <w:rsid w:val="0086675C"/>
    <w:rsid w:val="008667A7"/>
    <w:rsid w:val="008673DC"/>
    <w:rsid w:val="00870B93"/>
    <w:rsid w:val="0087294D"/>
    <w:rsid w:val="008732BC"/>
    <w:rsid w:val="00873BEA"/>
    <w:rsid w:val="0087611C"/>
    <w:rsid w:val="008767D9"/>
    <w:rsid w:val="00876BC3"/>
    <w:rsid w:val="00876D6E"/>
    <w:rsid w:val="008776B0"/>
    <w:rsid w:val="0088091A"/>
    <w:rsid w:val="00880B26"/>
    <w:rsid w:val="00880EBF"/>
    <w:rsid w:val="0088135A"/>
    <w:rsid w:val="0088279D"/>
    <w:rsid w:val="0088646C"/>
    <w:rsid w:val="00886597"/>
    <w:rsid w:val="008873B2"/>
    <w:rsid w:val="00890246"/>
    <w:rsid w:val="00891536"/>
    <w:rsid w:val="008927F3"/>
    <w:rsid w:val="00895454"/>
    <w:rsid w:val="00895675"/>
    <w:rsid w:val="00895FEC"/>
    <w:rsid w:val="00897E2F"/>
    <w:rsid w:val="00897E4D"/>
    <w:rsid w:val="008A00B6"/>
    <w:rsid w:val="008A23D8"/>
    <w:rsid w:val="008A2702"/>
    <w:rsid w:val="008A608C"/>
    <w:rsid w:val="008A6153"/>
    <w:rsid w:val="008B00DB"/>
    <w:rsid w:val="008B11E7"/>
    <w:rsid w:val="008B1DF0"/>
    <w:rsid w:val="008B2F00"/>
    <w:rsid w:val="008B484C"/>
    <w:rsid w:val="008B5220"/>
    <w:rsid w:val="008B536A"/>
    <w:rsid w:val="008B7632"/>
    <w:rsid w:val="008C0164"/>
    <w:rsid w:val="008C01C4"/>
    <w:rsid w:val="008C199C"/>
    <w:rsid w:val="008C2152"/>
    <w:rsid w:val="008C23E4"/>
    <w:rsid w:val="008C37FB"/>
    <w:rsid w:val="008C57BA"/>
    <w:rsid w:val="008C70C0"/>
    <w:rsid w:val="008C73E2"/>
    <w:rsid w:val="008D0326"/>
    <w:rsid w:val="008D13A1"/>
    <w:rsid w:val="008D1BED"/>
    <w:rsid w:val="008D351F"/>
    <w:rsid w:val="008D529D"/>
    <w:rsid w:val="008D5F2D"/>
    <w:rsid w:val="008D6642"/>
    <w:rsid w:val="008E15ED"/>
    <w:rsid w:val="008E1B04"/>
    <w:rsid w:val="008E357F"/>
    <w:rsid w:val="008E5240"/>
    <w:rsid w:val="008E6CF3"/>
    <w:rsid w:val="008E79A9"/>
    <w:rsid w:val="008F0087"/>
    <w:rsid w:val="008F09CB"/>
    <w:rsid w:val="008F1706"/>
    <w:rsid w:val="008F18B9"/>
    <w:rsid w:val="008F211F"/>
    <w:rsid w:val="008F6412"/>
    <w:rsid w:val="009024EF"/>
    <w:rsid w:val="009030FC"/>
    <w:rsid w:val="00903484"/>
    <w:rsid w:val="00903A93"/>
    <w:rsid w:val="00904AAB"/>
    <w:rsid w:val="00905916"/>
    <w:rsid w:val="00905F41"/>
    <w:rsid w:val="00906541"/>
    <w:rsid w:val="009108BA"/>
    <w:rsid w:val="00910F91"/>
    <w:rsid w:val="0091590C"/>
    <w:rsid w:val="00915D4D"/>
    <w:rsid w:val="00920046"/>
    <w:rsid w:val="009207B5"/>
    <w:rsid w:val="00920A49"/>
    <w:rsid w:val="00920E9F"/>
    <w:rsid w:val="009220C0"/>
    <w:rsid w:val="00922548"/>
    <w:rsid w:val="009227B1"/>
    <w:rsid w:val="00922C1E"/>
    <w:rsid w:val="00923B18"/>
    <w:rsid w:val="0092485F"/>
    <w:rsid w:val="00926671"/>
    <w:rsid w:val="009312C5"/>
    <w:rsid w:val="00931CDE"/>
    <w:rsid w:val="009326CB"/>
    <w:rsid w:val="00933DA5"/>
    <w:rsid w:val="00935120"/>
    <w:rsid w:val="00936664"/>
    <w:rsid w:val="009405C2"/>
    <w:rsid w:val="00942762"/>
    <w:rsid w:val="00944367"/>
    <w:rsid w:val="00946E45"/>
    <w:rsid w:val="00947F96"/>
    <w:rsid w:val="00950EA5"/>
    <w:rsid w:val="00953D87"/>
    <w:rsid w:val="00954901"/>
    <w:rsid w:val="009552F8"/>
    <w:rsid w:val="00957757"/>
    <w:rsid w:val="009633F5"/>
    <w:rsid w:val="0096355E"/>
    <w:rsid w:val="00963A13"/>
    <w:rsid w:val="00963DDC"/>
    <w:rsid w:val="00965327"/>
    <w:rsid w:val="00965E23"/>
    <w:rsid w:val="00967287"/>
    <w:rsid w:val="00967E7D"/>
    <w:rsid w:val="0097331D"/>
    <w:rsid w:val="00973487"/>
    <w:rsid w:val="0097422E"/>
    <w:rsid w:val="009745FA"/>
    <w:rsid w:val="009746AA"/>
    <w:rsid w:val="009763CC"/>
    <w:rsid w:val="00976F45"/>
    <w:rsid w:val="00977087"/>
    <w:rsid w:val="0097723A"/>
    <w:rsid w:val="009773DD"/>
    <w:rsid w:val="00980364"/>
    <w:rsid w:val="00982128"/>
    <w:rsid w:val="0098298F"/>
    <w:rsid w:val="00982C1B"/>
    <w:rsid w:val="00983856"/>
    <w:rsid w:val="00985263"/>
    <w:rsid w:val="00986AFE"/>
    <w:rsid w:val="00986B5C"/>
    <w:rsid w:val="00991A74"/>
    <w:rsid w:val="00992389"/>
    <w:rsid w:val="0099294E"/>
    <w:rsid w:val="00996096"/>
    <w:rsid w:val="009968B4"/>
    <w:rsid w:val="00997601"/>
    <w:rsid w:val="009A0B6E"/>
    <w:rsid w:val="009A1C97"/>
    <w:rsid w:val="009A2D4A"/>
    <w:rsid w:val="009A5BC8"/>
    <w:rsid w:val="009A5D0C"/>
    <w:rsid w:val="009A7F71"/>
    <w:rsid w:val="009B053A"/>
    <w:rsid w:val="009B06BA"/>
    <w:rsid w:val="009B408E"/>
    <w:rsid w:val="009B70EC"/>
    <w:rsid w:val="009C0377"/>
    <w:rsid w:val="009C26D2"/>
    <w:rsid w:val="009C2A7A"/>
    <w:rsid w:val="009C2D3B"/>
    <w:rsid w:val="009C562E"/>
    <w:rsid w:val="009C6A76"/>
    <w:rsid w:val="009D0BC9"/>
    <w:rsid w:val="009D184B"/>
    <w:rsid w:val="009D1E78"/>
    <w:rsid w:val="009D525D"/>
    <w:rsid w:val="009D6F6E"/>
    <w:rsid w:val="009D7520"/>
    <w:rsid w:val="009E2C64"/>
    <w:rsid w:val="009E3402"/>
    <w:rsid w:val="009E4936"/>
    <w:rsid w:val="009E54E5"/>
    <w:rsid w:val="009E5559"/>
    <w:rsid w:val="009E63B4"/>
    <w:rsid w:val="009E64F2"/>
    <w:rsid w:val="009F0243"/>
    <w:rsid w:val="009F0750"/>
    <w:rsid w:val="009F1C31"/>
    <w:rsid w:val="009F2432"/>
    <w:rsid w:val="009F2D27"/>
    <w:rsid w:val="009F2F49"/>
    <w:rsid w:val="009F3AFB"/>
    <w:rsid w:val="009F403D"/>
    <w:rsid w:val="009F41CF"/>
    <w:rsid w:val="009F4A35"/>
    <w:rsid w:val="009F53F0"/>
    <w:rsid w:val="00A01CDE"/>
    <w:rsid w:val="00A01E3D"/>
    <w:rsid w:val="00A04752"/>
    <w:rsid w:val="00A05B07"/>
    <w:rsid w:val="00A05FFF"/>
    <w:rsid w:val="00A07A52"/>
    <w:rsid w:val="00A07D22"/>
    <w:rsid w:val="00A100D8"/>
    <w:rsid w:val="00A116D0"/>
    <w:rsid w:val="00A11A9F"/>
    <w:rsid w:val="00A126FC"/>
    <w:rsid w:val="00A1307B"/>
    <w:rsid w:val="00A14E4F"/>
    <w:rsid w:val="00A22434"/>
    <w:rsid w:val="00A23759"/>
    <w:rsid w:val="00A24ED7"/>
    <w:rsid w:val="00A258FF"/>
    <w:rsid w:val="00A268EE"/>
    <w:rsid w:val="00A306F2"/>
    <w:rsid w:val="00A31324"/>
    <w:rsid w:val="00A3153C"/>
    <w:rsid w:val="00A318E9"/>
    <w:rsid w:val="00A33BF6"/>
    <w:rsid w:val="00A34907"/>
    <w:rsid w:val="00A34BD1"/>
    <w:rsid w:val="00A378A1"/>
    <w:rsid w:val="00A40EFF"/>
    <w:rsid w:val="00A42BC7"/>
    <w:rsid w:val="00A4434F"/>
    <w:rsid w:val="00A44F77"/>
    <w:rsid w:val="00A45ED5"/>
    <w:rsid w:val="00A47EA4"/>
    <w:rsid w:val="00A51692"/>
    <w:rsid w:val="00A5228A"/>
    <w:rsid w:val="00A52E4D"/>
    <w:rsid w:val="00A52FB0"/>
    <w:rsid w:val="00A533DA"/>
    <w:rsid w:val="00A55307"/>
    <w:rsid w:val="00A563FE"/>
    <w:rsid w:val="00A5716C"/>
    <w:rsid w:val="00A60B8A"/>
    <w:rsid w:val="00A6238C"/>
    <w:rsid w:val="00A633CD"/>
    <w:rsid w:val="00A700F8"/>
    <w:rsid w:val="00A70B98"/>
    <w:rsid w:val="00A724D2"/>
    <w:rsid w:val="00A74F7F"/>
    <w:rsid w:val="00A766AB"/>
    <w:rsid w:val="00A76C76"/>
    <w:rsid w:val="00A76E51"/>
    <w:rsid w:val="00A7792E"/>
    <w:rsid w:val="00A81FBF"/>
    <w:rsid w:val="00A82151"/>
    <w:rsid w:val="00A83036"/>
    <w:rsid w:val="00A8575F"/>
    <w:rsid w:val="00A86BFD"/>
    <w:rsid w:val="00A9031B"/>
    <w:rsid w:val="00A90BCB"/>
    <w:rsid w:val="00A9267B"/>
    <w:rsid w:val="00A945BC"/>
    <w:rsid w:val="00A95230"/>
    <w:rsid w:val="00A95449"/>
    <w:rsid w:val="00A95A4F"/>
    <w:rsid w:val="00A95D71"/>
    <w:rsid w:val="00A969EC"/>
    <w:rsid w:val="00A970F5"/>
    <w:rsid w:val="00A97AC9"/>
    <w:rsid w:val="00AA063C"/>
    <w:rsid w:val="00AA0938"/>
    <w:rsid w:val="00AA2D58"/>
    <w:rsid w:val="00AA35CA"/>
    <w:rsid w:val="00AA38D5"/>
    <w:rsid w:val="00AA3A2D"/>
    <w:rsid w:val="00AA4D67"/>
    <w:rsid w:val="00AA6978"/>
    <w:rsid w:val="00AA743B"/>
    <w:rsid w:val="00AB053A"/>
    <w:rsid w:val="00AB057A"/>
    <w:rsid w:val="00AB1045"/>
    <w:rsid w:val="00AB185D"/>
    <w:rsid w:val="00AB531B"/>
    <w:rsid w:val="00AB5B04"/>
    <w:rsid w:val="00AB6CE6"/>
    <w:rsid w:val="00AB76B8"/>
    <w:rsid w:val="00AB76BC"/>
    <w:rsid w:val="00AD1882"/>
    <w:rsid w:val="00AD1F80"/>
    <w:rsid w:val="00AD2784"/>
    <w:rsid w:val="00AD3C88"/>
    <w:rsid w:val="00AD5A6B"/>
    <w:rsid w:val="00AD637B"/>
    <w:rsid w:val="00AD6B8B"/>
    <w:rsid w:val="00AE0D03"/>
    <w:rsid w:val="00AE3D0C"/>
    <w:rsid w:val="00AE4681"/>
    <w:rsid w:val="00AE4796"/>
    <w:rsid w:val="00AE79DD"/>
    <w:rsid w:val="00AF1CB1"/>
    <w:rsid w:val="00AF3815"/>
    <w:rsid w:val="00AF3C2E"/>
    <w:rsid w:val="00AF3F31"/>
    <w:rsid w:val="00AF413F"/>
    <w:rsid w:val="00AF5244"/>
    <w:rsid w:val="00AF5746"/>
    <w:rsid w:val="00AF592C"/>
    <w:rsid w:val="00AF5C16"/>
    <w:rsid w:val="00AF6F95"/>
    <w:rsid w:val="00B017D6"/>
    <w:rsid w:val="00B0186C"/>
    <w:rsid w:val="00B027B0"/>
    <w:rsid w:val="00B0296F"/>
    <w:rsid w:val="00B0297C"/>
    <w:rsid w:val="00B03050"/>
    <w:rsid w:val="00B03AF2"/>
    <w:rsid w:val="00B0492D"/>
    <w:rsid w:val="00B05FE9"/>
    <w:rsid w:val="00B06386"/>
    <w:rsid w:val="00B06394"/>
    <w:rsid w:val="00B07174"/>
    <w:rsid w:val="00B076FA"/>
    <w:rsid w:val="00B113D3"/>
    <w:rsid w:val="00B145AD"/>
    <w:rsid w:val="00B14838"/>
    <w:rsid w:val="00B20582"/>
    <w:rsid w:val="00B206B7"/>
    <w:rsid w:val="00B2093F"/>
    <w:rsid w:val="00B209EA"/>
    <w:rsid w:val="00B2194D"/>
    <w:rsid w:val="00B238B5"/>
    <w:rsid w:val="00B26760"/>
    <w:rsid w:val="00B26A99"/>
    <w:rsid w:val="00B30F56"/>
    <w:rsid w:val="00B314FC"/>
    <w:rsid w:val="00B3159D"/>
    <w:rsid w:val="00B332BB"/>
    <w:rsid w:val="00B3334B"/>
    <w:rsid w:val="00B33D94"/>
    <w:rsid w:val="00B342A9"/>
    <w:rsid w:val="00B34808"/>
    <w:rsid w:val="00B374AD"/>
    <w:rsid w:val="00B374DA"/>
    <w:rsid w:val="00B3774F"/>
    <w:rsid w:val="00B41A27"/>
    <w:rsid w:val="00B430AC"/>
    <w:rsid w:val="00B45996"/>
    <w:rsid w:val="00B46255"/>
    <w:rsid w:val="00B47AE5"/>
    <w:rsid w:val="00B47E8A"/>
    <w:rsid w:val="00B51145"/>
    <w:rsid w:val="00B535A8"/>
    <w:rsid w:val="00B53769"/>
    <w:rsid w:val="00B54357"/>
    <w:rsid w:val="00B563A7"/>
    <w:rsid w:val="00B565A5"/>
    <w:rsid w:val="00B57113"/>
    <w:rsid w:val="00B57B57"/>
    <w:rsid w:val="00B57C04"/>
    <w:rsid w:val="00B57FAA"/>
    <w:rsid w:val="00B60591"/>
    <w:rsid w:val="00B623E0"/>
    <w:rsid w:val="00B63A33"/>
    <w:rsid w:val="00B646C5"/>
    <w:rsid w:val="00B6478F"/>
    <w:rsid w:val="00B66E46"/>
    <w:rsid w:val="00B66F8B"/>
    <w:rsid w:val="00B67502"/>
    <w:rsid w:val="00B67EE6"/>
    <w:rsid w:val="00B744B5"/>
    <w:rsid w:val="00B7552A"/>
    <w:rsid w:val="00B75C69"/>
    <w:rsid w:val="00B77E65"/>
    <w:rsid w:val="00B80D5F"/>
    <w:rsid w:val="00B816A3"/>
    <w:rsid w:val="00B827DC"/>
    <w:rsid w:val="00B839FF"/>
    <w:rsid w:val="00B8422F"/>
    <w:rsid w:val="00B84898"/>
    <w:rsid w:val="00B8770E"/>
    <w:rsid w:val="00B87E53"/>
    <w:rsid w:val="00B9064C"/>
    <w:rsid w:val="00B90E1B"/>
    <w:rsid w:val="00B91084"/>
    <w:rsid w:val="00B913DB"/>
    <w:rsid w:val="00B917EF"/>
    <w:rsid w:val="00B91E4C"/>
    <w:rsid w:val="00B92307"/>
    <w:rsid w:val="00B92A3C"/>
    <w:rsid w:val="00B94110"/>
    <w:rsid w:val="00B9635F"/>
    <w:rsid w:val="00BA0127"/>
    <w:rsid w:val="00BA01F4"/>
    <w:rsid w:val="00BA0EFE"/>
    <w:rsid w:val="00BA172C"/>
    <w:rsid w:val="00BA2626"/>
    <w:rsid w:val="00BA33D0"/>
    <w:rsid w:val="00BA364F"/>
    <w:rsid w:val="00BA38BA"/>
    <w:rsid w:val="00BA4E4E"/>
    <w:rsid w:val="00BA513D"/>
    <w:rsid w:val="00BA5ECE"/>
    <w:rsid w:val="00BB1C65"/>
    <w:rsid w:val="00BB610D"/>
    <w:rsid w:val="00BC2786"/>
    <w:rsid w:val="00BC4184"/>
    <w:rsid w:val="00BC477C"/>
    <w:rsid w:val="00BC561C"/>
    <w:rsid w:val="00BC666A"/>
    <w:rsid w:val="00BC73B7"/>
    <w:rsid w:val="00BC7665"/>
    <w:rsid w:val="00BD0627"/>
    <w:rsid w:val="00BD4E66"/>
    <w:rsid w:val="00BD5573"/>
    <w:rsid w:val="00BD5EA4"/>
    <w:rsid w:val="00BE0144"/>
    <w:rsid w:val="00BE06E1"/>
    <w:rsid w:val="00BE1D7B"/>
    <w:rsid w:val="00BE3564"/>
    <w:rsid w:val="00BE50F9"/>
    <w:rsid w:val="00BE53DF"/>
    <w:rsid w:val="00BE5413"/>
    <w:rsid w:val="00BF147F"/>
    <w:rsid w:val="00BF1AE6"/>
    <w:rsid w:val="00BF1BC5"/>
    <w:rsid w:val="00BF2BEE"/>
    <w:rsid w:val="00BF38D8"/>
    <w:rsid w:val="00BF56B3"/>
    <w:rsid w:val="00BF70F9"/>
    <w:rsid w:val="00C003C1"/>
    <w:rsid w:val="00C0166B"/>
    <w:rsid w:val="00C01683"/>
    <w:rsid w:val="00C02B1D"/>
    <w:rsid w:val="00C039C0"/>
    <w:rsid w:val="00C04CC6"/>
    <w:rsid w:val="00C05D86"/>
    <w:rsid w:val="00C066E5"/>
    <w:rsid w:val="00C07DED"/>
    <w:rsid w:val="00C11CD0"/>
    <w:rsid w:val="00C14A46"/>
    <w:rsid w:val="00C16255"/>
    <w:rsid w:val="00C208C4"/>
    <w:rsid w:val="00C23B6A"/>
    <w:rsid w:val="00C24F78"/>
    <w:rsid w:val="00C253E3"/>
    <w:rsid w:val="00C25E9E"/>
    <w:rsid w:val="00C27131"/>
    <w:rsid w:val="00C2785C"/>
    <w:rsid w:val="00C32900"/>
    <w:rsid w:val="00C37912"/>
    <w:rsid w:val="00C40C31"/>
    <w:rsid w:val="00C41EB7"/>
    <w:rsid w:val="00C428E4"/>
    <w:rsid w:val="00C4460B"/>
    <w:rsid w:val="00C4596B"/>
    <w:rsid w:val="00C469E3"/>
    <w:rsid w:val="00C46F3D"/>
    <w:rsid w:val="00C470DF"/>
    <w:rsid w:val="00C4721B"/>
    <w:rsid w:val="00C47F5D"/>
    <w:rsid w:val="00C50036"/>
    <w:rsid w:val="00C510C7"/>
    <w:rsid w:val="00C51E16"/>
    <w:rsid w:val="00C532C5"/>
    <w:rsid w:val="00C538B6"/>
    <w:rsid w:val="00C53A17"/>
    <w:rsid w:val="00C54245"/>
    <w:rsid w:val="00C545CA"/>
    <w:rsid w:val="00C55FA3"/>
    <w:rsid w:val="00C56DA2"/>
    <w:rsid w:val="00C57EC4"/>
    <w:rsid w:val="00C57FFD"/>
    <w:rsid w:val="00C60D89"/>
    <w:rsid w:val="00C61C1A"/>
    <w:rsid w:val="00C62A89"/>
    <w:rsid w:val="00C62C1F"/>
    <w:rsid w:val="00C6409F"/>
    <w:rsid w:val="00C67A68"/>
    <w:rsid w:val="00C70654"/>
    <w:rsid w:val="00C71B5F"/>
    <w:rsid w:val="00C71CB6"/>
    <w:rsid w:val="00C73904"/>
    <w:rsid w:val="00C73F9A"/>
    <w:rsid w:val="00C74A65"/>
    <w:rsid w:val="00C753A1"/>
    <w:rsid w:val="00C756D7"/>
    <w:rsid w:val="00C75AB3"/>
    <w:rsid w:val="00C8016C"/>
    <w:rsid w:val="00C80598"/>
    <w:rsid w:val="00C8384F"/>
    <w:rsid w:val="00C84A0E"/>
    <w:rsid w:val="00C85BBE"/>
    <w:rsid w:val="00C85E51"/>
    <w:rsid w:val="00C87591"/>
    <w:rsid w:val="00C90758"/>
    <w:rsid w:val="00C90D63"/>
    <w:rsid w:val="00C91B74"/>
    <w:rsid w:val="00C91E90"/>
    <w:rsid w:val="00C92CA4"/>
    <w:rsid w:val="00C940FB"/>
    <w:rsid w:val="00C961DA"/>
    <w:rsid w:val="00C9668F"/>
    <w:rsid w:val="00CA3A70"/>
    <w:rsid w:val="00CA3EE2"/>
    <w:rsid w:val="00CA53DF"/>
    <w:rsid w:val="00CA55B4"/>
    <w:rsid w:val="00CA57EA"/>
    <w:rsid w:val="00CA5BBE"/>
    <w:rsid w:val="00CA7532"/>
    <w:rsid w:val="00CA78A4"/>
    <w:rsid w:val="00CB0C05"/>
    <w:rsid w:val="00CB1D4C"/>
    <w:rsid w:val="00CB44AE"/>
    <w:rsid w:val="00CB45D9"/>
    <w:rsid w:val="00CB5353"/>
    <w:rsid w:val="00CB57CF"/>
    <w:rsid w:val="00CB6492"/>
    <w:rsid w:val="00CB66AB"/>
    <w:rsid w:val="00CC2370"/>
    <w:rsid w:val="00CC258B"/>
    <w:rsid w:val="00CC4057"/>
    <w:rsid w:val="00CC4DFB"/>
    <w:rsid w:val="00CD13E6"/>
    <w:rsid w:val="00CD1F56"/>
    <w:rsid w:val="00CD2F84"/>
    <w:rsid w:val="00CE00BD"/>
    <w:rsid w:val="00CE3580"/>
    <w:rsid w:val="00CE37F8"/>
    <w:rsid w:val="00CE45A7"/>
    <w:rsid w:val="00CE6048"/>
    <w:rsid w:val="00CE77E2"/>
    <w:rsid w:val="00CE7E28"/>
    <w:rsid w:val="00CF01CB"/>
    <w:rsid w:val="00CF234F"/>
    <w:rsid w:val="00CF5B3D"/>
    <w:rsid w:val="00CF5BB4"/>
    <w:rsid w:val="00CF5FEF"/>
    <w:rsid w:val="00CF6214"/>
    <w:rsid w:val="00D00401"/>
    <w:rsid w:val="00D02AD1"/>
    <w:rsid w:val="00D03CF5"/>
    <w:rsid w:val="00D044FD"/>
    <w:rsid w:val="00D04E67"/>
    <w:rsid w:val="00D05DDA"/>
    <w:rsid w:val="00D11DC1"/>
    <w:rsid w:val="00D12DDC"/>
    <w:rsid w:val="00D13ACC"/>
    <w:rsid w:val="00D13DDD"/>
    <w:rsid w:val="00D14094"/>
    <w:rsid w:val="00D14C6B"/>
    <w:rsid w:val="00D153A5"/>
    <w:rsid w:val="00D20589"/>
    <w:rsid w:val="00D20878"/>
    <w:rsid w:val="00D21677"/>
    <w:rsid w:val="00D2168F"/>
    <w:rsid w:val="00D23A78"/>
    <w:rsid w:val="00D2489F"/>
    <w:rsid w:val="00D249CF"/>
    <w:rsid w:val="00D25160"/>
    <w:rsid w:val="00D2643E"/>
    <w:rsid w:val="00D27847"/>
    <w:rsid w:val="00D33D56"/>
    <w:rsid w:val="00D40199"/>
    <w:rsid w:val="00D4093B"/>
    <w:rsid w:val="00D409D6"/>
    <w:rsid w:val="00D418BA"/>
    <w:rsid w:val="00D42978"/>
    <w:rsid w:val="00D445F2"/>
    <w:rsid w:val="00D45BD9"/>
    <w:rsid w:val="00D46403"/>
    <w:rsid w:val="00D46B1A"/>
    <w:rsid w:val="00D4757A"/>
    <w:rsid w:val="00D4761A"/>
    <w:rsid w:val="00D47BCF"/>
    <w:rsid w:val="00D47DE8"/>
    <w:rsid w:val="00D5020B"/>
    <w:rsid w:val="00D510C2"/>
    <w:rsid w:val="00D51723"/>
    <w:rsid w:val="00D5176D"/>
    <w:rsid w:val="00D51816"/>
    <w:rsid w:val="00D52C33"/>
    <w:rsid w:val="00D530CE"/>
    <w:rsid w:val="00D5312D"/>
    <w:rsid w:val="00D5529D"/>
    <w:rsid w:val="00D5662E"/>
    <w:rsid w:val="00D607D4"/>
    <w:rsid w:val="00D61B4F"/>
    <w:rsid w:val="00D61F69"/>
    <w:rsid w:val="00D66D50"/>
    <w:rsid w:val="00D672A2"/>
    <w:rsid w:val="00D70A0F"/>
    <w:rsid w:val="00D710CD"/>
    <w:rsid w:val="00D71419"/>
    <w:rsid w:val="00D71A93"/>
    <w:rsid w:val="00D71EA1"/>
    <w:rsid w:val="00D7246F"/>
    <w:rsid w:val="00D73E32"/>
    <w:rsid w:val="00D740DD"/>
    <w:rsid w:val="00D810F8"/>
    <w:rsid w:val="00D8249C"/>
    <w:rsid w:val="00D82546"/>
    <w:rsid w:val="00D8274E"/>
    <w:rsid w:val="00D82942"/>
    <w:rsid w:val="00D832BD"/>
    <w:rsid w:val="00D83DDF"/>
    <w:rsid w:val="00D86BCA"/>
    <w:rsid w:val="00D870DB"/>
    <w:rsid w:val="00D875DC"/>
    <w:rsid w:val="00D9088F"/>
    <w:rsid w:val="00D90C05"/>
    <w:rsid w:val="00D90D3C"/>
    <w:rsid w:val="00D91461"/>
    <w:rsid w:val="00D91BC7"/>
    <w:rsid w:val="00D927AB"/>
    <w:rsid w:val="00D92CE9"/>
    <w:rsid w:val="00D92F79"/>
    <w:rsid w:val="00D9483B"/>
    <w:rsid w:val="00D94B1B"/>
    <w:rsid w:val="00D94D71"/>
    <w:rsid w:val="00D9542E"/>
    <w:rsid w:val="00D95984"/>
    <w:rsid w:val="00D96628"/>
    <w:rsid w:val="00D9744B"/>
    <w:rsid w:val="00D97A2F"/>
    <w:rsid w:val="00DA063D"/>
    <w:rsid w:val="00DA094F"/>
    <w:rsid w:val="00DA1B34"/>
    <w:rsid w:val="00DA1B63"/>
    <w:rsid w:val="00DA26DE"/>
    <w:rsid w:val="00DA26EC"/>
    <w:rsid w:val="00DA4CA9"/>
    <w:rsid w:val="00DA57DD"/>
    <w:rsid w:val="00DB11F5"/>
    <w:rsid w:val="00DB1B3A"/>
    <w:rsid w:val="00DB2043"/>
    <w:rsid w:val="00DB2B2E"/>
    <w:rsid w:val="00DB2EFC"/>
    <w:rsid w:val="00DB750B"/>
    <w:rsid w:val="00DC0783"/>
    <w:rsid w:val="00DC1AD0"/>
    <w:rsid w:val="00DC1E99"/>
    <w:rsid w:val="00DC207A"/>
    <w:rsid w:val="00DC34BB"/>
    <w:rsid w:val="00DC5283"/>
    <w:rsid w:val="00DC662D"/>
    <w:rsid w:val="00DC6DD5"/>
    <w:rsid w:val="00DD3C82"/>
    <w:rsid w:val="00DD47CB"/>
    <w:rsid w:val="00DD4D21"/>
    <w:rsid w:val="00DD61B9"/>
    <w:rsid w:val="00DD7805"/>
    <w:rsid w:val="00DD7A03"/>
    <w:rsid w:val="00DD7D1A"/>
    <w:rsid w:val="00DD7F2C"/>
    <w:rsid w:val="00DE20D5"/>
    <w:rsid w:val="00DE3B17"/>
    <w:rsid w:val="00DE4CED"/>
    <w:rsid w:val="00DE5D75"/>
    <w:rsid w:val="00DE7138"/>
    <w:rsid w:val="00DE7455"/>
    <w:rsid w:val="00DE7CF7"/>
    <w:rsid w:val="00DE7D74"/>
    <w:rsid w:val="00DF04C9"/>
    <w:rsid w:val="00DF0DD7"/>
    <w:rsid w:val="00DF0F43"/>
    <w:rsid w:val="00DF1ACC"/>
    <w:rsid w:val="00DF236C"/>
    <w:rsid w:val="00DF3854"/>
    <w:rsid w:val="00DF583E"/>
    <w:rsid w:val="00DF6656"/>
    <w:rsid w:val="00DF7736"/>
    <w:rsid w:val="00E02528"/>
    <w:rsid w:val="00E0321B"/>
    <w:rsid w:val="00E036D2"/>
    <w:rsid w:val="00E03987"/>
    <w:rsid w:val="00E0439B"/>
    <w:rsid w:val="00E04458"/>
    <w:rsid w:val="00E05004"/>
    <w:rsid w:val="00E0649B"/>
    <w:rsid w:val="00E10195"/>
    <w:rsid w:val="00E10EC8"/>
    <w:rsid w:val="00E1175B"/>
    <w:rsid w:val="00E122FD"/>
    <w:rsid w:val="00E1464E"/>
    <w:rsid w:val="00E14F06"/>
    <w:rsid w:val="00E16A77"/>
    <w:rsid w:val="00E17E74"/>
    <w:rsid w:val="00E2177F"/>
    <w:rsid w:val="00E217F5"/>
    <w:rsid w:val="00E22D6D"/>
    <w:rsid w:val="00E2378C"/>
    <w:rsid w:val="00E24032"/>
    <w:rsid w:val="00E24447"/>
    <w:rsid w:val="00E24703"/>
    <w:rsid w:val="00E258E0"/>
    <w:rsid w:val="00E261DB"/>
    <w:rsid w:val="00E26209"/>
    <w:rsid w:val="00E264DD"/>
    <w:rsid w:val="00E26A3A"/>
    <w:rsid w:val="00E274B8"/>
    <w:rsid w:val="00E311B7"/>
    <w:rsid w:val="00E317AF"/>
    <w:rsid w:val="00E31C65"/>
    <w:rsid w:val="00E328DB"/>
    <w:rsid w:val="00E32B2E"/>
    <w:rsid w:val="00E338DA"/>
    <w:rsid w:val="00E34024"/>
    <w:rsid w:val="00E3569F"/>
    <w:rsid w:val="00E35AF3"/>
    <w:rsid w:val="00E369E0"/>
    <w:rsid w:val="00E36B70"/>
    <w:rsid w:val="00E37165"/>
    <w:rsid w:val="00E3750C"/>
    <w:rsid w:val="00E4040C"/>
    <w:rsid w:val="00E4045F"/>
    <w:rsid w:val="00E404C3"/>
    <w:rsid w:val="00E42B30"/>
    <w:rsid w:val="00E44165"/>
    <w:rsid w:val="00E447AB"/>
    <w:rsid w:val="00E47414"/>
    <w:rsid w:val="00E47A37"/>
    <w:rsid w:val="00E51238"/>
    <w:rsid w:val="00E52B13"/>
    <w:rsid w:val="00E56646"/>
    <w:rsid w:val="00E57BB2"/>
    <w:rsid w:val="00E615B3"/>
    <w:rsid w:val="00E62E0B"/>
    <w:rsid w:val="00E63059"/>
    <w:rsid w:val="00E65135"/>
    <w:rsid w:val="00E65F36"/>
    <w:rsid w:val="00E677A1"/>
    <w:rsid w:val="00E719F7"/>
    <w:rsid w:val="00E72A8D"/>
    <w:rsid w:val="00E72B83"/>
    <w:rsid w:val="00E73D47"/>
    <w:rsid w:val="00E76FCA"/>
    <w:rsid w:val="00E814B7"/>
    <w:rsid w:val="00E816B9"/>
    <w:rsid w:val="00E829BB"/>
    <w:rsid w:val="00E843D4"/>
    <w:rsid w:val="00E85266"/>
    <w:rsid w:val="00E85554"/>
    <w:rsid w:val="00E90C19"/>
    <w:rsid w:val="00E90E49"/>
    <w:rsid w:val="00E90F0D"/>
    <w:rsid w:val="00E94234"/>
    <w:rsid w:val="00E95669"/>
    <w:rsid w:val="00E956B2"/>
    <w:rsid w:val="00E95C10"/>
    <w:rsid w:val="00E9629C"/>
    <w:rsid w:val="00E966EE"/>
    <w:rsid w:val="00E97354"/>
    <w:rsid w:val="00E97894"/>
    <w:rsid w:val="00EA0B76"/>
    <w:rsid w:val="00EA0C3D"/>
    <w:rsid w:val="00EA297A"/>
    <w:rsid w:val="00EA2C31"/>
    <w:rsid w:val="00EA3FA3"/>
    <w:rsid w:val="00EA4AB3"/>
    <w:rsid w:val="00EA6696"/>
    <w:rsid w:val="00EA7A0D"/>
    <w:rsid w:val="00EB1985"/>
    <w:rsid w:val="00EB287E"/>
    <w:rsid w:val="00EB3388"/>
    <w:rsid w:val="00EB37FE"/>
    <w:rsid w:val="00EB58C8"/>
    <w:rsid w:val="00EB68CD"/>
    <w:rsid w:val="00EB6BAA"/>
    <w:rsid w:val="00EB6EAA"/>
    <w:rsid w:val="00EC0A6E"/>
    <w:rsid w:val="00EC15A1"/>
    <w:rsid w:val="00EC4B52"/>
    <w:rsid w:val="00EC5095"/>
    <w:rsid w:val="00EC57C7"/>
    <w:rsid w:val="00ED1376"/>
    <w:rsid w:val="00ED4C7E"/>
    <w:rsid w:val="00ED5802"/>
    <w:rsid w:val="00ED6EAD"/>
    <w:rsid w:val="00ED779D"/>
    <w:rsid w:val="00EE020A"/>
    <w:rsid w:val="00EE0393"/>
    <w:rsid w:val="00EE09BF"/>
    <w:rsid w:val="00EE23BE"/>
    <w:rsid w:val="00EE40F4"/>
    <w:rsid w:val="00EF1728"/>
    <w:rsid w:val="00EF3B78"/>
    <w:rsid w:val="00EF6EEE"/>
    <w:rsid w:val="00EF75E8"/>
    <w:rsid w:val="00EF7A10"/>
    <w:rsid w:val="00F00F4C"/>
    <w:rsid w:val="00F016A1"/>
    <w:rsid w:val="00F029B6"/>
    <w:rsid w:val="00F02EDD"/>
    <w:rsid w:val="00F03CD4"/>
    <w:rsid w:val="00F06C26"/>
    <w:rsid w:val="00F10661"/>
    <w:rsid w:val="00F12305"/>
    <w:rsid w:val="00F13C89"/>
    <w:rsid w:val="00F14A4D"/>
    <w:rsid w:val="00F15DC8"/>
    <w:rsid w:val="00F17389"/>
    <w:rsid w:val="00F20697"/>
    <w:rsid w:val="00F21333"/>
    <w:rsid w:val="00F21788"/>
    <w:rsid w:val="00F232B7"/>
    <w:rsid w:val="00F23FE5"/>
    <w:rsid w:val="00F247A0"/>
    <w:rsid w:val="00F26140"/>
    <w:rsid w:val="00F309CE"/>
    <w:rsid w:val="00F30B6D"/>
    <w:rsid w:val="00F33DC5"/>
    <w:rsid w:val="00F34ACE"/>
    <w:rsid w:val="00F34CCA"/>
    <w:rsid w:val="00F36400"/>
    <w:rsid w:val="00F367E5"/>
    <w:rsid w:val="00F3697A"/>
    <w:rsid w:val="00F43115"/>
    <w:rsid w:val="00F43F58"/>
    <w:rsid w:val="00F443A0"/>
    <w:rsid w:val="00F5059E"/>
    <w:rsid w:val="00F5127E"/>
    <w:rsid w:val="00F5142C"/>
    <w:rsid w:val="00F515F4"/>
    <w:rsid w:val="00F51A48"/>
    <w:rsid w:val="00F55544"/>
    <w:rsid w:val="00F55E38"/>
    <w:rsid w:val="00F56057"/>
    <w:rsid w:val="00F60D7E"/>
    <w:rsid w:val="00F61864"/>
    <w:rsid w:val="00F62E0A"/>
    <w:rsid w:val="00F6302B"/>
    <w:rsid w:val="00F637C3"/>
    <w:rsid w:val="00F63D33"/>
    <w:rsid w:val="00F654A4"/>
    <w:rsid w:val="00F6551C"/>
    <w:rsid w:val="00F6607A"/>
    <w:rsid w:val="00F67540"/>
    <w:rsid w:val="00F67C68"/>
    <w:rsid w:val="00F703F7"/>
    <w:rsid w:val="00F720FC"/>
    <w:rsid w:val="00F72C9E"/>
    <w:rsid w:val="00F7459B"/>
    <w:rsid w:val="00F75455"/>
    <w:rsid w:val="00F75467"/>
    <w:rsid w:val="00F75D19"/>
    <w:rsid w:val="00F76CC1"/>
    <w:rsid w:val="00F77371"/>
    <w:rsid w:val="00F77619"/>
    <w:rsid w:val="00F81FC7"/>
    <w:rsid w:val="00F823EC"/>
    <w:rsid w:val="00F8252D"/>
    <w:rsid w:val="00F82B2B"/>
    <w:rsid w:val="00F8387D"/>
    <w:rsid w:val="00F83C9B"/>
    <w:rsid w:val="00F83CA1"/>
    <w:rsid w:val="00F84742"/>
    <w:rsid w:val="00F85246"/>
    <w:rsid w:val="00F860D5"/>
    <w:rsid w:val="00F877ED"/>
    <w:rsid w:val="00F91503"/>
    <w:rsid w:val="00F915FD"/>
    <w:rsid w:val="00F91FAE"/>
    <w:rsid w:val="00F935FB"/>
    <w:rsid w:val="00F954B8"/>
    <w:rsid w:val="00FA1984"/>
    <w:rsid w:val="00FA235A"/>
    <w:rsid w:val="00FA3FAB"/>
    <w:rsid w:val="00FA446C"/>
    <w:rsid w:val="00FA4AE9"/>
    <w:rsid w:val="00FA62E8"/>
    <w:rsid w:val="00FA645E"/>
    <w:rsid w:val="00FA6567"/>
    <w:rsid w:val="00FA66A9"/>
    <w:rsid w:val="00FB3C2A"/>
    <w:rsid w:val="00FB551E"/>
    <w:rsid w:val="00FB5B39"/>
    <w:rsid w:val="00FB7709"/>
    <w:rsid w:val="00FC26DC"/>
    <w:rsid w:val="00FC28E5"/>
    <w:rsid w:val="00FC4403"/>
    <w:rsid w:val="00FC45FF"/>
    <w:rsid w:val="00FC495B"/>
    <w:rsid w:val="00FC5C2F"/>
    <w:rsid w:val="00FC6DAE"/>
    <w:rsid w:val="00FC750C"/>
    <w:rsid w:val="00FD267C"/>
    <w:rsid w:val="00FD3300"/>
    <w:rsid w:val="00FD390C"/>
    <w:rsid w:val="00FD40B3"/>
    <w:rsid w:val="00FD40CA"/>
    <w:rsid w:val="00FD561C"/>
    <w:rsid w:val="00FD62DB"/>
    <w:rsid w:val="00FE07B1"/>
    <w:rsid w:val="00FE0F69"/>
    <w:rsid w:val="00FE1A6E"/>
    <w:rsid w:val="00FE38BE"/>
    <w:rsid w:val="00FE42B8"/>
    <w:rsid w:val="00FE47DA"/>
    <w:rsid w:val="00FE482E"/>
    <w:rsid w:val="00FF0E68"/>
    <w:rsid w:val="00FF12DA"/>
    <w:rsid w:val="00FF1E4C"/>
    <w:rsid w:val="00FF2132"/>
    <w:rsid w:val="00FF2C2D"/>
    <w:rsid w:val="00FF393C"/>
    <w:rsid w:val="00FF3D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9" w:qFormat="1"/>
    <w:lsdException w:name="heading 2" w:uiPriority="99" w:qFormat="1"/>
    <w:lsdException w:name="heading 3" w:uiPriority="99" w:qFormat="1"/>
    <w:lsdException w:name="heading 4" w:uiPriority="99" w:qFormat="1"/>
    <w:lsdException w:name="heading 5" w:uiPriority="99" w:qFormat="1"/>
    <w:lsdException w:name="heading 6" w:uiPriority="99" w:qFormat="1"/>
    <w:lsdException w:name="heading 7" w:uiPriority="99" w:qFormat="1"/>
    <w:lsdException w:name="heading 8" w:uiPriority="99" w:qFormat="1"/>
    <w:lsdException w:name="heading 9" w:uiPriority="99" w:qFormat="1"/>
    <w:lsdException w:name="footnote text" w:uiPriority="99"/>
    <w:lsdException w:name="header" w:uiPriority="99"/>
    <w:lsdException w:name="footer" w:uiPriority="99"/>
    <w:lsdException w:name="caption" w:semiHidden="1" w:unhideWhenUsed="1" w:qFormat="1"/>
    <w:lsdException w:name="footnote reference" w:uiPriority="99"/>
    <w:lsdException w:name="page number" w:uiPriority="99"/>
    <w:lsdException w:name="Title" w:uiPriority="99" w:qFormat="1"/>
    <w:lsdException w:name="Body Text" w:uiPriority="99"/>
    <w:lsdException w:name="Body Text Indent" w:uiPriority="99"/>
    <w:lsdException w:name="Message Header" w:uiPriority="99"/>
    <w:lsdException w:name="Subtitle" w:qFormat="1"/>
    <w:lsdException w:name="Body Text Indent 2" w:uiPriority="99"/>
    <w:lsdException w:name="Body Text Indent 3" w:uiPriority="99"/>
    <w:lsdException w:name="Hyperlink" w:uiPriority="99"/>
    <w:lsdException w:name="FollowedHyperlink" w:uiPriority="99"/>
    <w:lsdException w:name="Strong" w:uiPriority="99" w:qFormat="1"/>
    <w:lsdException w:name="Emphasis" w:qFormat="1"/>
    <w:lsdException w:name="Document Map" w:uiPriority="99"/>
    <w:lsdException w:name="Plain Text" w:uiPriority="99"/>
    <w:lsdException w:name="Normal (Web)" w:uiPriority="99"/>
    <w:lsdException w:name="HTML Preformatted" w:uiPriority="99"/>
    <w:lsdException w:name="No List" w:uiPriority="99"/>
    <w:lsdException w:name="Balloon Text" w:uiPriority="99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1F66F6"/>
    <w:pPr>
      <w:widowControl w:val="0"/>
      <w:autoSpaceDE w:val="0"/>
      <w:autoSpaceDN w:val="0"/>
      <w:adjustRightInd w:val="0"/>
    </w:pPr>
  </w:style>
  <w:style w:type="paragraph" w:styleId="1">
    <w:name w:val="heading 1"/>
    <w:aliases w:val="H1,1,H1 Char,Заголов,Çàãîëîâ,h1,ch,Глава,(раздел),Level 1 Topic Heading,Section,(Chapter) Знак Знак"/>
    <w:basedOn w:val="a0"/>
    <w:next w:val="a0"/>
    <w:link w:val="10"/>
    <w:uiPriority w:val="99"/>
    <w:qFormat/>
    <w:rsid w:val="000E3BAC"/>
    <w:pPr>
      <w:keepNext/>
      <w:widowControl/>
      <w:autoSpaceDE/>
      <w:autoSpaceDN/>
      <w:adjustRightInd/>
      <w:jc w:val="center"/>
      <w:outlineLvl w:val="0"/>
    </w:pPr>
    <w:rPr>
      <w:rFonts w:ascii="Calibri" w:hAnsi="Calibri"/>
      <w:sz w:val="28"/>
      <w:szCs w:val="28"/>
      <w:lang/>
    </w:rPr>
  </w:style>
  <w:style w:type="paragraph" w:styleId="2">
    <w:name w:val="heading 2"/>
    <w:aliases w:val="2,H2,h2,Numbered text 3,Reset numbering,Раздел,(подраздел),заголовок 2"/>
    <w:basedOn w:val="a0"/>
    <w:next w:val="a0"/>
    <w:link w:val="20"/>
    <w:uiPriority w:val="99"/>
    <w:qFormat/>
    <w:rsid w:val="000E3BAC"/>
    <w:pPr>
      <w:keepNext/>
      <w:widowControl/>
      <w:autoSpaceDE/>
      <w:autoSpaceDN/>
      <w:adjustRightInd/>
      <w:spacing w:line="240" w:lineRule="exact"/>
      <w:jc w:val="right"/>
      <w:outlineLvl w:val="1"/>
    </w:pPr>
    <w:rPr>
      <w:rFonts w:ascii="Calibri" w:hAnsi="Calibri"/>
      <w:b/>
      <w:bCs/>
      <w:sz w:val="28"/>
      <w:szCs w:val="28"/>
      <w:lang/>
    </w:rPr>
  </w:style>
  <w:style w:type="paragraph" w:styleId="3">
    <w:name w:val="heading 3"/>
    <w:aliases w:val="3,H3,(пункт)"/>
    <w:basedOn w:val="a0"/>
    <w:next w:val="a0"/>
    <w:link w:val="30"/>
    <w:uiPriority w:val="99"/>
    <w:qFormat/>
    <w:rsid w:val="000E3BAC"/>
    <w:pPr>
      <w:keepNext/>
      <w:widowControl/>
      <w:autoSpaceDE/>
      <w:autoSpaceDN/>
      <w:adjustRightInd/>
      <w:jc w:val="center"/>
      <w:outlineLvl w:val="2"/>
    </w:pPr>
    <w:rPr>
      <w:rFonts w:ascii="Calibri" w:hAnsi="Calibri"/>
      <w:b/>
      <w:bCs/>
      <w:sz w:val="28"/>
      <w:szCs w:val="28"/>
      <w:lang/>
    </w:rPr>
  </w:style>
  <w:style w:type="paragraph" w:styleId="4">
    <w:name w:val="heading 4"/>
    <w:aliases w:val="H4"/>
    <w:basedOn w:val="a0"/>
    <w:next w:val="a0"/>
    <w:link w:val="40"/>
    <w:uiPriority w:val="99"/>
    <w:qFormat/>
    <w:rsid w:val="000E3BAC"/>
    <w:pPr>
      <w:keepNext/>
      <w:widowControl/>
      <w:autoSpaceDE/>
      <w:autoSpaceDN/>
      <w:adjustRightInd/>
      <w:spacing w:line="240" w:lineRule="exact"/>
      <w:jc w:val="both"/>
      <w:outlineLvl w:val="3"/>
    </w:pPr>
    <w:rPr>
      <w:rFonts w:ascii="Calibri" w:hAnsi="Calibri"/>
      <w:b/>
      <w:bCs/>
      <w:sz w:val="26"/>
      <w:szCs w:val="26"/>
      <w:lang/>
    </w:rPr>
  </w:style>
  <w:style w:type="paragraph" w:styleId="5">
    <w:name w:val="heading 5"/>
    <w:basedOn w:val="a0"/>
    <w:next w:val="a0"/>
    <w:link w:val="50"/>
    <w:uiPriority w:val="99"/>
    <w:qFormat/>
    <w:rsid w:val="000E3BAC"/>
    <w:pPr>
      <w:keepNext/>
      <w:shd w:val="clear" w:color="auto" w:fill="FFFFFF"/>
      <w:jc w:val="center"/>
      <w:outlineLvl w:val="4"/>
    </w:pPr>
    <w:rPr>
      <w:rFonts w:ascii="Calibri" w:hAnsi="Calibri"/>
      <w:b/>
      <w:bCs/>
      <w:sz w:val="28"/>
      <w:szCs w:val="28"/>
      <w:lang/>
    </w:rPr>
  </w:style>
  <w:style w:type="paragraph" w:styleId="6">
    <w:name w:val="heading 6"/>
    <w:basedOn w:val="a1"/>
    <w:next w:val="a0"/>
    <w:link w:val="60"/>
    <w:uiPriority w:val="99"/>
    <w:qFormat/>
    <w:rsid w:val="000E3BAC"/>
    <w:pPr>
      <w:keepNext/>
      <w:keepLines/>
      <w:pBdr>
        <w:top w:val="single" w:sz="6" w:space="16" w:color="auto"/>
      </w:pBdr>
      <w:tabs>
        <w:tab w:val="num" w:pos="3960"/>
      </w:tabs>
      <w:spacing w:before="220" w:line="320" w:lineRule="atLeast"/>
      <w:ind w:left="3600"/>
      <w:jc w:val="left"/>
      <w:outlineLvl w:val="5"/>
    </w:pPr>
    <w:rPr>
      <w:rFonts w:ascii="Calibri" w:hAnsi="Calibri"/>
      <w:i/>
      <w:iCs/>
      <w:spacing w:val="-20"/>
      <w:sz w:val="18"/>
      <w:szCs w:val="18"/>
    </w:rPr>
  </w:style>
  <w:style w:type="paragraph" w:styleId="7">
    <w:name w:val="heading 7"/>
    <w:basedOn w:val="a0"/>
    <w:next w:val="a0"/>
    <w:link w:val="70"/>
    <w:uiPriority w:val="99"/>
    <w:qFormat/>
    <w:rsid w:val="000E3BAC"/>
    <w:pPr>
      <w:widowControl/>
      <w:autoSpaceDE/>
      <w:autoSpaceDN/>
      <w:adjustRightInd/>
      <w:spacing w:before="240" w:after="60"/>
      <w:outlineLvl w:val="6"/>
    </w:pPr>
    <w:rPr>
      <w:rFonts w:ascii="Calibri" w:hAnsi="Calibri"/>
      <w:sz w:val="24"/>
      <w:szCs w:val="24"/>
      <w:lang/>
    </w:rPr>
  </w:style>
  <w:style w:type="paragraph" w:styleId="8">
    <w:name w:val="heading 8"/>
    <w:basedOn w:val="a0"/>
    <w:next w:val="a0"/>
    <w:link w:val="80"/>
    <w:uiPriority w:val="99"/>
    <w:qFormat/>
    <w:rsid w:val="000E3BAC"/>
    <w:pPr>
      <w:widowControl/>
      <w:autoSpaceDE/>
      <w:autoSpaceDN/>
      <w:adjustRightInd/>
      <w:spacing w:before="240" w:after="60"/>
      <w:outlineLvl w:val="7"/>
    </w:pPr>
    <w:rPr>
      <w:rFonts w:ascii="Calibri" w:hAnsi="Calibri"/>
      <w:i/>
      <w:iCs/>
      <w:sz w:val="24"/>
      <w:szCs w:val="24"/>
      <w:lang/>
    </w:rPr>
  </w:style>
  <w:style w:type="paragraph" w:styleId="9">
    <w:name w:val="heading 9"/>
    <w:basedOn w:val="a0"/>
    <w:next w:val="a0"/>
    <w:link w:val="90"/>
    <w:uiPriority w:val="99"/>
    <w:qFormat/>
    <w:rsid w:val="000E3BAC"/>
    <w:pPr>
      <w:widowControl/>
      <w:autoSpaceDE/>
      <w:autoSpaceDN/>
      <w:adjustRightInd/>
      <w:spacing w:before="240" w:after="60"/>
      <w:outlineLvl w:val="8"/>
    </w:pPr>
    <w:rPr>
      <w:rFonts w:ascii="Arial" w:hAnsi="Arial"/>
      <w:sz w:val="22"/>
      <w:szCs w:val="22"/>
      <w:lang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aliases w:val="H1 Знак2,1 Знак2,H1 Char Знак2,Заголов Знак2,Çàãîëîâ Знак2,h1 Знак2,ch Знак2,Глава Знак2,(раздел) Знак2,Level 1 Topic Heading Знак2,Section Знак2,(Chapter) Знак Знак Знак"/>
    <w:link w:val="1"/>
    <w:uiPriority w:val="99"/>
    <w:rsid w:val="000E3BAC"/>
    <w:rPr>
      <w:rFonts w:ascii="Calibri" w:hAnsi="Calibri" w:cs="Calibri"/>
      <w:sz w:val="28"/>
      <w:szCs w:val="28"/>
    </w:rPr>
  </w:style>
  <w:style w:type="paragraph" w:customStyle="1" w:styleId="21">
    <w:name w:val="Знак Знак2 Знак Знак Знак Знак"/>
    <w:basedOn w:val="a0"/>
    <w:rsid w:val="000A3C3E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customStyle="1" w:styleId="20">
    <w:name w:val="Заголовок 2 Знак"/>
    <w:aliases w:val="2 Знак1,H2 Знак1,h2 Знак1,Numbered text 3 Знак1,Reset numbering Знак1,Раздел Знак1,(подраздел) Знак1,заголовок 2 Знак"/>
    <w:link w:val="2"/>
    <w:uiPriority w:val="99"/>
    <w:rsid w:val="000E3BAC"/>
    <w:rPr>
      <w:rFonts w:ascii="Calibri" w:hAnsi="Calibri" w:cs="Calibri"/>
      <w:b/>
      <w:bCs/>
      <w:sz w:val="28"/>
      <w:szCs w:val="28"/>
    </w:rPr>
  </w:style>
  <w:style w:type="character" w:customStyle="1" w:styleId="30">
    <w:name w:val="Заголовок 3 Знак"/>
    <w:aliases w:val="3 Знак1,H3 Знак1,(пункт) Знак"/>
    <w:link w:val="3"/>
    <w:uiPriority w:val="99"/>
    <w:rsid w:val="000E3BAC"/>
    <w:rPr>
      <w:rFonts w:ascii="Calibri" w:hAnsi="Calibri" w:cs="Calibri"/>
      <w:b/>
      <w:bCs/>
      <w:sz w:val="28"/>
      <w:szCs w:val="28"/>
    </w:rPr>
  </w:style>
  <w:style w:type="character" w:customStyle="1" w:styleId="40">
    <w:name w:val="Заголовок 4 Знак"/>
    <w:aliases w:val="H4 Знак"/>
    <w:link w:val="4"/>
    <w:uiPriority w:val="99"/>
    <w:rsid w:val="000E3BAC"/>
    <w:rPr>
      <w:rFonts w:ascii="Calibri" w:hAnsi="Calibri" w:cs="Calibri"/>
      <w:b/>
      <w:bCs/>
      <w:sz w:val="26"/>
      <w:szCs w:val="26"/>
    </w:rPr>
  </w:style>
  <w:style w:type="character" w:customStyle="1" w:styleId="50">
    <w:name w:val="Заголовок 5 Знак"/>
    <w:link w:val="5"/>
    <w:uiPriority w:val="99"/>
    <w:rsid w:val="000E3BAC"/>
    <w:rPr>
      <w:rFonts w:ascii="Calibri" w:hAnsi="Calibri" w:cs="Calibri"/>
      <w:b/>
      <w:bCs/>
      <w:sz w:val="28"/>
      <w:szCs w:val="28"/>
      <w:shd w:val="clear" w:color="auto" w:fill="FFFFFF"/>
    </w:rPr>
  </w:style>
  <w:style w:type="paragraph" w:styleId="a1">
    <w:name w:val="Title"/>
    <w:basedOn w:val="a0"/>
    <w:link w:val="a5"/>
    <w:uiPriority w:val="99"/>
    <w:qFormat/>
    <w:rsid w:val="000E3BAC"/>
    <w:pPr>
      <w:widowControl/>
      <w:autoSpaceDE/>
      <w:autoSpaceDN/>
      <w:adjustRightInd/>
      <w:spacing w:before="240" w:after="60"/>
      <w:jc w:val="center"/>
      <w:outlineLvl w:val="0"/>
    </w:pPr>
    <w:rPr>
      <w:rFonts w:ascii="Arial" w:hAnsi="Arial"/>
      <w:b/>
      <w:bCs/>
      <w:kern w:val="28"/>
      <w:sz w:val="32"/>
      <w:szCs w:val="32"/>
      <w:lang/>
    </w:rPr>
  </w:style>
  <w:style w:type="character" w:customStyle="1" w:styleId="a5">
    <w:name w:val="Название Знак"/>
    <w:link w:val="a1"/>
    <w:uiPriority w:val="99"/>
    <w:rsid w:val="000E3BAC"/>
    <w:rPr>
      <w:rFonts w:ascii="Arial" w:hAnsi="Arial" w:cs="Arial"/>
      <w:b/>
      <w:bCs/>
      <w:kern w:val="28"/>
      <w:sz w:val="32"/>
      <w:szCs w:val="32"/>
    </w:rPr>
  </w:style>
  <w:style w:type="character" w:customStyle="1" w:styleId="60">
    <w:name w:val="Заголовок 6 Знак"/>
    <w:link w:val="6"/>
    <w:uiPriority w:val="99"/>
    <w:rsid w:val="000E3BAC"/>
    <w:rPr>
      <w:rFonts w:ascii="Calibri" w:hAnsi="Calibri" w:cs="Calibri"/>
      <w:b/>
      <w:bCs/>
      <w:i/>
      <w:iCs/>
      <w:spacing w:val="-20"/>
      <w:kern w:val="28"/>
      <w:sz w:val="18"/>
      <w:szCs w:val="18"/>
    </w:rPr>
  </w:style>
  <w:style w:type="character" w:customStyle="1" w:styleId="70">
    <w:name w:val="Заголовок 7 Знак"/>
    <w:link w:val="7"/>
    <w:uiPriority w:val="99"/>
    <w:rsid w:val="000E3BAC"/>
    <w:rPr>
      <w:rFonts w:ascii="Calibri" w:hAnsi="Calibri" w:cs="Calibri"/>
      <w:sz w:val="24"/>
      <w:szCs w:val="24"/>
    </w:rPr>
  </w:style>
  <w:style w:type="character" w:customStyle="1" w:styleId="80">
    <w:name w:val="Заголовок 8 Знак"/>
    <w:link w:val="8"/>
    <w:uiPriority w:val="99"/>
    <w:rsid w:val="000E3BAC"/>
    <w:rPr>
      <w:rFonts w:ascii="Calibri" w:hAnsi="Calibri" w:cs="Calibri"/>
      <w:i/>
      <w:iCs/>
      <w:sz w:val="24"/>
      <w:szCs w:val="24"/>
    </w:rPr>
  </w:style>
  <w:style w:type="character" w:customStyle="1" w:styleId="90">
    <w:name w:val="Заголовок 9 Знак"/>
    <w:link w:val="9"/>
    <w:uiPriority w:val="99"/>
    <w:rsid w:val="000E3BAC"/>
    <w:rPr>
      <w:rFonts w:ascii="Arial" w:hAnsi="Arial" w:cs="Arial"/>
      <w:sz w:val="22"/>
      <w:szCs w:val="22"/>
    </w:rPr>
  </w:style>
  <w:style w:type="paragraph" w:styleId="a6">
    <w:name w:val="header"/>
    <w:basedOn w:val="a0"/>
    <w:link w:val="a7"/>
    <w:uiPriority w:val="99"/>
    <w:rsid w:val="00451118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uiPriority w:val="99"/>
    <w:rsid w:val="00846F20"/>
  </w:style>
  <w:style w:type="character" w:styleId="a8">
    <w:name w:val="page number"/>
    <w:basedOn w:val="a2"/>
    <w:uiPriority w:val="99"/>
    <w:rsid w:val="00451118"/>
  </w:style>
  <w:style w:type="paragraph" w:styleId="a9">
    <w:name w:val="footer"/>
    <w:basedOn w:val="a0"/>
    <w:link w:val="aa"/>
    <w:uiPriority w:val="99"/>
    <w:rsid w:val="00451118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1F66F6"/>
  </w:style>
  <w:style w:type="paragraph" w:customStyle="1" w:styleId="ConsPlusNormal">
    <w:name w:val="ConsPlusNormal"/>
    <w:uiPriority w:val="99"/>
    <w:qFormat/>
    <w:rsid w:val="00846F20"/>
    <w:pPr>
      <w:autoSpaceDE w:val="0"/>
      <w:autoSpaceDN w:val="0"/>
      <w:adjustRightInd w:val="0"/>
    </w:pPr>
    <w:rPr>
      <w:rFonts w:ascii="Arial" w:eastAsia="Calibri" w:hAnsi="Arial" w:cs="Arial"/>
      <w:lang w:eastAsia="en-US"/>
    </w:rPr>
  </w:style>
  <w:style w:type="paragraph" w:styleId="ab">
    <w:name w:val="Normal (Web)"/>
    <w:aliases w:val="Обычный (веб)1,Обычный (Web)"/>
    <w:basedOn w:val="a0"/>
    <w:uiPriority w:val="99"/>
    <w:rsid w:val="00846F20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customStyle="1" w:styleId="ConsPlusTitle">
    <w:name w:val="ConsPlusTitle"/>
    <w:uiPriority w:val="99"/>
    <w:rsid w:val="00846F20"/>
    <w:pPr>
      <w:widowControl w:val="0"/>
      <w:autoSpaceDE w:val="0"/>
      <w:autoSpaceDN w:val="0"/>
      <w:adjustRightInd w:val="0"/>
    </w:pPr>
    <w:rPr>
      <w:b/>
      <w:bCs/>
    </w:rPr>
  </w:style>
  <w:style w:type="paragraph" w:styleId="ac">
    <w:name w:val="Balloon Text"/>
    <w:basedOn w:val="a0"/>
    <w:link w:val="ad"/>
    <w:uiPriority w:val="99"/>
    <w:rsid w:val="005E2707"/>
    <w:rPr>
      <w:rFonts w:ascii="Tahoma" w:hAnsi="Tahoma"/>
      <w:sz w:val="16"/>
      <w:szCs w:val="16"/>
      <w:lang/>
    </w:rPr>
  </w:style>
  <w:style w:type="character" w:customStyle="1" w:styleId="ad">
    <w:name w:val="Текст выноски Знак"/>
    <w:link w:val="ac"/>
    <w:uiPriority w:val="99"/>
    <w:rsid w:val="005E2707"/>
    <w:rPr>
      <w:rFonts w:ascii="Tahoma" w:hAnsi="Tahoma" w:cs="Tahoma"/>
      <w:sz w:val="16"/>
      <w:szCs w:val="16"/>
    </w:rPr>
  </w:style>
  <w:style w:type="character" w:styleId="ae">
    <w:name w:val="Hyperlink"/>
    <w:uiPriority w:val="99"/>
    <w:rsid w:val="00D51723"/>
    <w:rPr>
      <w:color w:val="0000FF"/>
      <w:u w:val="single"/>
    </w:rPr>
  </w:style>
  <w:style w:type="paragraph" w:customStyle="1" w:styleId="11">
    <w:name w:val="Знак1 Знак Знак Знак Знак Знак Знак Знак Знак"/>
    <w:basedOn w:val="a0"/>
    <w:rsid w:val="00EC4B52"/>
    <w:pPr>
      <w:widowControl/>
      <w:autoSpaceDE/>
      <w:autoSpaceDN/>
      <w:adjustRightInd/>
      <w:spacing w:before="100" w:beforeAutospacing="1" w:after="100" w:afterAutospacing="1"/>
    </w:pPr>
    <w:rPr>
      <w:rFonts w:ascii="Tahoma" w:eastAsia="Calibri" w:hAnsi="Tahoma" w:cs="Tahoma"/>
      <w:lang w:val="en-US" w:eastAsia="en-US"/>
    </w:rPr>
  </w:style>
  <w:style w:type="paragraph" w:customStyle="1" w:styleId="12">
    <w:name w:val="Знак1"/>
    <w:basedOn w:val="a0"/>
    <w:uiPriority w:val="99"/>
    <w:rsid w:val="00DA57DD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styleId="af">
    <w:name w:val="No Spacing"/>
    <w:uiPriority w:val="1"/>
    <w:qFormat/>
    <w:rsid w:val="00E122FD"/>
    <w:pPr>
      <w:widowControl w:val="0"/>
      <w:autoSpaceDE w:val="0"/>
      <w:autoSpaceDN w:val="0"/>
      <w:adjustRightInd w:val="0"/>
    </w:pPr>
  </w:style>
  <w:style w:type="paragraph" w:customStyle="1" w:styleId="22">
    <w:name w:val="Знак Знак2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customStyle="1" w:styleId="ConsPlusNonformat">
    <w:name w:val="ConsPlusNonformat"/>
    <w:uiPriority w:val="99"/>
    <w:rsid w:val="000E3BAC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ConsPlusCell">
    <w:name w:val="ConsPlusCell"/>
    <w:uiPriority w:val="99"/>
    <w:rsid w:val="000E3BAC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ConsPlusDocList">
    <w:name w:val="ConsPlusDocList"/>
    <w:uiPriority w:val="99"/>
    <w:rsid w:val="000E3BAC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ConsPlusTitlePage">
    <w:name w:val="ConsPlusTitlePage"/>
    <w:uiPriority w:val="99"/>
    <w:rsid w:val="000E3BAC"/>
    <w:pPr>
      <w:widowControl w:val="0"/>
      <w:autoSpaceDE w:val="0"/>
      <w:autoSpaceDN w:val="0"/>
      <w:adjustRightInd w:val="0"/>
    </w:pPr>
    <w:rPr>
      <w:rFonts w:ascii="Tahoma" w:hAnsi="Tahoma" w:cs="Tahoma"/>
    </w:rPr>
  </w:style>
  <w:style w:type="paragraph" w:customStyle="1" w:styleId="ConsPlusJurTerm">
    <w:name w:val="ConsPlusJurTerm"/>
    <w:uiPriority w:val="99"/>
    <w:rsid w:val="000E3BAC"/>
    <w:pPr>
      <w:widowControl w:val="0"/>
      <w:autoSpaceDE w:val="0"/>
      <w:autoSpaceDN w:val="0"/>
      <w:adjustRightInd w:val="0"/>
    </w:pPr>
    <w:rPr>
      <w:rFonts w:ascii="Tahoma" w:hAnsi="Tahoma" w:cs="Tahoma"/>
      <w:sz w:val="26"/>
      <w:szCs w:val="26"/>
    </w:rPr>
  </w:style>
  <w:style w:type="paragraph" w:customStyle="1" w:styleId="ConsPlusTextList">
    <w:name w:val="ConsPlusTextList"/>
    <w:uiPriority w:val="99"/>
    <w:rsid w:val="000E3BAC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ConsPlusTextList1">
    <w:name w:val="ConsPlusTextList1"/>
    <w:uiPriority w:val="99"/>
    <w:rsid w:val="000E3BAC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15">
    <w:name w:val="Знак Знак15 Знак Знак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styleId="af0">
    <w:name w:val="FollowedHyperlink"/>
    <w:uiPriority w:val="99"/>
    <w:rsid w:val="000E3BAC"/>
    <w:rPr>
      <w:color w:val="800080"/>
      <w:u w:val="single"/>
    </w:rPr>
  </w:style>
  <w:style w:type="character" w:customStyle="1" w:styleId="af1">
    <w:name w:val="Текст сноски Знак"/>
    <w:link w:val="af2"/>
    <w:uiPriority w:val="99"/>
    <w:locked/>
    <w:rsid w:val="000E3BAC"/>
    <w:rPr>
      <w:rFonts w:ascii="Arial" w:hAnsi="Arial" w:cs="Arial"/>
    </w:rPr>
  </w:style>
  <w:style w:type="paragraph" w:styleId="af2">
    <w:name w:val="footnote text"/>
    <w:basedOn w:val="a0"/>
    <w:link w:val="af1"/>
    <w:uiPriority w:val="99"/>
    <w:rsid w:val="000E3BAC"/>
    <w:pPr>
      <w:widowControl/>
      <w:autoSpaceDE/>
      <w:autoSpaceDN/>
      <w:adjustRightInd/>
    </w:pPr>
    <w:rPr>
      <w:rFonts w:ascii="Arial" w:hAnsi="Arial"/>
      <w:lang/>
    </w:rPr>
  </w:style>
  <w:style w:type="character" w:customStyle="1" w:styleId="13">
    <w:name w:val="Текст сноски Знак1"/>
    <w:basedOn w:val="a2"/>
    <w:link w:val="af2"/>
    <w:uiPriority w:val="99"/>
    <w:rsid w:val="000E3BAC"/>
  </w:style>
  <w:style w:type="character" w:customStyle="1" w:styleId="af3">
    <w:name w:val="Основной текст Знак"/>
    <w:link w:val="af4"/>
    <w:uiPriority w:val="99"/>
    <w:locked/>
    <w:rsid w:val="000E3BAC"/>
    <w:rPr>
      <w:sz w:val="28"/>
      <w:szCs w:val="28"/>
    </w:rPr>
  </w:style>
  <w:style w:type="paragraph" w:styleId="af4">
    <w:name w:val="Body Text"/>
    <w:basedOn w:val="a0"/>
    <w:link w:val="af3"/>
    <w:uiPriority w:val="99"/>
    <w:rsid w:val="000E3BAC"/>
    <w:pPr>
      <w:widowControl/>
      <w:autoSpaceDE/>
      <w:autoSpaceDN/>
      <w:adjustRightInd/>
      <w:spacing w:after="120"/>
    </w:pPr>
    <w:rPr>
      <w:sz w:val="28"/>
      <w:szCs w:val="28"/>
      <w:lang/>
    </w:rPr>
  </w:style>
  <w:style w:type="character" w:customStyle="1" w:styleId="14">
    <w:name w:val="Основной текст Знак1"/>
    <w:basedOn w:val="a2"/>
    <w:link w:val="af4"/>
    <w:uiPriority w:val="99"/>
    <w:rsid w:val="000E3BAC"/>
  </w:style>
  <w:style w:type="character" w:customStyle="1" w:styleId="af5">
    <w:name w:val="Основной текст с отступом Знак"/>
    <w:link w:val="af6"/>
    <w:uiPriority w:val="99"/>
    <w:locked/>
    <w:rsid w:val="000E3BAC"/>
    <w:rPr>
      <w:sz w:val="24"/>
      <w:szCs w:val="24"/>
    </w:rPr>
  </w:style>
  <w:style w:type="paragraph" w:styleId="af6">
    <w:name w:val="Body Text Indent"/>
    <w:basedOn w:val="a0"/>
    <w:link w:val="af5"/>
    <w:uiPriority w:val="99"/>
    <w:rsid w:val="000E3BAC"/>
    <w:pPr>
      <w:widowControl/>
      <w:autoSpaceDE/>
      <w:autoSpaceDN/>
      <w:adjustRightInd/>
      <w:spacing w:after="120"/>
      <w:ind w:left="283"/>
    </w:pPr>
    <w:rPr>
      <w:sz w:val="24"/>
      <w:szCs w:val="24"/>
      <w:lang/>
    </w:rPr>
  </w:style>
  <w:style w:type="character" w:customStyle="1" w:styleId="16">
    <w:name w:val="Основной текст с отступом Знак1"/>
    <w:basedOn w:val="a2"/>
    <w:link w:val="af6"/>
    <w:uiPriority w:val="99"/>
    <w:rsid w:val="000E3BAC"/>
  </w:style>
  <w:style w:type="character" w:customStyle="1" w:styleId="af7">
    <w:name w:val="Шапка Знак"/>
    <w:link w:val="af8"/>
    <w:uiPriority w:val="99"/>
    <w:locked/>
    <w:rsid w:val="000E3BAC"/>
    <w:rPr>
      <w:rFonts w:ascii="Arial" w:hAnsi="Arial" w:cs="Arial"/>
      <w:i/>
      <w:iCs/>
      <w:shd w:val="pct20" w:color="auto" w:fill="auto"/>
    </w:rPr>
  </w:style>
  <w:style w:type="paragraph" w:styleId="af8">
    <w:name w:val="Message Header"/>
    <w:basedOn w:val="a0"/>
    <w:link w:val="af7"/>
    <w:uiPriority w:val="99"/>
    <w:rsid w:val="000E3BAC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autoSpaceDE/>
      <w:autoSpaceDN/>
      <w:adjustRightInd/>
      <w:ind w:left="1134" w:hanging="1134"/>
    </w:pPr>
    <w:rPr>
      <w:rFonts w:ascii="Arial" w:hAnsi="Arial"/>
      <w:i/>
      <w:iCs/>
      <w:lang/>
    </w:rPr>
  </w:style>
  <w:style w:type="character" w:customStyle="1" w:styleId="17">
    <w:name w:val="Шапка Знак1"/>
    <w:uiPriority w:val="99"/>
    <w:rsid w:val="000E3BAC"/>
    <w:rPr>
      <w:rFonts w:ascii="Cambria" w:eastAsia="Times New Roman" w:hAnsi="Cambria" w:cs="Times New Roman"/>
      <w:sz w:val="24"/>
      <w:szCs w:val="24"/>
      <w:shd w:val="pct20" w:color="auto" w:fill="auto"/>
    </w:rPr>
  </w:style>
  <w:style w:type="character" w:customStyle="1" w:styleId="23">
    <w:name w:val="Основной текст с отступом 2 Знак"/>
    <w:link w:val="24"/>
    <w:uiPriority w:val="99"/>
    <w:locked/>
    <w:rsid w:val="000E3BAC"/>
    <w:rPr>
      <w:sz w:val="24"/>
      <w:szCs w:val="24"/>
    </w:rPr>
  </w:style>
  <w:style w:type="paragraph" w:styleId="24">
    <w:name w:val="Body Text Indent 2"/>
    <w:basedOn w:val="a0"/>
    <w:link w:val="23"/>
    <w:uiPriority w:val="99"/>
    <w:rsid w:val="000E3BAC"/>
    <w:pPr>
      <w:widowControl/>
      <w:autoSpaceDE/>
      <w:autoSpaceDN/>
      <w:adjustRightInd/>
      <w:spacing w:after="120" w:line="480" w:lineRule="auto"/>
      <w:ind w:left="283"/>
    </w:pPr>
    <w:rPr>
      <w:sz w:val="24"/>
      <w:szCs w:val="24"/>
      <w:lang/>
    </w:rPr>
  </w:style>
  <w:style w:type="character" w:customStyle="1" w:styleId="210">
    <w:name w:val="Основной текст с отступом 2 Знак1"/>
    <w:basedOn w:val="a2"/>
    <w:link w:val="24"/>
    <w:uiPriority w:val="99"/>
    <w:rsid w:val="000E3BAC"/>
  </w:style>
  <w:style w:type="character" w:customStyle="1" w:styleId="31">
    <w:name w:val="Основной текст с отступом 3 Знак"/>
    <w:link w:val="32"/>
    <w:uiPriority w:val="99"/>
    <w:locked/>
    <w:rsid w:val="000E3BAC"/>
    <w:rPr>
      <w:b/>
      <w:bCs/>
      <w:snapToGrid w:val="0"/>
      <w:color w:val="000000"/>
      <w:sz w:val="24"/>
      <w:szCs w:val="24"/>
    </w:rPr>
  </w:style>
  <w:style w:type="paragraph" w:styleId="32">
    <w:name w:val="Body Text Indent 3"/>
    <w:basedOn w:val="a0"/>
    <w:link w:val="31"/>
    <w:uiPriority w:val="99"/>
    <w:rsid w:val="000E3BAC"/>
    <w:pPr>
      <w:widowControl/>
      <w:autoSpaceDE/>
      <w:autoSpaceDN/>
      <w:adjustRightInd/>
      <w:spacing w:after="120"/>
      <w:ind w:left="283"/>
    </w:pPr>
    <w:rPr>
      <w:b/>
      <w:bCs/>
      <w:snapToGrid w:val="0"/>
      <w:color w:val="000000"/>
      <w:sz w:val="24"/>
      <w:szCs w:val="24"/>
      <w:lang/>
    </w:rPr>
  </w:style>
  <w:style w:type="character" w:customStyle="1" w:styleId="310">
    <w:name w:val="Основной текст с отступом 3 Знак1"/>
    <w:uiPriority w:val="99"/>
    <w:rsid w:val="000E3BAC"/>
    <w:rPr>
      <w:sz w:val="16"/>
      <w:szCs w:val="16"/>
    </w:rPr>
  </w:style>
  <w:style w:type="character" w:customStyle="1" w:styleId="af9">
    <w:name w:val="Схема документа Знак"/>
    <w:link w:val="afa"/>
    <w:uiPriority w:val="99"/>
    <w:locked/>
    <w:rsid w:val="000E3BAC"/>
    <w:rPr>
      <w:rFonts w:ascii="Tahoma" w:hAnsi="Tahoma" w:cs="Tahoma"/>
      <w:sz w:val="16"/>
      <w:szCs w:val="16"/>
      <w:shd w:val="clear" w:color="auto" w:fill="000080"/>
    </w:rPr>
  </w:style>
  <w:style w:type="paragraph" w:styleId="afa">
    <w:name w:val="Document Map"/>
    <w:basedOn w:val="a0"/>
    <w:link w:val="af9"/>
    <w:uiPriority w:val="99"/>
    <w:rsid w:val="000E3BAC"/>
    <w:pPr>
      <w:widowControl/>
      <w:shd w:val="clear" w:color="auto" w:fill="000080"/>
      <w:autoSpaceDE/>
      <w:autoSpaceDN/>
      <w:adjustRightInd/>
    </w:pPr>
    <w:rPr>
      <w:rFonts w:ascii="Tahoma" w:hAnsi="Tahoma"/>
      <w:sz w:val="16"/>
      <w:szCs w:val="16"/>
      <w:lang/>
    </w:rPr>
  </w:style>
  <w:style w:type="character" w:customStyle="1" w:styleId="18">
    <w:name w:val="Схема документа Знак1"/>
    <w:uiPriority w:val="99"/>
    <w:rsid w:val="000E3BAC"/>
    <w:rPr>
      <w:rFonts w:ascii="Tahoma" w:hAnsi="Tahoma" w:cs="Tahoma"/>
      <w:sz w:val="16"/>
      <w:szCs w:val="16"/>
    </w:rPr>
  </w:style>
  <w:style w:type="character" w:customStyle="1" w:styleId="afb">
    <w:name w:val="Текст Знак"/>
    <w:link w:val="afc"/>
    <w:uiPriority w:val="99"/>
    <w:locked/>
    <w:rsid w:val="000E3BAC"/>
    <w:rPr>
      <w:rFonts w:ascii="Courier New" w:hAnsi="Courier New" w:cs="Courier New"/>
    </w:rPr>
  </w:style>
  <w:style w:type="paragraph" w:styleId="afc">
    <w:name w:val="Plain Text"/>
    <w:basedOn w:val="a0"/>
    <w:link w:val="afb"/>
    <w:uiPriority w:val="99"/>
    <w:rsid w:val="000E3BAC"/>
    <w:pPr>
      <w:widowControl/>
      <w:autoSpaceDE/>
      <w:autoSpaceDN/>
      <w:adjustRightInd/>
    </w:pPr>
    <w:rPr>
      <w:rFonts w:ascii="Courier New" w:hAnsi="Courier New"/>
      <w:lang/>
    </w:rPr>
  </w:style>
  <w:style w:type="character" w:customStyle="1" w:styleId="19">
    <w:name w:val="Текст Знак1"/>
    <w:uiPriority w:val="99"/>
    <w:rsid w:val="000E3BAC"/>
    <w:rPr>
      <w:rFonts w:ascii="Courier New" w:hAnsi="Courier New" w:cs="Courier New"/>
    </w:rPr>
  </w:style>
  <w:style w:type="paragraph" w:customStyle="1" w:styleId="CharChar1CharChar1CharChar">
    <w:name w:val="Char Char Знак Знак1 Char Char1 Знак Знак Char Char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afd">
    <w:name w:val="Знак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1a">
    <w:name w:val="Абзац списка1"/>
    <w:basedOn w:val="a0"/>
    <w:uiPriority w:val="99"/>
    <w:rsid w:val="000E3BAC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customStyle="1" w:styleId="msonormalcxspmiddle">
    <w:name w:val="msonormalcxspmiddle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Calibri" w:hAnsi="Calibri" w:cs="Calibri"/>
      <w:sz w:val="24"/>
      <w:szCs w:val="24"/>
    </w:rPr>
  </w:style>
  <w:style w:type="paragraph" w:customStyle="1" w:styleId="Default">
    <w:name w:val="Default"/>
    <w:uiPriority w:val="99"/>
    <w:rsid w:val="000E3BAC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  <w:lang w:eastAsia="en-US"/>
    </w:rPr>
  </w:style>
  <w:style w:type="character" w:customStyle="1" w:styleId="afe">
    <w:name w:val="МОН Знак"/>
    <w:link w:val="a"/>
    <w:uiPriority w:val="99"/>
    <w:locked/>
    <w:rsid w:val="000E3BAC"/>
    <w:rPr>
      <w:sz w:val="28"/>
      <w:szCs w:val="28"/>
    </w:rPr>
  </w:style>
  <w:style w:type="paragraph" w:customStyle="1" w:styleId="a">
    <w:name w:val="МОН"/>
    <w:basedOn w:val="a0"/>
    <w:link w:val="afe"/>
    <w:uiPriority w:val="99"/>
    <w:rsid w:val="000E3BAC"/>
    <w:pPr>
      <w:widowControl/>
      <w:numPr>
        <w:numId w:val="15"/>
      </w:numPr>
      <w:autoSpaceDE/>
      <w:autoSpaceDN/>
      <w:adjustRightInd/>
      <w:spacing w:line="360" w:lineRule="auto"/>
      <w:ind w:firstLine="709"/>
      <w:jc w:val="both"/>
    </w:pPr>
    <w:rPr>
      <w:sz w:val="28"/>
      <w:szCs w:val="28"/>
      <w:lang/>
    </w:rPr>
  </w:style>
  <w:style w:type="paragraph" w:customStyle="1" w:styleId="msonormalcxsplast">
    <w:name w:val="msonormalcxsplast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Calibri" w:hAnsi="Calibri" w:cs="Calibri"/>
      <w:sz w:val="24"/>
      <w:szCs w:val="24"/>
    </w:rPr>
  </w:style>
  <w:style w:type="paragraph" w:customStyle="1" w:styleId="aff">
    <w:name w:val="Знак Знак Знак Знак Знак Знак"/>
    <w:basedOn w:val="a0"/>
    <w:uiPriority w:val="99"/>
    <w:rsid w:val="000E3BAC"/>
    <w:pPr>
      <w:widowControl/>
      <w:autoSpaceDE/>
      <w:autoSpaceDN/>
      <w:adjustRightInd/>
      <w:spacing w:after="160" w:line="240" w:lineRule="exact"/>
    </w:pPr>
    <w:rPr>
      <w:rFonts w:ascii="Verdana" w:hAnsi="Verdana" w:cs="Verdana"/>
      <w:sz w:val="24"/>
      <w:szCs w:val="24"/>
      <w:lang w:val="en-US" w:eastAsia="en-US"/>
    </w:rPr>
  </w:style>
  <w:style w:type="paragraph" w:styleId="aff0">
    <w:name w:val="List Paragraph"/>
    <w:basedOn w:val="a0"/>
    <w:uiPriority w:val="99"/>
    <w:qFormat/>
    <w:rsid w:val="000E3BAC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customStyle="1" w:styleId="110">
    <w:name w:val="1Стиль1"/>
    <w:basedOn w:val="a0"/>
    <w:uiPriority w:val="99"/>
    <w:rsid w:val="000E3BAC"/>
    <w:pPr>
      <w:widowControl/>
      <w:autoSpaceDE/>
      <w:autoSpaceDN/>
      <w:adjustRightInd/>
      <w:spacing w:before="240" w:after="240"/>
      <w:ind w:firstLine="709"/>
      <w:jc w:val="both"/>
    </w:pPr>
    <w:rPr>
      <w:rFonts w:ascii="Arial" w:hAnsi="Arial" w:cs="Arial"/>
      <w:sz w:val="24"/>
      <w:szCs w:val="24"/>
    </w:rPr>
  </w:style>
  <w:style w:type="paragraph" w:customStyle="1" w:styleId="ConsNormal">
    <w:name w:val="ConsNormal"/>
    <w:uiPriority w:val="99"/>
    <w:rsid w:val="000E3BAC"/>
    <w:pPr>
      <w:widowControl w:val="0"/>
      <w:autoSpaceDE w:val="0"/>
      <w:autoSpaceDN w:val="0"/>
      <w:adjustRightInd w:val="0"/>
      <w:ind w:right="19772" w:firstLine="720"/>
    </w:pPr>
    <w:rPr>
      <w:rFonts w:ascii="Arial" w:hAnsi="Arial" w:cs="Arial"/>
    </w:rPr>
  </w:style>
  <w:style w:type="paragraph" w:customStyle="1" w:styleId="25">
    <w:name w:val="Стиль2"/>
    <w:basedOn w:val="a0"/>
    <w:uiPriority w:val="99"/>
    <w:rsid w:val="000E3BAC"/>
    <w:pPr>
      <w:widowControl/>
      <w:spacing w:before="60"/>
      <w:ind w:left="284" w:firstLine="283"/>
      <w:jc w:val="both"/>
      <w:outlineLvl w:val="6"/>
    </w:pPr>
    <w:rPr>
      <w:rFonts w:ascii="Calibri" w:hAnsi="Calibri" w:cs="Calibri"/>
      <w:sz w:val="24"/>
      <w:szCs w:val="24"/>
    </w:rPr>
  </w:style>
  <w:style w:type="paragraph" w:customStyle="1" w:styleId="26">
    <w:name w:val="Заголовок 2 занятия"/>
    <w:basedOn w:val="a0"/>
    <w:uiPriority w:val="99"/>
    <w:rsid w:val="000E3BAC"/>
    <w:pPr>
      <w:widowControl/>
      <w:tabs>
        <w:tab w:val="num" w:pos="4178"/>
      </w:tabs>
      <w:autoSpaceDE/>
      <w:autoSpaceDN/>
      <w:adjustRightInd/>
      <w:ind w:left="4178" w:hanging="709"/>
    </w:pPr>
    <w:rPr>
      <w:rFonts w:ascii="Calibri" w:hAnsi="Calibri" w:cs="Calibri"/>
      <w:sz w:val="24"/>
      <w:szCs w:val="24"/>
    </w:rPr>
  </w:style>
  <w:style w:type="paragraph" w:customStyle="1" w:styleId="WW-">
    <w:name w:val="WW-Обычный (веб)"/>
    <w:basedOn w:val="a0"/>
    <w:uiPriority w:val="99"/>
    <w:rsid w:val="000E3BAC"/>
    <w:pPr>
      <w:widowControl/>
      <w:suppressAutoHyphens/>
      <w:autoSpaceDE/>
      <w:autoSpaceDN/>
      <w:adjustRightInd/>
      <w:spacing w:before="280" w:after="280"/>
      <w:ind w:firstLine="709"/>
    </w:pPr>
    <w:rPr>
      <w:rFonts w:ascii="Calibri" w:hAnsi="Calibri" w:cs="Calibri"/>
      <w:sz w:val="24"/>
      <w:szCs w:val="24"/>
      <w:lang w:eastAsia="ar-SA"/>
    </w:rPr>
  </w:style>
  <w:style w:type="paragraph" w:customStyle="1" w:styleId="1b">
    <w:name w:val="Заголовок_1"/>
    <w:basedOn w:val="1"/>
    <w:uiPriority w:val="99"/>
    <w:rsid w:val="000E3BAC"/>
    <w:pPr>
      <w:widowControl w:val="0"/>
      <w:tabs>
        <w:tab w:val="num" w:pos="360"/>
      </w:tabs>
      <w:adjustRightInd w:val="0"/>
      <w:spacing w:before="240" w:after="60" w:line="360" w:lineRule="auto"/>
      <w:jc w:val="both"/>
    </w:pPr>
    <w:rPr>
      <w:b/>
      <w:bCs/>
      <w:kern w:val="32"/>
      <w:sz w:val="24"/>
      <w:szCs w:val="24"/>
    </w:rPr>
  </w:style>
  <w:style w:type="paragraph" w:customStyle="1" w:styleId="aff1">
    <w:name w:val="Знак Знак Знак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aff2">
    <w:name w:val="Прижатый влево"/>
    <w:basedOn w:val="a0"/>
    <w:next w:val="a0"/>
    <w:uiPriority w:val="99"/>
    <w:rsid w:val="000E3BAC"/>
    <w:rPr>
      <w:rFonts w:ascii="Arial" w:hAnsi="Arial" w:cs="Arial"/>
      <w:sz w:val="24"/>
      <w:szCs w:val="24"/>
    </w:rPr>
  </w:style>
  <w:style w:type="paragraph" w:customStyle="1" w:styleId="aff3">
    <w:name w:val="Внимание"/>
    <w:basedOn w:val="a0"/>
    <w:next w:val="a0"/>
    <w:uiPriority w:val="99"/>
    <w:rsid w:val="000E3BAC"/>
    <w:pPr>
      <w:shd w:val="clear" w:color="auto" w:fill="FAF3E9"/>
      <w:spacing w:before="240" w:after="240"/>
      <w:ind w:left="420" w:right="420" w:firstLine="300"/>
      <w:jc w:val="both"/>
    </w:pPr>
    <w:rPr>
      <w:rFonts w:ascii="Arial" w:hAnsi="Arial" w:cs="Arial"/>
      <w:sz w:val="24"/>
      <w:szCs w:val="24"/>
    </w:rPr>
  </w:style>
  <w:style w:type="paragraph" w:customStyle="1" w:styleId="aff4">
    <w:name w:val="Внимание: криминал!!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5">
    <w:name w:val="Внимание: недобросовестность!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6">
    <w:name w:val="Основное меню (преемственное)"/>
    <w:basedOn w:val="a0"/>
    <w:next w:val="a0"/>
    <w:uiPriority w:val="99"/>
    <w:rsid w:val="000E3BAC"/>
    <w:pPr>
      <w:jc w:val="both"/>
    </w:pPr>
    <w:rPr>
      <w:rFonts w:ascii="Verdana" w:hAnsi="Verdana" w:cs="Verdana"/>
      <w:sz w:val="24"/>
      <w:szCs w:val="24"/>
    </w:rPr>
  </w:style>
  <w:style w:type="paragraph" w:customStyle="1" w:styleId="1c">
    <w:name w:val="Заголовок1"/>
    <w:basedOn w:val="aff6"/>
    <w:next w:val="a0"/>
    <w:uiPriority w:val="99"/>
    <w:rsid w:val="000E3BAC"/>
    <w:pPr>
      <w:shd w:val="clear" w:color="auto" w:fill="F0F0F0"/>
    </w:pPr>
    <w:rPr>
      <w:rFonts w:ascii="Arial" w:hAnsi="Arial" w:cs="Arial"/>
      <w:b/>
      <w:bCs/>
      <w:color w:val="0058A9"/>
    </w:rPr>
  </w:style>
  <w:style w:type="paragraph" w:customStyle="1" w:styleId="aff7">
    <w:name w:val="Заголовок группы контролов"/>
    <w:basedOn w:val="a0"/>
    <w:next w:val="a0"/>
    <w:uiPriority w:val="99"/>
    <w:rsid w:val="000E3BAC"/>
    <w:pPr>
      <w:jc w:val="both"/>
    </w:pPr>
    <w:rPr>
      <w:rFonts w:ascii="Arial" w:hAnsi="Arial" w:cs="Arial"/>
      <w:b/>
      <w:bCs/>
      <w:color w:val="000000"/>
      <w:sz w:val="24"/>
      <w:szCs w:val="24"/>
    </w:rPr>
  </w:style>
  <w:style w:type="paragraph" w:customStyle="1" w:styleId="aff8">
    <w:name w:val="Заголовок для информации об изменениях"/>
    <w:basedOn w:val="1"/>
    <w:next w:val="a0"/>
    <w:uiPriority w:val="99"/>
    <w:rsid w:val="000E3BAC"/>
    <w:pPr>
      <w:keepNext w:val="0"/>
      <w:widowControl w:val="0"/>
      <w:shd w:val="clear" w:color="auto" w:fill="FFFFFF"/>
      <w:autoSpaceDE w:val="0"/>
      <w:autoSpaceDN w:val="0"/>
      <w:adjustRightInd w:val="0"/>
      <w:jc w:val="both"/>
      <w:outlineLvl w:val="9"/>
    </w:pPr>
    <w:rPr>
      <w:rFonts w:ascii="Arial" w:hAnsi="Arial" w:cs="Arial"/>
      <w:sz w:val="20"/>
      <w:szCs w:val="20"/>
    </w:rPr>
  </w:style>
  <w:style w:type="paragraph" w:customStyle="1" w:styleId="aff9">
    <w:name w:val="Заголовок приложения"/>
    <w:basedOn w:val="a0"/>
    <w:next w:val="a0"/>
    <w:uiPriority w:val="99"/>
    <w:rsid w:val="000E3BAC"/>
    <w:pPr>
      <w:jc w:val="right"/>
    </w:pPr>
    <w:rPr>
      <w:rFonts w:ascii="Arial" w:hAnsi="Arial" w:cs="Arial"/>
      <w:sz w:val="24"/>
      <w:szCs w:val="24"/>
    </w:rPr>
  </w:style>
  <w:style w:type="paragraph" w:customStyle="1" w:styleId="affa">
    <w:name w:val="Заголовок распахивающейся части диалога"/>
    <w:basedOn w:val="a0"/>
    <w:next w:val="a0"/>
    <w:uiPriority w:val="99"/>
    <w:rsid w:val="000E3BAC"/>
    <w:pPr>
      <w:jc w:val="both"/>
    </w:pPr>
    <w:rPr>
      <w:rFonts w:ascii="Arial" w:hAnsi="Arial" w:cs="Arial"/>
      <w:i/>
      <w:iCs/>
      <w:color w:val="000080"/>
      <w:sz w:val="24"/>
      <w:szCs w:val="24"/>
    </w:rPr>
  </w:style>
  <w:style w:type="paragraph" w:customStyle="1" w:styleId="affb">
    <w:name w:val="Заголовок статьи"/>
    <w:basedOn w:val="a0"/>
    <w:next w:val="a0"/>
    <w:uiPriority w:val="99"/>
    <w:rsid w:val="000E3BAC"/>
    <w:pPr>
      <w:ind w:left="1612" w:hanging="892"/>
      <w:jc w:val="both"/>
    </w:pPr>
    <w:rPr>
      <w:rFonts w:ascii="Arial" w:hAnsi="Arial" w:cs="Arial"/>
      <w:sz w:val="24"/>
      <w:szCs w:val="24"/>
    </w:rPr>
  </w:style>
  <w:style w:type="paragraph" w:customStyle="1" w:styleId="affc">
    <w:name w:val="Заголовок ЭР (левое окно)"/>
    <w:basedOn w:val="a0"/>
    <w:next w:val="a0"/>
    <w:uiPriority w:val="99"/>
    <w:rsid w:val="000E3BAC"/>
    <w:pPr>
      <w:spacing w:before="300" w:after="250"/>
      <w:jc w:val="center"/>
    </w:pPr>
    <w:rPr>
      <w:rFonts w:ascii="Arial" w:hAnsi="Arial" w:cs="Arial"/>
      <w:b/>
      <w:bCs/>
      <w:color w:val="26282F"/>
      <w:sz w:val="28"/>
      <w:szCs w:val="28"/>
    </w:rPr>
  </w:style>
  <w:style w:type="paragraph" w:customStyle="1" w:styleId="affd">
    <w:name w:val="Заголовок ЭР (правое окно)"/>
    <w:basedOn w:val="affc"/>
    <w:next w:val="a0"/>
    <w:uiPriority w:val="99"/>
    <w:rsid w:val="000E3BAC"/>
    <w:pPr>
      <w:spacing w:before="0" w:after="0"/>
      <w:jc w:val="left"/>
    </w:pPr>
    <w:rPr>
      <w:b w:val="0"/>
      <w:bCs w:val="0"/>
      <w:color w:val="auto"/>
      <w:sz w:val="24"/>
      <w:szCs w:val="24"/>
    </w:rPr>
  </w:style>
  <w:style w:type="paragraph" w:customStyle="1" w:styleId="affe">
    <w:name w:val="Интерактивный заголовок"/>
    <w:basedOn w:val="1c"/>
    <w:next w:val="a0"/>
    <w:uiPriority w:val="99"/>
    <w:rsid w:val="000E3BAC"/>
    <w:pPr>
      <w:shd w:val="clear" w:color="auto" w:fill="auto"/>
    </w:pPr>
    <w:rPr>
      <w:b w:val="0"/>
      <w:bCs w:val="0"/>
      <w:color w:val="auto"/>
      <w:u w:val="single"/>
    </w:rPr>
  </w:style>
  <w:style w:type="paragraph" w:customStyle="1" w:styleId="afff">
    <w:name w:val="Текст информации об изменениях"/>
    <w:basedOn w:val="a0"/>
    <w:next w:val="a0"/>
    <w:uiPriority w:val="99"/>
    <w:rsid w:val="000E3BAC"/>
    <w:pPr>
      <w:jc w:val="both"/>
    </w:pPr>
    <w:rPr>
      <w:rFonts w:ascii="Arial" w:hAnsi="Arial" w:cs="Arial"/>
      <w:color w:val="353842"/>
    </w:rPr>
  </w:style>
  <w:style w:type="paragraph" w:customStyle="1" w:styleId="afff0">
    <w:name w:val="Информация об изменениях"/>
    <w:basedOn w:val="afff"/>
    <w:next w:val="a0"/>
    <w:uiPriority w:val="99"/>
    <w:rsid w:val="000E3BAC"/>
    <w:pPr>
      <w:shd w:val="clear" w:color="auto" w:fill="EAEFED"/>
      <w:spacing w:before="180"/>
      <w:ind w:left="360" w:right="360"/>
    </w:pPr>
    <w:rPr>
      <w:color w:val="auto"/>
      <w:sz w:val="24"/>
      <w:szCs w:val="24"/>
    </w:rPr>
  </w:style>
  <w:style w:type="paragraph" w:customStyle="1" w:styleId="afff1">
    <w:name w:val="Текст (справка)"/>
    <w:basedOn w:val="a0"/>
    <w:next w:val="a0"/>
    <w:uiPriority w:val="99"/>
    <w:rsid w:val="000E3BAC"/>
    <w:pPr>
      <w:ind w:left="170" w:right="170"/>
    </w:pPr>
    <w:rPr>
      <w:rFonts w:ascii="Arial" w:hAnsi="Arial" w:cs="Arial"/>
      <w:sz w:val="24"/>
      <w:szCs w:val="24"/>
    </w:rPr>
  </w:style>
  <w:style w:type="paragraph" w:customStyle="1" w:styleId="afff2">
    <w:name w:val="Комментарий"/>
    <w:basedOn w:val="afff1"/>
    <w:next w:val="a0"/>
    <w:uiPriority w:val="99"/>
    <w:rsid w:val="000E3BAC"/>
    <w:pPr>
      <w:shd w:val="clear" w:color="auto" w:fill="F0F0F0"/>
      <w:spacing w:before="75"/>
      <w:ind w:left="0" w:right="0"/>
      <w:jc w:val="both"/>
    </w:pPr>
    <w:rPr>
      <w:color w:val="353842"/>
    </w:rPr>
  </w:style>
  <w:style w:type="paragraph" w:customStyle="1" w:styleId="afff3">
    <w:name w:val="Информация об изменениях документа"/>
    <w:basedOn w:val="afff2"/>
    <w:next w:val="a0"/>
    <w:uiPriority w:val="99"/>
    <w:rsid w:val="000E3BAC"/>
    <w:pPr>
      <w:spacing w:before="0"/>
    </w:pPr>
    <w:rPr>
      <w:i/>
      <w:iCs/>
    </w:rPr>
  </w:style>
  <w:style w:type="paragraph" w:customStyle="1" w:styleId="afff4">
    <w:name w:val="Текст (лев. подпись)"/>
    <w:basedOn w:val="a0"/>
    <w:next w:val="a0"/>
    <w:uiPriority w:val="99"/>
    <w:rsid w:val="000E3BAC"/>
    <w:rPr>
      <w:rFonts w:ascii="Arial" w:hAnsi="Arial" w:cs="Arial"/>
      <w:sz w:val="24"/>
      <w:szCs w:val="24"/>
    </w:rPr>
  </w:style>
  <w:style w:type="paragraph" w:customStyle="1" w:styleId="afff5">
    <w:name w:val="Колонтитул (левый)"/>
    <w:basedOn w:val="afff4"/>
    <w:next w:val="a0"/>
    <w:uiPriority w:val="99"/>
    <w:rsid w:val="000E3BAC"/>
    <w:pPr>
      <w:jc w:val="both"/>
    </w:pPr>
    <w:rPr>
      <w:sz w:val="16"/>
      <w:szCs w:val="16"/>
    </w:rPr>
  </w:style>
  <w:style w:type="paragraph" w:customStyle="1" w:styleId="afff6">
    <w:name w:val="Текст (прав. подпись)"/>
    <w:basedOn w:val="a0"/>
    <w:next w:val="a0"/>
    <w:uiPriority w:val="99"/>
    <w:rsid w:val="000E3BAC"/>
    <w:pPr>
      <w:jc w:val="right"/>
    </w:pPr>
    <w:rPr>
      <w:rFonts w:ascii="Arial" w:hAnsi="Arial" w:cs="Arial"/>
      <w:sz w:val="24"/>
      <w:szCs w:val="24"/>
    </w:rPr>
  </w:style>
  <w:style w:type="paragraph" w:customStyle="1" w:styleId="afff7">
    <w:name w:val="Колонтитул (правый)"/>
    <w:basedOn w:val="afff6"/>
    <w:next w:val="a0"/>
    <w:uiPriority w:val="99"/>
    <w:rsid w:val="000E3BAC"/>
    <w:pPr>
      <w:jc w:val="both"/>
    </w:pPr>
    <w:rPr>
      <w:sz w:val="16"/>
      <w:szCs w:val="16"/>
    </w:rPr>
  </w:style>
  <w:style w:type="paragraph" w:customStyle="1" w:styleId="afff8">
    <w:name w:val="Комментарий пользователя"/>
    <w:basedOn w:val="afff2"/>
    <w:next w:val="a0"/>
    <w:uiPriority w:val="99"/>
    <w:rsid w:val="000E3BAC"/>
    <w:pPr>
      <w:shd w:val="clear" w:color="auto" w:fill="FFDFE0"/>
      <w:spacing w:before="0"/>
      <w:jc w:val="left"/>
    </w:pPr>
  </w:style>
  <w:style w:type="paragraph" w:customStyle="1" w:styleId="afff9">
    <w:name w:val="Куда обратиться?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fa">
    <w:name w:val="Моноширинный"/>
    <w:basedOn w:val="a0"/>
    <w:next w:val="a0"/>
    <w:uiPriority w:val="99"/>
    <w:rsid w:val="000E3BAC"/>
    <w:pPr>
      <w:jc w:val="both"/>
    </w:pPr>
    <w:rPr>
      <w:rFonts w:ascii="Courier New" w:hAnsi="Courier New" w:cs="Courier New"/>
      <w:sz w:val="22"/>
      <w:szCs w:val="22"/>
    </w:rPr>
  </w:style>
  <w:style w:type="paragraph" w:customStyle="1" w:styleId="afffb">
    <w:name w:val="Необходимые документы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118"/>
    </w:pPr>
  </w:style>
  <w:style w:type="paragraph" w:customStyle="1" w:styleId="afffc">
    <w:name w:val="Нормальный (таблица)"/>
    <w:basedOn w:val="a0"/>
    <w:next w:val="a0"/>
    <w:uiPriority w:val="99"/>
    <w:rsid w:val="000E3BAC"/>
    <w:pPr>
      <w:jc w:val="both"/>
    </w:pPr>
    <w:rPr>
      <w:rFonts w:ascii="Arial" w:hAnsi="Arial" w:cs="Arial"/>
      <w:sz w:val="24"/>
      <w:szCs w:val="24"/>
    </w:rPr>
  </w:style>
  <w:style w:type="paragraph" w:customStyle="1" w:styleId="afffd">
    <w:name w:val="Объект"/>
    <w:basedOn w:val="a0"/>
    <w:next w:val="a0"/>
    <w:uiPriority w:val="99"/>
    <w:rsid w:val="000E3BAC"/>
    <w:pPr>
      <w:jc w:val="both"/>
    </w:pPr>
    <w:rPr>
      <w:rFonts w:ascii="Calibri" w:hAnsi="Calibri" w:cs="Calibri"/>
      <w:sz w:val="26"/>
      <w:szCs w:val="26"/>
    </w:rPr>
  </w:style>
  <w:style w:type="paragraph" w:customStyle="1" w:styleId="afffe">
    <w:name w:val="Таблицы (моноширинный)"/>
    <w:basedOn w:val="a0"/>
    <w:next w:val="a0"/>
    <w:uiPriority w:val="99"/>
    <w:rsid w:val="000E3BAC"/>
    <w:pPr>
      <w:jc w:val="both"/>
    </w:pPr>
    <w:rPr>
      <w:rFonts w:ascii="Courier New" w:hAnsi="Courier New" w:cs="Courier New"/>
      <w:sz w:val="22"/>
      <w:szCs w:val="22"/>
    </w:rPr>
  </w:style>
  <w:style w:type="paragraph" w:customStyle="1" w:styleId="affff">
    <w:name w:val="Оглавление"/>
    <w:basedOn w:val="afffe"/>
    <w:next w:val="a0"/>
    <w:uiPriority w:val="99"/>
    <w:rsid w:val="000E3BAC"/>
    <w:pPr>
      <w:ind w:left="140"/>
    </w:pPr>
    <w:rPr>
      <w:rFonts w:ascii="Arial" w:hAnsi="Arial" w:cs="Arial"/>
      <w:sz w:val="24"/>
      <w:szCs w:val="24"/>
    </w:rPr>
  </w:style>
  <w:style w:type="paragraph" w:customStyle="1" w:styleId="affff0">
    <w:name w:val="Переменная часть"/>
    <w:basedOn w:val="aff6"/>
    <w:next w:val="a0"/>
    <w:uiPriority w:val="99"/>
    <w:rsid w:val="000E3BAC"/>
    <w:rPr>
      <w:rFonts w:ascii="Arial" w:hAnsi="Arial" w:cs="Arial"/>
      <w:sz w:val="20"/>
      <w:szCs w:val="20"/>
    </w:rPr>
  </w:style>
  <w:style w:type="paragraph" w:customStyle="1" w:styleId="affff1">
    <w:name w:val="Подвал для информации об изменениях"/>
    <w:basedOn w:val="1"/>
    <w:next w:val="a0"/>
    <w:uiPriority w:val="99"/>
    <w:rsid w:val="000E3BAC"/>
    <w:pPr>
      <w:keepNext w:val="0"/>
      <w:widowControl w:val="0"/>
      <w:autoSpaceDE w:val="0"/>
      <w:autoSpaceDN w:val="0"/>
      <w:adjustRightInd w:val="0"/>
      <w:jc w:val="both"/>
      <w:outlineLvl w:val="9"/>
    </w:pPr>
    <w:rPr>
      <w:rFonts w:ascii="Arial" w:hAnsi="Arial" w:cs="Arial"/>
      <w:sz w:val="20"/>
      <w:szCs w:val="20"/>
    </w:rPr>
  </w:style>
  <w:style w:type="paragraph" w:customStyle="1" w:styleId="affff2">
    <w:name w:val="Подзаголовок для информации об изменениях"/>
    <w:basedOn w:val="afff"/>
    <w:next w:val="a0"/>
    <w:uiPriority w:val="99"/>
    <w:rsid w:val="000E3BAC"/>
    <w:rPr>
      <w:b/>
      <w:bCs/>
      <w:sz w:val="24"/>
      <w:szCs w:val="24"/>
    </w:rPr>
  </w:style>
  <w:style w:type="paragraph" w:customStyle="1" w:styleId="affff3">
    <w:name w:val="Подчёркнуный текст"/>
    <w:basedOn w:val="a0"/>
    <w:next w:val="a0"/>
    <w:uiPriority w:val="99"/>
    <w:rsid w:val="000E3BAC"/>
    <w:pPr>
      <w:jc w:val="both"/>
    </w:pPr>
    <w:rPr>
      <w:rFonts w:ascii="Arial" w:hAnsi="Arial" w:cs="Arial"/>
      <w:sz w:val="24"/>
      <w:szCs w:val="24"/>
    </w:rPr>
  </w:style>
  <w:style w:type="paragraph" w:customStyle="1" w:styleId="affff4">
    <w:name w:val="Постоянная часть"/>
    <w:basedOn w:val="aff6"/>
    <w:next w:val="a0"/>
    <w:uiPriority w:val="99"/>
    <w:rsid w:val="000E3BAC"/>
    <w:rPr>
      <w:rFonts w:ascii="Arial" w:hAnsi="Arial" w:cs="Arial"/>
      <w:sz w:val="22"/>
      <w:szCs w:val="22"/>
    </w:rPr>
  </w:style>
  <w:style w:type="paragraph" w:customStyle="1" w:styleId="affff5">
    <w:name w:val="Пример.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ff6">
    <w:name w:val="Примечание.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ff7">
    <w:name w:val="Словарная статья"/>
    <w:basedOn w:val="a0"/>
    <w:next w:val="a0"/>
    <w:uiPriority w:val="99"/>
    <w:rsid w:val="000E3BAC"/>
    <w:pPr>
      <w:ind w:right="118"/>
      <w:jc w:val="both"/>
    </w:pPr>
    <w:rPr>
      <w:rFonts w:ascii="Arial" w:hAnsi="Arial" w:cs="Arial"/>
      <w:sz w:val="24"/>
      <w:szCs w:val="24"/>
    </w:rPr>
  </w:style>
  <w:style w:type="paragraph" w:customStyle="1" w:styleId="affff8">
    <w:name w:val="Ссылка на официальную публикацию"/>
    <w:basedOn w:val="a0"/>
    <w:next w:val="a0"/>
    <w:uiPriority w:val="99"/>
    <w:rsid w:val="000E3BAC"/>
    <w:pPr>
      <w:jc w:val="both"/>
    </w:pPr>
    <w:rPr>
      <w:rFonts w:ascii="Arial" w:hAnsi="Arial" w:cs="Arial"/>
      <w:sz w:val="24"/>
      <w:szCs w:val="24"/>
    </w:rPr>
  </w:style>
  <w:style w:type="paragraph" w:customStyle="1" w:styleId="affff9">
    <w:name w:val="Текст в таблице"/>
    <w:basedOn w:val="afffc"/>
    <w:next w:val="a0"/>
    <w:uiPriority w:val="99"/>
    <w:rsid w:val="000E3BAC"/>
    <w:pPr>
      <w:ind w:firstLine="500"/>
    </w:pPr>
  </w:style>
  <w:style w:type="paragraph" w:customStyle="1" w:styleId="affffa">
    <w:name w:val="Текст ЭР (см. также)"/>
    <w:basedOn w:val="a0"/>
    <w:next w:val="a0"/>
    <w:uiPriority w:val="99"/>
    <w:rsid w:val="000E3BAC"/>
    <w:pPr>
      <w:spacing w:before="200"/>
    </w:pPr>
    <w:rPr>
      <w:rFonts w:ascii="Arial" w:hAnsi="Arial" w:cs="Arial"/>
      <w:sz w:val="22"/>
      <w:szCs w:val="22"/>
    </w:rPr>
  </w:style>
  <w:style w:type="paragraph" w:customStyle="1" w:styleId="affffb">
    <w:name w:val="Технический комментарий"/>
    <w:basedOn w:val="a0"/>
    <w:next w:val="a0"/>
    <w:uiPriority w:val="99"/>
    <w:rsid w:val="000E3BAC"/>
    <w:pPr>
      <w:shd w:val="clear" w:color="auto" w:fill="FFFFA6"/>
    </w:pPr>
    <w:rPr>
      <w:rFonts w:ascii="Arial" w:hAnsi="Arial" w:cs="Arial"/>
      <w:color w:val="463F31"/>
      <w:sz w:val="24"/>
      <w:szCs w:val="24"/>
    </w:rPr>
  </w:style>
  <w:style w:type="paragraph" w:customStyle="1" w:styleId="affffc">
    <w:name w:val="Формула"/>
    <w:basedOn w:val="a0"/>
    <w:next w:val="a0"/>
    <w:uiPriority w:val="99"/>
    <w:rsid w:val="000E3BAC"/>
    <w:pPr>
      <w:shd w:val="clear" w:color="auto" w:fill="FAF3E9"/>
      <w:spacing w:before="240" w:after="240"/>
      <w:ind w:left="420" w:right="420" w:firstLine="300"/>
      <w:jc w:val="both"/>
    </w:pPr>
    <w:rPr>
      <w:rFonts w:ascii="Arial" w:hAnsi="Arial" w:cs="Arial"/>
      <w:sz w:val="24"/>
      <w:szCs w:val="24"/>
    </w:rPr>
  </w:style>
  <w:style w:type="paragraph" w:customStyle="1" w:styleId="affffd">
    <w:name w:val="Центрированный (таблица)"/>
    <w:basedOn w:val="afffc"/>
    <w:next w:val="a0"/>
    <w:uiPriority w:val="99"/>
    <w:rsid w:val="000E3BAC"/>
    <w:pPr>
      <w:jc w:val="center"/>
    </w:pPr>
  </w:style>
  <w:style w:type="paragraph" w:customStyle="1" w:styleId="-">
    <w:name w:val="ЭР-содержание (правое окно)"/>
    <w:basedOn w:val="a0"/>
    <w:next w:val="a0"/>
    <w:uiPriority w:val="99"/>
    <w:rsid w:val="000E3BAC"/>
    <w:pPr>
      <w:spacing w:before="300"/>
    </w:pPr>
    <w:rPr>
      <w:rFonts w:ascii="Arial" w:hAnsi="Arial" w:cs="Arial"/>
      <w:sz w:val="26"/>
      <w:szCs w:val="26"/>
    </w:rPr>
  </w:style>
  <w:style w:type="paragraph" w:customStyle="1" w:styleId="Style2">
    <w:name w:val="Style2"/>
    <w:basedOn w:val="a0"/>
    <w:uiPriority w:val="99"/>
    <w:rsid w:val="000E3BAC"/>
    <w:pPr>
      <w:spacing w:line="231" w:lineRule="exact"/>
      <w:ind w:firstLine="550"/>
      <w:jc w:val="both"/>
    </w:pPr>
    <w:rPr>
      <w:rFonts w:ascii="Arial" w:hAnsi="Arial" w:cs="Arial"/>
      <w:sz w:val="24"/>
      <w:szCs w:val="24"/>
    </w:rPr>
  </w:style>
  <w:style w:type="paragraph" w:customStyle="1" w:styleId="affffe">
    <w:name w:val="Знак Знак Знак Знак"/>
    <w:basedOn w:val="a0"/>
    <w:uiPriority w:val="99"/>
    <w:rsid w:val="000E3BAC"/>
    <w:pPr>
      <w:widowControl/>
      <w:autoSpaceDE/>
      <w:autoSpaceDN/>
      <w:adjustRightInd/>
      <w:spacing w:after="160" w:line="240" w:lineRule="exact"/>
    </w:pPr>
    <w:rPr>
      <w:rFonts w:ascii="Verdana" w:hAnsi="Verdana" w:cs="Verdana"/>
      <w:lang w:val="en-US" w:eastAsia="en-US"/>
    </w:rPr>
  </w:style>
  <w:style w:type="paragraph" w:customStyle="1" w:styleId="1d">
    <w:name w:val="Название1"/>
    <w:basedOn w:val="a0"/>
    <w:uiPriority w:val="99"/>
    <w:rsid w:val="000E3BAC"/>
    <w:pPr>
      <w:widowControl/>
      <w:suppressLineNumbers/>
      <w:suppressAutoHyphens/>
      <w:autoSpaceDE/>
      <w:autoSpaceDN/>
      <w:adjustRightInd/>
      <w:spacing w:before="120" w:after="120"/>
    </w:pPr>
    <w:rPr>
      <w:rFonts w:ascii="Calibri" w:hAnsi="Calibri" w:cs="Calibri"/>
      <w:i/>
      <w:iCs/>
      <w:sz w:val="28"/>
      <w:szCs w:val="28"/>
      <w:lang w:eastAsia="ar-SA"/>
    </w:rPr>
  </w:style>
  <w:style w:type="paragraph" w:customStyle="1" w:styleId="1e">
    <w:name w:val="Указатель1"/>
    <w:basedOn w:val="a0"/>
    <w:uiPriority w:val="99"/>
    <w:rsid w:val="000E3BAC"/>
    <w:pPr>
      <w:widowControl/>
      <w:suppressLineNumbers/>
      <w:suppressAutoHyphens/>
      <w:autoSpaceDE/>
      <w:autoSpaceDN/>
      <w:adjustRightInd/>
    </w:pPr>
    <w:rPr>
      <w:rFonts w:ascii="Calibri" w:hAnsi="Calibri" w:cs="Calibri"/>
      <w:sz w:val="28"/>
      <w:szCs w:val="28"/>
      <w:lang w:eastAsia="ar-SA"/>
    </w:rPr>
  </w:style>
  <w:style w:type="paragraph" w:customStyle="1" w:styleId="1f">
    <w:name w:val="Стиль1"/>
    <w:basedOn w:val="a0"/>
    <w:uiPriority w:val="99"/>
    <w:rsid w:val="000E3BAC"/>
    <w:pPr>
      <w:widowControl/>
      <w:suppressAutoHyphens/>
      <w:autoSpaceDE/>
      <w:autoSpaceDN/>
      <w:adjustRightInd/>
      <w:jc w:val="both"/>
    </w:pPr>
    <w:rPr>
      <w:rFonts w:ascii="Calibri" w:hAnsi="Calibri" w:cs="Calibri"/>
      <w:sz w:val="28"/>
      <w:szCs w:val="28"/>
      <w:lang w:eastAsia="ar-SA"/>
    </w:rPr>
  </w:style>
  <w:style w:type="paragraph" w:customStyle="1" w:styleId="1f0">
    <w:name w:val="Схема документа1"/>
    <w:basedOn w:val="a0"/>
    <w:uiPriority w:val="99"/>
    <w:rsid w:val="000E3BAC"/>
    <w:pPr>
      <w:widowControl/>
      <w:shd w:val="clear" w:color="auto" w:fill="000080"/>
      <w:suppressAutoHyphens/>
      <w:autoSpaceDE/>
      <w:autoSpaceDN/>
      <w:adjustRightInd/>
    </w:pPr>
    <w:rPr>
      <w:rFonts w:ascii="Tahoma" w:hAnsi="Tahoma" w:cs="Tahoma"/>
      <w:lang w:eastAsia="ar-SA"/>
    </w:rPr>
  </w:style>
  <w:style w:type="paragraph" w:customStyle="1" w:styleId="afffff">
    <w:name w:val="Знак Знак Знак Знак Знак Знак Знак"/>
    <w:basedOn w:val="a0"/>
    <w:uiPriority w:val="99"/>
    <w:rsid w:val="000E3BAC"/>
    <w:pPr>
      <w:suppressAutoHyphens/>
      <w:autoSpaceDE/>
      <w:autoSpaceDN/>
      <w:adjustRightInd/>
      <w:spacing w:after="160" w:line="240" w:lineRule="exact"/>
      <w:jc w:val="right"/>
    </w:pPr>
    <w:rPr>
      <w:rFonts w:ascii="Calibri" w:hAnsi="Calibri" w:cs="Calibri"/>
      <w:lang w:val="en-GB" w:eastAsia="ar-SA"/>
    </w:rPr>
  </w:style>
  <w:style w:type="paragraph" w:customStyle="1" w:styleId="afffff0">
    <w:name w:val="Содержимое таблицы"/>
    <w:basedOn w:val="a0"/>
    <w:uiPriority w:val="99"/>
    <w:rsid w:val="000E3BAC"/>
    <w:pPr>
      <w:widowControl/>
      <w:suppressLineNumbers/>
      <w:suppressAutoHyphens/>
      <w:autoSpaceDE/>
      <w:autoSpaceDN/>
      <w:adjustRightInd/>
    </w:pPr>
    <w:rPr>
      <w:rFonts w:ascii="Calibri" w:hAnsi="Calibri" w:cs="Calibri"/>
      <w:sz w:val="28"/>
      <w:szCs w:val="28"/>
      <w:lang w:eastAsia="ar-SA"/>
    </w:rPr>
  </w:style>
  <w:style w:type="paragraph" w:customStyle="1" w:styleId="afffff1">
    <w:name w:val="Заголовок таблицы"/>
    <w:basedOn w:val="afffff0"/>
    <w:uiPriority w:val="99"/>
    <w:rsid w:val="000E3BAC"/>
    <w:pPr>
      <w:jc w:val="center"/>
    </w:pPr>
    <w:rPr>
      <w:b/>
      <w:bCs/>
    </w:rPr>
  </w:style>
  <w:style w:type="paragraph" w:customStyle="1" w:styleId="ListParagraph1">
    <w:name w:val="List Paragraph1"/>
    <w:basedOn w:val="a0"/>
    <w:uiPriority w:val="99"/>
    <w:rsid w:val="000E3BAC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character" w:styleId="afffff2">
    <w:name w:val="footnote reference"/>
    <w:uiPriority w:val="99"/>
    <w:rsid w:val="000E3BAC"/>
    <w:rPr>
      <w:vertAlign w:val="superscript"/>
    </w:rPr>
  </w:style>
  <w:style w:type="character" w:customStyle="1" w:styleId="apple-style-span">
    <w:name w:val="apple-style-span"/>
    <w:basedOn w:val="a2"/>
    <w:uiPriority w:val="99"/>
    <w:rsid w:val="000E3BAC"/>
  </w:style>
  <w:style w:type="character" w:customStyle="1" w:styleId="text11">
    <w:name w:val="text11"/>
    <w:uiPriority w:val="99"/>
    <w:rsid w:val="000E3BAC"/>
    <w:rPr>
      <w:rFonts w:ascii="Arial CYR" w:hAnsi="Arial CYR" w:cs="Arial CYR"/>
      <w:color w:val="000000"/>
      <w:sz w:val="18"/>
      <w:szCs w:val="18"/>
    </w:rPr>
  </w:style>
  <w:style w:type="character" w:customStyle="1" w:styleId="afffff3">
    <w:name w:val="Основной шрифт"/>
    <w:uiPriority w:val="99"/>
    <w:rsid w:val="000E3BAC"/>
  </w:style>
  <w:style w:type="character" w:customStyle="1" w:styleId="111">
    <w:name w:val="Заголовок 1 Знак1"/>
    <w:aliases w:val="H1 Знак1,1 Знак1,H1 Char Знак1,Заголов Знак1,Çàãîëîâ Знак1,h1 Знак1,ch Знак1,Глава Знак1,(раздел) Знак1,Level 1 Topic Heading Знак1,Section Знак1,(Chapter) Знак Знак Знак1"/>
    <w:uiPriority w:val="99"/>
    <w:rsid w:val="000E3BAC"/>
    <w:rPr>
      <w:rFonts w:ascii="Cambria" w:hAnsi="Cambria" w:cs="Cambria"/>
      <w:b/>
      <w:bCs/>
      <w:color w:val="auto"/>
      <w:sz w:val="28"/>
      <w:szCs w:val="28"/>
    </w:rPr>
  </w:style>
  <w:style w:type="character" w:customStyle="1" w:styleId="FontStyle12">
    <w:name w:val="Font Style12"/>
    <w:uiPriority w:val="99"/>
    <w:rsid w:val="000E3BAC"/>
    <w:rPr>
      <w:rFonts w:ascii="Times New Roman" w:hAnsi="Times New Roman" w:cs="Times New Roman"/>
      <w:sz w:val="26"/>
      <w:szCs w:val="26"/>
    </w:rPr>
  </w:style>
  <w:style w:type="character" w:customStyle="1" w:styleId="afffff4">
    <w:name w:val="Цветовое выделение"/>
    <w:uiPriority w:val="99"/>
    <w:rsid w:val="000E3BAC"/>
    <w:rPr>
      <w:b/>
      <w:bCs/>
      <w:color w:val="26282F"/>
      <w:sz w:val="26"/>
      <w:szCs w:val="26"/>
    </w:rPr>
  </w:style>
  <w:style w:type="character" w:customStyle="1" w:styleId="afffff5">
    <w:name w:val="Гипертекстовая ссылка"/>
    <w:uiPriority w:val="99"/>
    <w:rsid w:val="000E3BAC"/>
    <w:rPr>
      <w:rFonts w:ascii="Times New Roman" w:hAnsi="Times New Roman" w:cs="Times New Roman"/>
      <w:b/>
      <w:bCs/>
      <w:color w:val="auto"/>
      <w:sz w:val="26"/>
      <w:szCs w:val="26"/>
    </w:rPr>
  </w:style>
  <w:style w:type="character" w:customStyle="1" w:styleId="afffff6">
    <w:name w:val="Активная гипертекстовая ссылка"/>
    <w:uiPriority w:val="99"/>
    <w:rsid w:val="000E3BAC"/>
    <w:rPr>
      <w:rFonts w:ascii="Times New Roman" w:hAnsi="Times New Roman" w:cs="Times New Roman"/>
      <w:b/>
      <w:bCs/>
      <w:color w:val="auto"/>
      <w:sz w:val="26"/>
      <w:szCs w:val="26"/>
      <w:u w:val="single"/>
    </w:rPr>
  </w:style>
  <w:style w:type="character" w:customStyle="1" w:styleId="afffff7">
    <w:name w:val="Выделение для Базового Поиска"/>
    <w:uiPriority w:val="99"/>
    <w:rsid w:val="000E3BAC"/>
    <w:rPr>
      <w:rFonts w:ascii="Times New Roman" w:hAnsi="Times New Roman" w:cs="Times New Roman"/>
      <w:b/>
      <w:bCs/>
      <w:color w:val="0058A9"/>
      <w:sz w:val="26"/>
      <w:szCs w:val="26"/>
    </w:rPr>
  </w:style>
  <w:style w:type="character" w:customStyle="1" w:styleId="afffff8">
    <w:name w:val="Выделение для Базового Поиска (курсив)"/>
    <w:uiPriority w:val="99"/>
    <w:rsid w:val="000E3BAC"/>
    <w:rPr>
      <w:rFonts w:ascii="Times New Roman" w:hAnsi="Times New Roman" w:cs="Times New Roman"/>
      <w:b/>
      <w:bCs/>
      <w:i/>
      <w:iCs/>
      <w:color w:val="0058A9"/>
      <w:sz w:val="26"/>
      <w:szCs w:val="26"/>
    </w:rPr>
  </w:style>
  <w:style w:type="character" w:customStyle="1" w:styleId="afffff9">
    <w:name w:val="Заголовок своего сообщения"/>
    <w:uiPriority w:val="99"/>
    <w:rsid w:val="000E3BAC"/>
    <w:rPr>
      <w:rFonts w:ascii="Times New Roman" w:hAnsi="Times New Roman" w:cs="Times New Roman"/>
      <w:b/>
      <w:bCs/>
      <w:color w:val="26282F"/>
      <w:sz w:val="26"/>
      <w:szCs w:val="26"/>
    </w:rPr>
  </w:style>
  <w:style w:type="character" w:customStyle="1" w:styleId="afffffa">
    <w:name w:val="Заголовок чужого сообщения"/>
    <w:uiPriority w:val="99"/>
    <w:rsid w:val="000E3BAC"/>
    <w:rPr>
      <w:rFonts w:ascii="Times New Roman" w:hAnsi="Times New Roman" w:cs="Times New Roman"/>
      <w:b/>
      <w:bCs/>
      <w:color w:val="FF0000"/>
      <w:sz w:val="26"/>
      <w:szCs w:val="26"/>
    </w:rPr>
  </w:style>
  <w:style w:type="character" w:customStyle="1" w:styleId="afffffb">
    <w:name w:val="Найденные слова"/>
    <w:uiPriority w:val="99"/>
    <w:rsid w:val="000E3BAC"/>
    <w:rPr>
      <w:rFonts w:ascii="Times New Roman" w:hAnsi="Times New Roman" w:cs="Times New Roman"/>
      <w:b/>
      <w:bCs/>
      <w:color w:val="26282F"/>
      <w:sz w:val="26"/>
      <w:szCs w:val="26"/>
      <w:shd w:val="clear" w:color="auto" w:fill="auto"/>
    </w:rPr>
  </w:style>
  <w:style w:type="character" w:customStyle="1" w:styleId="afffffc">
    <w:name w:val="Не вступил в силу"/>
    <w:uiPriority w:val="99"/>
    <w:rsid w:val="000E3BAC"/>
    <w:rPr>
      <w:rFonts w:ascii="Times New Roman" w:hAnsi="Times New Roman" w:cs="Times New Roman"/>
      <w:b/>
      <w:bCs/>
      <w:color w:val="000000"/>
      <w:sz w:val="26"/>
      <w:szCs w:val="26"/>
      <w:shd w:val="clear" w:color="auto" w:fill="auto"/>
    </w:rPr>
  </w:style>
  <w:style w:type="character" w:customStyle="1" w:styleId="afffffd">
    <w:name w:val="Опечатки"/>
    <w:uiPriority w:val="99"/>
    <w:rsid w:val="000E3BAC"/>
    <w:rPr>
      <w:color w:val="FF0000"/>
      <w:sz w:val="26"/>
      <w:szCs w:val="26"/>
    </w:rPr>
  </w:style>
  <w:style w:type="character" w:customStyle="1" w:styleId="afffffe">
    <w:name w:val="Продолжение ссылки"/>
    <w:basedOn w:val="afffff5"/>
    <w:uiPriority w:val="99"/>
    <w:rsid w:val="000E3BAC"/>
  </w:style>
  <w:style w:type="character" w:customStyle="1" w:styleId="affffff">
    <w:name w:val="Сравнение редакций"/>
    <w:uiPriority w:val="99"/>
    <w:rsid w:val="000E3BAC"/>
    <w:rPr>
      <w:rFonts w:ascii="Times New Roman" w:hAnsi="Times New Roman" w:cs="Times New Roman"/>
      <w:b/>
      <w:bCs/>
      <w:color w:val="26282F"/>
      <w:sz w:val="26"/>
      <w:szCs w:val="26"/>
    </w:rPr>
  </w:style>
  <w:style w:type="character" w:customStyle="1" w:styleId="affffff0">
    <w:name w:val="Сравнение редакций. Добавленный фрагмент"/>
    <w:uiPriority w:val="99"/>
    <w:rsid w:val="000E3BAC"/>
    <w:rPr>
      <w:color w:val="000000"/>
      <w:shd w:val="clear" w:color="auto" w:fill="auto"/>
    </w:rPr>
  </w:style>
  <w:style w:type="character" w:customStyle="1" w:styleId="affffff1">
    <w:name w:val="Сравнение редакций. Удаленный фрагмент"/>
    <w:uiPriority w:val="99"/>
    <w:rsid w:val="000E3BAC"/>
    <w:rPr>
      <w:color w:val="000000"/>
      <w:shd w:val="clear" w:color="auto" w:fill="auto"/>
    </w:rPr>
  </w:style>
  <w:style w:type="character" w:customStyle="1" w:styleId="affffff2">
    <w:name w:val="Утратил силу"/>
    <w:uiPriority w:val="99"/>
    <w:rsid w:val="000E3BAC"/>
    <w:rPr>
      <w:rFonts w:ascii="Times New Roman" w:hAnsi="Times New Roman" w:cs="Times New Roman"/>
      <w:b/>
      <w:bCs/>
      <w:strike/>
      <w:color w:val="auto"/>
      <w:sz w:val="26"/>
      <w:szCs w:val="26"/>
    </w:rPr>
  </w:style>
  <w:style w:type="character" w:customStyle="1" w:styleId="FontStyle13">
    <w:name w:val="Font Style13"/>
    <w:uiPriority w:val="99"/>
    <w:rsid w:val="000E3BAC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uiPriority w:val="99"/>
    <w:rsid w:val="000E3BAC"/>
  </w:style>
  <w:style w:type="character" w:customStyle="1" w:styleId="WW-Absatz-Standardschriftart">
    <w:name w:val="WW-Absatz-Standardschriftart"/>
    <w:uiPriority w:val="99"/>
    <w:rsid w:val="000E3BAC"/>
  </w:style>
  <w:style w:type="character" w:customStyle="1" w:styleId="WW-Absatz-Standardschriftart1">
    <w:name w:val="WW-Absatz-Standardschriftart1"/>
    <w:uiPriority w:val="99"/>
    <w:rsid w:val="000E3BAC"/>
  </w:style>
  <w:style w:type="character" w:customStyle="1" w:styleId="1f1">
    <w:name w:val="Основной шрифт абзаца1"/>
    <w:uiPriority w:val="99"/>
    <w:rsid w:val="000E3BAC"/>
  </w:style>
  <w:style w:type="character" w:customStyle="1" w:styleId="1f2">
    <w:name w:val="Название Знак1"/>
    <w:uiPriority w:val="99"/>
    <w:rsid w:val="000E3BAC"/>
    <w:rPr>
      <w:rFonts w:ascii="Cambria" w:hAnsi="Cambria" w:cs="Cambria"/>
      <w:color w:val="auto"/>
      <w:spacing w:val="5"/>
      <w:kern w:val="28"/>
      <w:sz w:val="52"/>
      <w:szCs w:val="52"/>
    </w:rPr>
  </w:style>
  <w:style w:type="character" w:customStyle="1" w:styleId="91">
    <w:name w:val="Знак Знак9"/>
    <w:uiPriority w:val="99"/>
    <w:locked/>
    <w:rsid w:val="000E3BAC"/>
    <w:rPr>
      <w:sz w:val="24"/>
      <w:szCs w:val="24"/>
    </w:rPr>
  </w:style>
  <w:style w:type="character" w:customStyle="1" w:styleId="51">
    <w:name w:val="Знак Знак5"/>
    <w:uiPriority w:val="99"/>
    <w:rsid w:val="000E3BAC"/>
    <w:rPr>
      <w:sz w:val="24"/>
      <w:szCs w:val="24"/>
    </w:rPr>
  </w:style>
  <w:style w:type="paragraph" w:styleId="HTML">
    <w:name w:val="HTML Preformatted"/>
    <w:basedOn w:val="a0"/>
    <w:link w:val="HTML0"/>
    <w:uiPriority w:val="99"/>
    <w:rsid w:val="000E3BA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/>
      <w:lang/>
    </w:rPr>
  </w:style>
  <w:style w:type="character" w:customStyle="1" w:styleId="HTML0">
    <w:name w:val="Стандартный HTML Знак"/>
    <w:link w:val="HTML"/>
    <w:uiPriority w:val="99"/>
    <w:rsid w:val="000E3BAC"/>
    <w:rPr>
      <w:rFonts w:ascii="Courier New" w:hAnsi="Courier New" w:cs="Courier New"/>
    </w:rPr>
  </w:style>
  <w:style w:type="paragraph" w:customStyle="1" w:styleId="27">
    <w:name w:val="Знак2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styleId="affffff3">
    <w:name w:val="Strong"/>
    <w:uiPriority w:val="99"/>
    <w:qFormat/>
    <w:rsid w:val="000E3BAC"/>
    <w:rPr>
      <w:b/>
      <w:bCs/>
    </w:rPr>
  </w:style>
  <w:style w:type="paragraph" w:customStyle="1" w:styleId="1f3">
    <w:name w:val="Знак1 Знак Знак Знак Знак Знак Знак Знак Знак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33">
    <w:name w:val="Знак Знак3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28">
    <w:name w:val="Знак Знак2 Знак Знак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customStyle="1" w:styleId="211">
    <w:name w:val="Знак Знак21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customStyle="1" w:styleId="FORMATTEXT">
    <w:name w:val=".FORMATTEXT"/>
    <w:uiPriority w:val="99"/>
    <w:rsid w:val="000E3BAC"/>
    <w:pPr>
      <w:widowControl w:val="0"/>
      <w:autoSpaceDE w:val="0"/>
      <w:autoSpaceDN w:val="0"/>
      <w:adjustRightInd w:val="0"/>
    </w:pPr>
    <w:rPr>
      <w:rFonts w:ascii="Calibri" w:hAnsi="Calibri" w:cs="Calibri"/>
      <w:sz w:val="24"/>
      <w:szCs w:val="24"/>
    </w:rPr>
  </w:style>
  <w:style w:type="character" w:customStyle="1" w:styleId="H1">
    <w:name w:val="H1 Знак"/>
    <w:aliases w:val="1 Знак,H1 Char Знак,Заголов Знак,Çàãîëîâ Знак,h1 Знак,ch Знак,Глава Знак,(раздел) Знак,Level 1 Topic Heading Знак,Section Знак,(Chapter) Знак Знак Знак Знак"/>
    <w:uiPriority w:val="99"/>
    <w:locked/>
    <w:rsid w:val="000E3BAC"/>
    <w:rPr>
      <w:sz w:val="28"/>
      <w:szCs w:val="28"/>
    </w:rPr>
  </w:style>
  <w:style w:type="character" w:customStyle="1" w:styleId="29">
    <w:name w:val="2 Знак"/>
    <w:aliases w:val="H2 Знак,h2 Знак,Numbered text 3 Знак,Reset numbering Знак,Раздел Знак,(подраздел) Знак,заголовок 2 Знак Знак"/>
    <w:uiPriority w:val="99"/>
    <w:locked/>
    <w:rsid w:val="000E3BAC"/>
    <w:rPr>
      <w:b/>
      <w:bCs/>
      <w:sz w:val="28"/>
      <w:szCs w:val="28"/>
    </w:rPr>
  </w:style>
  <w:style w:type="character" w:customStyle="1" w:styleId="34">
    <w:name w:val="3 Знак"/>
    <w:aliases w:val="H3 Знак,(пункт) Знак Знак"/>
    <w:uiPriority w:val="99"/>
    <w:locked/>
    <w:rsid w:val="000E3BAC"/>
    <w:rPr>
      <w:b/>
      <w:bCs/>
      <w:sz w:val="28"/>
      <w:szCs w:val="28"/>
    </w:rPr>
  </w:style>
  <w:style w:type="character" w:customStyle="1" w:styleId="H4">
    <w:name w:val="H4 Знак Знак"/>
    <w:uiPriority w:val="99"/>
    <w:locked/>
    <w:rsid w:val="000E3BAC"/>
    <w:rPr>
      <w:b/>
      <w:bCs/>
      <w:sz w:val="26"/>
      <w:szCs w:val="26"/>
    </w:rPr>
  </w:style>
  <w:style w:type="character" w:customStyle="1" w:styleId="200">
    <w:name w:val="Знак Знак20"/>
    <w:uiPriority w:val="99"/>
    <w:locked/>
    <w:rsid w:val="000E3BAC"/>
    <w:rPr>
      <w:b/>
      <w:bCs/>
      <w:sz w:val="28"/>
      <w:szCs w:val="28"/>
    </w:rPr>
  </w:style>
  <w:style w:type="character" w:customStyle="1" w:styleId="150">
    <w:name w:val="Знак Знак15"/>
    <w:uiPriority w:val="99"/>
    <w:locked/>
    <w:rsid w:val="000E3BAC"/>
    <w:rPr>
      <w:rFonts w:ascii="Arial" w:hAnsi="Arial" w:cs="Arial"/>
      <w:b/>
      <w:bCs/>
      <w:kern w:val="28"/>
      <w:sz w:val="32"/>
      <w:szCs w:val="32"/>
      <w:lang w:val="ru-RU" w:eastAsia="ru-RU"/>
    </w:rPr>
  </w:style>
  <w:style w:type="character" w:customStyle="1" w:styleId="190">
    <w:name w:val="Знак Знак19"/>
    <w:uiPriority w:val="99"/>
    <w:locked/>
    <w:rsid w:val="000E3BAC"/>
    <w:rPr>
      <w:b/>
      <w:bCs/>
      <w:i/>
      <w:iCs/>
      <w:spacing w:val="-20"/>
      <w:kern w:val="28"/>
      <w:sz w:val="24"/>
      <w:szCs w:val="24"/>
    </w:rPr>
  </w:style>
  <w:style w:type="character" w:customStyle="1" w:styleId="180">
    <w:name w:val="Знак Знак18"/>
    <w:uiPriority w:val="99"/>
    <w:locked/>
    <w:rsid w:val="000E3BAC"/>
    <w:rPr>
      <w:sz w:val="24"/>
      <w:szCs w:val="24"/>
      <w:lang w:val="ru-RU" w:eastAsia="ru-RU"/>
    </w:rPr>
  </w:style>
  <w:style w:type="character" w:customStyle="1" w:styleId="170">
    <w:name w:val="Знак Знак17"/>
    <w:uiPriority w:val="99"/>
    <w:locked/>
    <w:rsid w:val="000E3BAC"/>
    <w:rPr>
      <w:i/>
      <w:iCs/>
      <w:sz w:val="24"/>
      <w:szCs w:val="24"/>
      <w:lang w:val="ru-RU" w:eastAsia="ru-RU"/>
    </w:rPr>
  </w:style>
  <w:style w:type="character" w:customStyle="1" w:styleId="160">
    <w:name w:val="Знак Знак16"/>
    <w:uiPriority w:val="99"/>
    <w:locked/>
    <w:rsid w:val="000E3BAC"/>
    <w:rPr>
      <w:rFonts w:ascii="Arial" w:hAnsi="Arial" w:cs="Arial"/>
      <w:sz w:val="22"/>
      <w:szCs w:val="22"/>
      <w:lang w:val="ru-RU" w:eastAsia="ru-RU"/>
    </w:rPr>
  </w:style>
  <w:style w:type="paragraph" w:customStyle="1" w:styleId="151">
    <w:name w:val="Знак Знак15 Знак Знак1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customStyle="1" w:styleId="140">
    <w:name w:val="Знак Знак14"/>
    <w:uiPriority w:val="99"/>
    <w:locked/>
    <w:rsid w:val="000E3BAC"/>
    <w:rPr>
      <w:rFonts w:ascii="Arial" w:hAnsi="Arial" w:cs="Arial"/>
    </w:rPr>
  </w:style>
  <w:style w:type="character" w:customStyle="1" w:styleId="130">
    <w:name w:val="Знак Знак13"/>
    <w:uiPriority w:val="99"/>
    <w:locked/>
    <w:rsid w:val="000E3BAC"/>
    <w:rPr>
      <w:sz w:val="24"/>
      <w:szCs w:val="24"/>
    </w:rPr>
  </w:style>
  <w:style w:type="character" w:customStyle="1" w:styleId="120">
    <w:name w:val="Знак Знак12"/>
    <w:uiPriority w:val="99"/>
    <w:locked/>
    <w:rsid w:val="000E3BAC"/>
    <w:rPr>
      <w:sz w:val="24"/>
      <w:szCs w:val="24"/>
    </w:rPr>
  </w:style>
  <w:style w:type="character" w:customStyle="1" w:styleId="112">
    <w:name w:val="Знак Знак11"/>
    <w:uiPriority w:val="99"/>
    <w:locked/>
    <w:rsid w:val="000E3BAC"/>
    <w:rPr>
      <w:sz w:val="28"/>
      <w:szCs w:val="28"/>
    </w:rPr>
  </w:style>
  <w:style w:type="character" w:customStyle="1" w:styleId="100">
    <w:name w:val="Знак Знак10"/>
    <w:uiPriority w:val="99"/>
    <w:locked/>
    <w:rsid w:val="000E3BAC"/>
    <w:rPr>
      <w:sz w:val="24"/>
      <w:szCs w:val="24"/>
    </w:rPr>
  </w:style>
  <w:style w:type="character" w:customStyle="1" w:styleId="81">
    <w:name w:val="Знак Знак8"/>
    <w:uiPriority w:val="99"/>
    <w:locked/>
    <w:rsid w:val="000E3BAC"/>
    <w:rPr>
      <w:rFonts w:ascii="Arial" w:hAnsi="Arial" w:cs="Arial"/>
      <w:i/>
      <w:iCs/>
    </w:rPr>
  </w:style>
  <w:style w:type="character" w:customStyle="1" w:styleId="71">
    <w:name w:val="Знак Знак7"/>
    <w:uiPriority w:val="99"/>
    <w:locked/>
    <w:rsid w:val="000E3BAC"/>
    <w:rPr>
      <w:sz w:val="24"/>
      <w:szCs w:val="24"/>
    </w:rPr>
  </w:style>
  <w:style w:type="character" w:customStyle="1" w:styleId="61">
    <w:name w:val="Знак Знак6"/>
    <w:uiPriority w:val="99"/>
    <w:rsid w:val="000E3BAC"/>
    <w:rPr>
      <w:b/>
      <w:bCs/>
      <w:snapToGrid w:val="0"/>
      <w:color w:val="000000"/>
      <w:sz w:val="24"/>
      <w:szCs w:val="24"/>
      <w:lang w:val="ru-RU" w:eastAsia="ru-RU"/>
    </w:rPr>
  </w:style>
  <w:style w:type="character" w:customStyle="1" w:styleId="41">
    <w:name w:val="Знак Знак4"/>
    <w:uiPriority w:val="99"/>
    <w:locked/>
    <w:rsid w:val="000E3BAC"/>
    <w:rPr>
      <w:rFonts w:ascii="Tahoma" w:hAnsi="Tahoma" w:cs="Tahoma"/>
      <w:sz w:val="16"/>
      <w:szCs w:val="16"/>
    </w:rPr>
  </w:style>
  <w:style w:type="character" w:customStyle="1" w:styleId="311">
    <w:name w:val="Знак Знак31"/>
    <w:uiPriority w:val="99"/>
    <w:locked/>
    <w:rsid w:val="000E3BAC"/>
    <w:rPr>
      <w:rFonts w:ascii="Courier New" w:hAnsi="Courier New" w:cs="Courier New"/>
    </w:rPr>
  </w:style>
  <w:style w:type="paragraph" w:customStyle="1" w:styleId="2a">
    <w:name w:val="Абзац списка2"/>
    <w:basedOn w:val="a0"/>
    <w:uiPriority w:val="99"/>
    <w:rsid w:val="000E3BAC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character" w:customStyle="1" w:styleId="910">
    <w:name w:val="Знак Знак91"/>
    <w:uiPriority w:val="99"/>
    <w:locked/>
    <w:rsid w:val="000E3BAC"/>
    <w:rPr>
      <w:sz w:val="24"/>
      <w:szCs w:val="24"/>
    </w:rPr>
  </w:style>
  <w:style w:type="character" w:customStyle="1" w:styleId="510">
    <w:name w:val="Знак Знак51"/>
    <w:uiPriority w:val="99"/>
    <w:rsid w:val="000E3BAC"/>
    <w:rPr>
      <w:sz w:val="24"/>
      <w:szCs w:val="24"/>
    </w:rPr>
  </w:style>
  <w:style w:type="character" w:customStyle="1" w:styleId="affffff4">
    <w:name w:val="Знак Знак"/>
    <w:uiPriority w:val="99"/>
    <w:rsid w:val="000E3BAC"/>
    <w:rPr>
      <w:rFonts w:ascii="Courier New" w:hAnsi="Courier New" w:cs="Courier New"/>
    </w:rPr>
  </w:style>
  <w:style w:type="paragraph" w:customStyle="1" w:styleId="35">
    <w:name w:val="Знак3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customStyle="1" w:styleId="113">
    <w:name w:val="Знак1 Знак Знак Знак Знак Знак Знак Знак Знак1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212">
    <w:name w:val="Знак Знак2 Знак Знак1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customStyle="1" w:styleId="161">
    <w:name w:val="Знак Знак161"/>
    <w:uiPriority w:val="99"/>
    <w:locked/>
    <w:rsid w:val="000E3BAC"/>
    <w:rPr>
      <w:rFonts w:ascii="Arial" w:hAnsi="Arial" w:cs="Arial"/>
      <w:sz w:val="22"/>
      <w:szCs w:val="22"/>
      <w:lang w:val="ru-RU" w:eastAsia="ru-RU"/>
    </w:rPr>
  </w:style>
  <w:style w:type="table" w:styleId="affffff5">
    <w:name w:val="Table Grid"/>
    <w:basedOn w:val="a3"/>
    <w:uiPriority w:val="99"/>
    <w:rsid w:val="00792BA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nsPlusNormal3">
    <w:name w:val="ConsPlusNormal3"/>
    <w:link w:val="ConsPlusNormal0"/>
    <w:qFormat/>
    <w:rsid w:val="008C37FB"/>
    <w:pPr>
      <w:widowControl w:val="0"/>
      <w:suppressAutoHyphens/>
      <w:autoSpaceDE w:val="0"/>
    </w:pPr>
    <w:rPr>
      <w:sz w:val="24"/>
      <w:szCs w:val="24"/>
      <w:lang w:eastAsia="hi-IN" w:bidi="hi-IN"/>
    </w:rPr>
  </w:style>
  <w:style w:type="character" w:customStyle="1" w:styleId="ConsPlusNormal0">
    <w:name w:val="ConsPlusNormal Знак"/>
    <w:link w:val="ConsPlusNormal3"/>
    <w:locked/>
    <w:rsid w:val="008C37FB"/>
    <w:rPr>
      <w:sz w:val="24"/>
      <w:szCs w:val="24"/>
      <w:lang w:eastAsia="hi-IN" w:bidi="hi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08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94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09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00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0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15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19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1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16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6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7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3.xml"/><Relationship Id="rId18" Type="http://schemas.openxmlformats.org/officeDocument/2006/relationships/image" Target="media/image4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3.wmf"/><Relationship Id="rId22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A72967-03FA-4760-9922-9DA4B2A771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8</Pages>
  <Words>22161</Words>
  <Characters>126318</Characters>
  <Application>Microsoft Office Word</Application>
  <DocSecurity>0</DocSecurity>
  <Lines>1052</Lines>
  <Paragraphs>2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48183</CharactersWithSpaces>
  <SharedDoc>false</SharedDoc>
  <HLinks>
    <vt:vector size="72" baseType="variant">
      <vt:variant>
        <vt:i4>6619190</vt:i4>
      </vt:variant>
      <vt:variant>
        <vt:i4>51</vt:i4>
      </vt:variant>
      <vt:variant>
        <vt:i4>0</vt:i4>
      </vt:variant>
      <vt:variant>
        <vt:i4>5</vt:i4>
      </vt:variant>
      <vt:variant>
        <vt:lpwstr/>
      </vt:variant>
      <vt:variant>
        <vt:lpwstr>Par3476</vt:lpwstr>
      </vt:variant>
      <vt:variant>
        <vt:i4>6619190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Par3476</vt:lpwstr>
      </vt:variant>
      <vt:variant>
        <vt:i4>6488115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Par3114</vt:lpwstr>
      </vt:variant>
      <vt:variant>
        <vt:i4>6488122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Par2808</vt:lpwstr>
      </vt:variant>
      <vt:variant>
        <vt:i4>6946866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Par2095</vt:lpwstr>
      </vt:variant>
      <vt:variant>
        <vt:i4>6881328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Par1292</vt:lpwstr>
      </vt:variant>
      <vt:variant>
        <vt:i4>6619185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Par430</vt:lpwstr>
      </vt:variant>
      <vt:variant>
        <vt:i4>6488115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Par3114</vt:lpwstr>
      </vt:variant>
      <vt:variant>
        <vt:i4>6488122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Par2808</vt:lpwstr>
      </vt:variant>
      <vt:variant>
        <vt:i4>6946866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Par2095</vt:lpwstr>
      </vt:variant>
      <vt:variant>
        <vt:i4>688132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Par1292</vt:lpwstr>
      </vt:variant>
      <vt:variant>
        <vt:i4>6619185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Par430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1</dc:creator>
  <cp:keywords/>
  <cp:lastModifiedBy>WinXPProSP3</cp:lastModifiedBy>
  <cp:revision>2</cp:revision>
  <cp:lastPrinted>2019-12-12T13:55:00Z</cp:lastPrinted>
  <dcterms:created xsi:type="dcterms:W3CDTF">2019-12-20T10:42:00Z</dcterms:created>
  <dcterms:modified xsi:type="dcterms:W3CDTF">2019-12-20T10:42:00Z</dcterms:modified>
</cp:coreProperties>
</file>